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proofErr w:type="gramStart"/>
            <w:r w:rsidRPr="00E833B6">
              <w:rPr>
                <w:rFonts w:eastAsia="Times New Roman"/>
                <w:sz w:val="24"/>
                <w:szCs w:val="24"/>
              </w:rPr>
              <w:t>(Технологии.</w:t>
            </w:r>
            <w:proofErr w:type="gramEnd"/>
            <w:r w:rsidRPr="00E833B6">
              <w:rPr>
                <w:rFonts w:eastAsia="Times New Roman"/>
                <w:sz w:val="24"/>
                <w:szCs w:val="24"/>
              </w:rPr>
              <w:t xml:space="preserve"> Дизайн. </w:t>
            </w:r>
            <w:proofErr w:type="gramStart"/>
            <w:r w:rsidRPr="00E833B6">
              <w:rPr>
                <w:rFonts w:eastAsia="Times New Roman"/>
                <w:sz w:val="24"/>
                <w:szCs w:val="24"/>
              </w:rPr>
              <w:t>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  <w:proofErr w:type="gramEnd"/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366302EA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6E067151" w:rsidR="00D406CF" w:rsidRPr="000E4F4E" w:rsidRDefault="0093284B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93284B">
              <w:rPr>
                <w:rFonts w:eastAsia="Times New Roman"/>
                <w:sz w:val="26"/>
                <w:szCs w:val="26"/>
              </w:rPr>
              <w:t>химических технологий и промышленной экологии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60361CA2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Кафедра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199D6D3E" w:rsidR="00D406CF" w:rsidRPr="000E4F4E" w:rsidRDefault="0093284B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органической химии 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93284B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3BE1451A" w:rsidR="005558F8" w:rsidRPr="00D93AA9" w:rsidRDefault="0093284B" w:rsidP="0093284B">
            <w:pPr>
              <w:jc w:val="center"/>
              <w:rPr>
                <w:b/>
                <w:i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4EA572CD" w:rsidR="00E05948" w:rsidRPr="00C258B0" w:rsidRDefault="0085171E" w:rsidP="0093284B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Органическая химия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1D1D0193" w:rsidR="00D1678A" w:rsidRPr="0093284B" w:rsidRDefault="004C5B57" w:rsidP="0093284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пециалитет</w:t>
            </w:r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74C654AE" w:rsidR="00D1678A" w:rsidRPr="0093284B" w:rsidRDefault="0093284B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6D29A1CC" w:rsidR="00D1678A" w:rsidRPr="00D97D6F" w:rsidRDefault="00B60E9F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3</w:t>
            </w:r>
            <w:r w:rsidR="0093284B" w:rsidRPr="0093284B">
              <w:rPr>
                <w:sz w:val="26"/>
                <w:szCs w:val="26"/>
              </w:rPr>
              <w:t>.0</w:t>
            </w:r>
            <w:r>
              <w:rPr>
                <w:sz w:val="26"/>
                <w:szCs w:val="26"/>
              </w:rPr>
              <w:t>5</w:t>
            </w:r>
            <w:r w:rsidR="0093284B" w:rsidRPr="0093284B">
              <w:rPr>
                <w:sz w:val="26"/>
                <w:szCs w:val="26"/>
              </w:rPr>
              <w:t>.01</w:t>
            </w:r>
          </w:p>
        </w:tc>
        <w:tc>
          <w:tcPr>
            <w:tcW w:w="5209" w:type="dxa"/>
            <w:shd w:val="clear" w:color="auto" w:fill="auto"/>
          </w:tcPr>
          <w:p w14:paraId="590A5011" w14:textId="69F8909A" w:rsidR="00D1678A" w:rsidRPr="00D97D6F" w:rsidRDefault="00B60E9F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Фармация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00DE956C" w:rsidR="00D1678A" w:rsidRPr="0093284B" w:rsidRDefault="0093284B" w:rsidP="00A55E81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П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474020C8" w:rsidR="00D1678A" w:rsidRPr="00D97D6F" w:rsidRDefault="00B60E9F" w:rsidP="009328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Фармацевтическая биотехнология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37E0D53A" w:rsidR="00D1678A" w:rsidRPr="0093284B" w:rsidRDefault="004C5B57" w:rsidP="006470F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 лет</w:t>
            </w:r>
            <w:r w:rsidR="0093284B" w:rsidRPr="0093284B">
              <w:rPr>
                <w:sz w:val="26"/>
                <w:szCs w:val="26"/>
              </w:rPr>
              <w:t xml:space="preserve">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77777777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</w:t>
            </w:r>
            <w:proofErr w:type="gramStart"/>
            <w:r w:rsidRPr="00114450">
              <w:rPr>
                <w:sz w:val="26"/>
                <w:szCs w:val="26"/>
              </w:rPr>
              <w:t>а</w:t>
            </w:r>
            <w:r w:rsidR="00E93C55" w:rsidRPr="00114450">
              <w:rPr>
                <w:sz w:val="26"/>
                <w:szCs w:val="26"/>
              </w:rPr>
              <w:t>(</w:t>
            </w:r>
            <w:proofErr w:type="gramEnd"/>
            <w:r w:rsidR="00E93C55" w:rsidRPr="00114450">
              <w:rPr>
                <w:sz w:val="26"/>
                <w:szCs w:val="26"/>
              </w:rPr>
              <w:t>-ы)</w:t>
            </w:r>
            <w:r w:rsidRPr="00114450">
              <w:rPr>
                <w:sz w:val="26"/>
                <w:szCs w:val="26"/>
              </w:rPr>
              <w:t xml:space="preserve">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48439999" w:rsidR="00D1678A" w:rsidRPr="0093284B" w:rsidRDefault="00D1678A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85171E">
        <w:trPr>
          <w:trHeight w:val="964"/>
        </w:trPr>
        <w:tc>
          <w:tcPr>
            <w:tcW w:w="9822" w:type="dxa"/>
            <w:gridSpan w:val="4"/>
          </w:tcPr>
          <w:p w14:paraId="0663576B" w14:textId="1F11D7DA" w:rsidR="00AA6ADF" w:rsidRPr="00AC3042" w:rsidRDefault="00AA6ADF" w:rsidP="00474118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85171E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="00474118" w:rsidRPr="0085171E">
              <w:rPr>
                <w:rFonts w:eastAsia="Times New Roman"/>
                <w:sz w:val="24"/>
                <w:szCs w:val="24"/>
              </w:rPr>
              <w:t xml:space="preserve">учебной дисциплины </w:t>
            </w:r>
            <w:r w:rsidR="0085171E" w:rsidRPr="0085171E">
              <w:rPr>
                <w:rFonts w:eastAsia="Times New Roman"/>
                <w:sz w:val="24"/>
                <w:szCs w:val="24"/>
              </w:rPr>
              <w:t>«Органическая химия»</w:t>
            </w:r>
            <w:r w:rsidR="0093284B" w:rsidRPr="0085171E">
              <w:rPr>
                <w:rFonts w:eastAsia="Times New Roman"/>
                <w:sz w:val="24"/>
                <w:szCs w:val="24"/>
              </w:rPr>
              <w:t xml:space="preserve"> </w:t>
            </w:r>
            <w:r w:rsidR="009315E3" w:rsidRPr="00B1553E">
              <w:rPr>
                <w:iCs/>
                <w:sz w:val="24"/>
                <w:szCs w:val="24"/>
              </w:rPr>
              <w:t>обязатель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="008D0EC0">
              <w:rPr>
                <w:rFonts w:eastAsia="Times New Roman"/>
                <w:sz w:val="24"/>
                <w:szCs w:val="24"/>
              </w:rPr>
              <w:t>части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</w:t>
            </w:r>
            <w:r w:rsidR="00F402F3" w:rsidRPr="009476CE">
              <w:rPr>
                <w:rFonts w:eastAsia="Times New Roman"/>
                <w:sz w:val="24"/>
                <w:szCs w:val="24"/>
              </w:rPr>
              <w:t>протокол № 10 от 22.06.2021 г.</w:t>
            </w:r>
          </w:p>
        </w:tc>
      </w:tr>
      <w:tr w:rsidR="00AA6ADF" w:rsidRPr="00AC3042" w14:paraId="2A481DBD" w14:textId="77777777" w:rsidTr="0085171E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4E632AC4" w:rsidR="00AA6ADF" w:rsidRPr="00AC3042" w:rsidRDefault="00474118" w:rsidP="00474118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чик</w:t>
            </w:r>
            <w:r w:rsidR="00AA6ADF" w:rsidRPr="00AC3042">
              <w:rPr>
                <w:rFonts w:eastAsia="Times New Roman"/>
                <w:sz w:val="24"/>
                <w:szCs w:val="24"/>
              </w:rPr>
              <w:t xml:space="preserve"> рабочей программы </w:t>
            </w:r>
            <w:r>
              <w:rPr>
                <w:rFonts w:eastAsia="Times New Roman"/>
                <w:sz w:val="24"/>
                <w:szCs w:val="24"/>
              </w:rPr>
              <w:t>дисциплины</w:t>
            </w:r>
            <w:r w:rsidR="00AA6ADF" w:rsidRPr="009B4BCD">
              <w:rPr>
                <w:rFonts w:eastAsia="Times New Roman"/>
                <w:i/>
                <w:sz w:val="24"/>
                <w:szCs w:val="24"/>
              </w:rPr>
              <w:t>:</w:t>
            </w:r>
            <w:r w:rsidR="00DC04C8">
              <w:rPr>
                <w:rFonts w:eastAsia="Times New Roman"/>
                <w:i/>
                <w:sz w:val="24"/>
                <w:szCs w:val="24"/>
              </w:rPr>
              <w:t xml:space="preserve"> «Органическая химия»</w:t>
            </w:r>
          </w:p>
        </w:tc>
      </w:tr>
      <w:tr w:rsidR="00DC04C8" w:rsidRPr="00AC3042" w14:paraId="2DD93B07" w14:textId="77777777" w:rsidTr="0085171E">
        <w:trPr>
          <w:trHeight w:val="283"/>
        </w:trPr>
        <w:tc>
          <w:tcPr>
            <w:tcW w:w="381" w:type="dxa"/>
            <w:vAlign w:val="center"/>
          </w:tcPr>
          <w:p w14:paraId="7EC4072F" w14:textId="77777777" w:rsidR="00DC04C8" w:rsidRPr="00DC04C8" w:rsidRDefault="00DC04C8" w:rsidP="00DC04C8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</w:tcPr>
          <w:p w14:paraId="41549B99" w14:textId="77777777" w:rsidR="00DC04C8" w:rsidRPr="007019D5" w:rsidRDefault="00DC04C8" w:rsidP="00DC04C8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737" w:type="dxa"/>
            <w:gridSpan w:val="2"/>
            <w:shd w:val="clear" w:color="auto" w:fill="auto"/>
          </w:tcPr>
          <w:p w14:paraId="65E218AB" w14:textId="77777777" w:rsidR="00DC04C8" w:rsidRDefault="00DC04C8" w:rsidP="00DC04C8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DC04C8" w:rsidRPr="00AC3042" w14:paraId="4B2B1E8C" w14:textId="77777777" w:rsidTr="0085171E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DC04C8" w:rsidRPr="00DC04C8" w:rsidRDefault="00DC04C8" w:rsidP="00DC04C8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</w:tcPr>
          <w:p w14:paraId="2665DB0A" w14:textId="4639FE04" w:rsidR="00DC04C8" w:rsidRPr="00082FAB" w:rsidRDefault="00DC04C8" w:rsidP="00DC04C8">
            <w:pPr>
              <w:rPr>
                <w:rFonts w:eastAsia="Times New Roman"/>
                <w:sz w:val="24"/>
                <w:szCs w:val="24"/>
              </w:rPr>
            </w:pPr>
            <w:r w:rsidRPr="007019D5">
              <w:rPr>
                <w:rFonts w:eastAsia="Times New Roman"/>
                <w:sz w:val="24"/>
                <w:szCs w:val="24"/>
              </w:rPr>
              <w:t xml:space="preserve">канд. хим. наук, доцент </w:t>
            </w:r>
          </w:p>
        </w:tc>
        <w:tc>
          <w:tcPr>
            <w:tcW w:w="6737" w:type="dxa"/>
            <w:gridSpan w:val="2"/>
            <w:shd w:val="clear" w:color="auto" w:fill="auto"/>
          </w:tcPr>
          <w:p w14:paraId="2C90D43E" w14:textId="0200518A" w:rsidR="00DC04C8" w:rsidRPr="007C3227" w:rsidRDefault="00DC04C8" w:rsidP="00FD1032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Караваева Е.Б.</w:t>
            </w:r>
          </w:p>
        </w:tc>
      </w:tr>
      <w:tr w:rsidR="00AA6ADF" w:rsidRPr="00AC3042" w14:paraId="699F7848" w14:textId="77777777" w:rsidTr="0085171E">
        <w:trPr>
          <w:trHeight w:val="283"/>
        </w:trPr>
        <w:tc>
          <w:tcPr>
            <w:tcW w:w="381" w:type="dxa"/>
            <w:vAlign w:val="center"/>
          </w:tcPr>
          <w:p w14:paraId="503FBA66" w14:textId="77777777" w:rsidR="00AA6ADF" w:rsidRPr="00BA26FB" w:rsidRDefault="00AA6ADF" w:rsidP="00BA26FB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37DEB738" w14:textId="1ACCA08A" w:rsidR="00AA6ADF" w:rsidRPr="00082FAB" w:rsidRDefault="00AA6ADF" w:rsidP="00AA6ADF">
            <w:pPr>
              <w:rPr>
                <w:sz w:val="24"/>
                <w:szCs w:val="24"/>
              </w:rPr>
            </w:pP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7627A2DA" w14:textId="6B7FA43D" w:rsidR="00AA6ADF" w:rsidRPr="007C3227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FD1032" w:rsidRPr="007C3227" w14:paraId="79A42A44" w14:textId="77777777" w:rsidTr="0085171E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45D47103" w:rsidR="00FD1032" w:rsidRPr="006012C6" w:rsidRDefault="00FD1032" w:rsidP="006012C6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9476CE">
              <w:rPr>
                <w:rFonts w:eastAsia="Times New Roman"/>
                <w:sz w:val="24"/>
                <w:szCs w:val="24"/>
              </w:rPr>
              <w:t>Заведующий кафедрой: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2E8407BA" w:rsidR="00FD1032" w:rsidRPr="0085171E" w:rsidRDefault="00FD1032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bookmarkStart w:id="5" w:name="_GoBack"/>
            <w:r w:rsidRPr="009476CE">
              <w:rPr>
                <w:rFonts w:eastAsia="Times New Roman"/>
                <w:sz w:val="24"/>
                <w:szCs w:val="24"/>
              </w:rPr>
              <w:t xml:space="preserve">     д.х.н., профессор К.И. </w:t>
            </w:r>
            <w:proofErr w:type="spellStart"/>
            <w:r w:rsidRPr="009476CE">
              <w:rPr>
                <w:rFonts w:eastAsia="Times New Roman"/>
                <w:sz w:val="24"/>
                <w:szCs w:val="24"/>
              </w:rPr>
              <w:t>Кобраков</w:t>
            </w:r>
            <w:proofErr w:type="spellEnd"/>
            <w:r w:rsidRPr="009476CE">
              <w:rPr>
                <w:rFonts w:eastAsia="Times New Roman"/>
                <w:sz w:val="24"/>
                <w:szCs w:val="24"/>
              </w:rPr>
              <w:t xml:space="preserve"> </w:t>
            </w:r>
            <w:bookmarkEnd w:id="5"/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9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7D346CCA" w14:textId="6B73C484" w:rsidR="00BA26FB" w:rsidRPr="00BA26FB" w:rsidRDefault="00BA26FB" w:rsidP="00BA26FB">
      <w:pPr>
        <w:jc w:val="both"/>
        <w:rPr>
          <w:i/>
          <w:sz w:val="24"/>
          <w:szCs w:val="24"/>
        </w:rPr>
      </w:pPr>
      <w:r w:rsidRPr="00BA26FB">
        <w:rPr>
          <w:sz w:val="24"/>
          <w:szCs w:val="24"/>
        </w:rPr>
        <w:t>Учебная дисциплина «</w:t>
      </w:r>
      <w:r>
        <w:rPr>
          <w:sz w:val="24"/>
          <w:szCs w:val="24"/>
        </w:rPr>
        <w:t>Органическая химия</w:t>
      </w:r>
      <w:r w:rsidRPr="00BA26FB">
        <w:rPr>
          <w:sz w:val="24"/>
          <w:szCs w:val="24"/>
        </w:rPr>
        <w:t>»</w:t>
      </w:r>
      <w:r w:rsidRPr="00BA26FB">
        <w:rPr>
          <w:i/>
          <w:sz w:val="24"/>
          <w:szCs w:val="24"/>
        </w:rPr>
        <w:t xml:space="preserve"> </w:t>
      </w:r>
      <w:r w:rsidRPr="00BA26FB">
        <w:rPr>
          <w:sz w:val="24"/>
          <w:szCs w:val="24"/>
        </w:rPr>
        <w:t>изучается в</w:t>
      </w:r>
      <w:r>
        <w:rPr>
          <w:sz w:val="24"/>
          <w:szCs w:val="24"/>
        </w:rPr>
        <w:t>о</w:t>
      </w:r>
      <w:r w:rsidRPr="00BA26FB">
        <w:rPr>
          <w:sz w:val="24"/>
          <w:szCs w:val="24"/>
        </w:rPr>
        <w:t xml:space="preserve"> </w:t>
      </w:r>
      <w:r>
        <w:rPr>
          <w:sz w:val="24"/>
          <w:szCs w:val="24"/>
        </w:rPr>
        <w:t>втором</w:t>
      </w:r>
      <w:r w:rsidRPr="00BA26FB">
        <w:rPr>
          <w:sz w:val="24"/>
          <w:szCs w:val="24"/>
        </w:rPr>
        <w:t xml:space="preserve"> и </w:t>
      </w:r>
      <w:r>
        <w:rPr>
          <w:sz w:val="24"/>
          <w:szCs w:val="24"/>
        </w:rPr>
        <w:t>третьем</w:t>
      </w:r>
      <w:r w:rsidRPr="00BA26FB">
        <w:rPr>
          <w:sz w:val="24"/>
          <w:szCs w:val="24"/>
        </w:rPr>
        <w:t xml:space="preserve"> семестрах</w:t>
      </w:r>
      <w:r w:rsidRPr="00BA26FB">
        <w:rPr>
          <w:i/>
          <w:sz w:val="24"/>
          <w:szCs w:val="24"/>
        </w:rPr>
        <w:t>.</w:t>
      </w:r>
    </w:p>
    <w:p w14:paraId="5F3E6F14" w14:textId="77777777" w:rsidR="00BA26FB" w:rsidRPr="00BA26FB" w:rsidRDefault="00BA26FB" w:rsidP="00BA26FB">
      <w:pPr>
        <w:jc w:val="both"/>
        <w:rPr>
          <w:sz w:val="24"/>
          <w:szCs w:val="24"/>
        </w:rPr>
      </w:pPr>
      <w:r w:rsidRPr="00BA26FB">
        <w:rPr>
          <w:sz w:val="24"/>
          <w:szCs w:val="24"/>
        </w:rPr>
        <w:t xml:space="preserve">Курсовая работа/Курсовой проект </w:t>
      </w:r>
      <w:proofErr w:type="gramStart"/>
      <w:r w:rsidRPr="00BA26FB">
        <w:rPr>
          <w:sz w:val="24"/>
          <w:szCs w:val="24"/>
        </w:rPr>
        <w:t>–н</w:t>
      </w:r>
      <w:proofErr w:type="gramEnd"/>
      <w:r w:rsidRPr="00BA26FB">
        <w:rPr>
          <w:sz w:val="24"/>
          <w:szCs w:val="24"/>
        </w:rPr>
        <w:t>е предусмотрен</w:t>
      </w:r>
    </w:p>
    <w:p w14:paraId="5B4DB7D2" w14:textId="3B9792B7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 w:rsidR="00045085">
        <w:t>:</w:t>
      </w:r>
      <w:r>
        <w:t xml:space="preserve">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RPr="00BA26FB" w14:paraId="314F493D" w14:textId="77777777" w:rsidTr="007B21C3">
        <w:tc>
          <w:tcPr>
            <w:tcW w:w="2306" w:type="dxa"/>
          </w:tcPr>
          <w:p w14:paraId="77C666E8" w14:textId="6354C03B" w:rsidR="009664F2" w:rsidRPr="00BA26FB" w:rsidRDefault="007B21C3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второй </w:t>
            </w:r>
            <w:r w:rsidR="009664F2" w:rsidRPr="00BA26FB">
              <w:rPr>
                <w:b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06C1DC5A" w:rsidR="009664F2" w:rsidRPr="00BA26FB" w:rsidRDefault="009664F2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- </w:t>
            </w:r>
            <w:r w:rsidR="00B60E9F">
              <w:rPr>
                <w:bCs/>
                <w:sz w:val="24"/>
                <w:szCs w:val="24"/>
              </w:rPr>
              <w:t>зачет</w:t>
            </w:r>
            <w:r w:rsidRPr="00BA26FB">
              <w:rPr>
                <w:bCs/>
                <w:sz w:val="24"/>
                <w:szCs w:val="24"/>
              </w:rPr>
              <w:t xml:space="preserve"> </w:t>
            </w:r>
          </w:p>
        </w:tc>
      </w:tr>
      <w:tr w:rsidR="009664F2" w:rsidRPr="00BA26FB" w14:paraId="6F204D1B" w14:textId="77777777" w:rsidTr="007B21C3">
        <w:tc>
          <w:tcPr>
            <w:tcW w:w="2306" w:type="dxa"/>
          </w:tcPr>
          <w:p w14:paraId="49B98386" w14:textId="455F7AA3" w:rsidR="009664F2" w:rsidRPr="00BA26FB" w:rsidRDefault="007B21C3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третий </w:t>
            </w:r>
            <w:r w:rsidR="009664F2" w:rsidRPr="00BA26FB">
              <w:rPr>
                <w:b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6CF787C4" w14:textId="334A73D6" w:rsidR="009664F2" w:rsidRPr="00BA26FB" w:rsidRDefault="009664F2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- </w:t>
            </w:r>
            <w:r w:rsidR="00BA26FB" w:rsidRPr="00BA26FB">
              <w:rPr>
                <w:bCs/>
                <w:sz w:val="24"/>
                <w:szCs w:val="24"/>
              </w:rPr>
              <w:t>экзамен</w:t>
            </w:r>
          </w:p>
        </w:tc>
      </w:tr>
    </w:tbl>
    <w:p w14:paraId="2A18166C" w14:textId="36F7AE95" w:rsidR="00F84DC0" w:rsidRPr="00BA26FB" w:rsidRDefault="007E18CB" w:rsidP="00B3400A">
      <w:pPr>
        <w:pStyle w:val="2"/>
      </w:pPr>
      <w:r w:rsidRPr="00BA26FB">
        <w:t xml:space="preserve">Место </w:t>
      </w:r>
      <w:r w:rsidR="009B4BCD" w:rsidRPr="00BA26FB">
        <w:t>учебной дисциплины</w:t>
      </w:r>
      <w:r w:rsidR="00BA26FB" w:rsidRPr="00BA26FB">
        <w:t xml:space="preserve"> </w:t>
      </w:r>
      <w:r w:rsidRPr="00BA26FB">
        <w:t>в структуре ОПОП</w:t>
      </w:r>
    </w:p>
    <w:p w14:paraId="7920E654" w14:textId="5D97DCE1" w:rsidR="007E18CB" w:rsidRPr="00B1553E" w:rsidRDefault="009B4BCD" w:rsidP="002243A9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B1553E">
        <w:rPr>
          <w:iCs/>
          <w:sz w:val="24"/>
          <w:szCs w:val="24"/>
        </w:rPr>
        <w:t>Учебная дисциплина</w:t>
      </w:r>
      <w:r w:rsidR="00B1553E" w:rsidRPr="00B1553E">
        <w:rPr>
          <w:iCs/>
          <w:sz w:val="24"/>
          <w:szCs w:val="24"/>
        </w:rPr>
        <w:t xml:space="preserve"> «Органическая химия» </w:t>
      </w:r>
      <w:r w:rsidR="007E18CB" w:rsidRPr="00B1553E">
        <w:rPr>
          <w:iCs/>
          <w:sz w:val="24"/>
          <w:szCs w:val="24"/>
        </w:rPr>
        <w:t>относится к обязательной части программ</w:t>
      </w:r>
    </w:p>
    <w:p w14:paraId="3AF65FA6" w14:textId="4EE495E9" w:rsidR="007E18CB" w:rsidRPr="00B1553E" w:rsidRDefault="00E14A23" w:rsidP="002F4102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B1553E">
        <w:rPr>
          <w:iCs/>
          <w:sz w:val="24"/>
          <w:szCs w:val="24"/>
        </w:rPr>
        <w:t>Основой д</w:t>
      </w:r>
      <w:r w:rsidR="00D0509F" w:rsidRPr="00B1553E">
        <w:rPr>
          <w:iCs/>
          <w:sz w:val="24"/>
          <w:szCs w:val="24"/>
        </w:rPr>
        <w:t>ля</w:t>
      </w:r>
      <w:r w:rsidR="007E18CB" w:rsidRPr="00B1553E">
        <w:rPr>
          <w:iCs/>
          <w:sz w:val="24"/>
          <w:szCs w:val="24"/>
        </w:rPr>
        <w:t xml:space="preserve"> освоени</w:t>
      </w:r>
      <w:r w:rsidR="00D0509F" w:rsidRPr="00B1553E">
        <w:rPr>
          <w:iCs/>
          <w:sz w:val="24"/>
          <w:szCs w:val="24"/>
        </w:rPr>
        <w:t>я</w:t>
      </w:r>
      <w:r w:rsidRPr="00B1553E">
        <w:rPr>
          <w:iCs/>
          <w:sz w:val="24"/>
          <w:szCs w:val="24"/>
        </w:rPr>
        <w:t xml:space="preserve"> дисциплины</w:t>
      </w:r>
      <w:r w:rsidR="007E18CB" w:rsidRPr="00B1553E">
        <w:rPr>
          <w:iCs/>
          <w:sz w:val="24"/>
          <w:szCs w:val="24"/>
        </w:rPr>
        <w:t xml:space="preserve"> </w:t>
      </w:r>
      <w:r w:rsidRPr="00B1553E">
        <w:rPr>
          <w:iCs/>
          <w:sz w:val="24"/>
          <w:szCs w:val="24"/>
        </w:rPr>
        <w:t>являются</w:t>
      </w:r>
      <w:r w:rsidR="002F4102" w:rsidRPr="00B1553E">
        <w:rPr>
          <w:iCs/>
          <w:sz w:val="24"/>
          <w:szCs w:val="24"/>
        </w:rPr>
        <w:t xml:space="preserve"> результаты </w:t>
      </w:r>
      <w:proofErr w:type="gramStart"/>
      <w:r w:rsidR="002F4102" w:rsidRPr="00B1553E">
        <w:rPr>
          <w:iCs/>
          <w:sz w:val="24"/>
          <w:szCs w:val="24"/>
        </w:rPr>
        <w:t>обучения</w:t>
      </w:r>
      <w:r w:rsidRPr="00B1553E">
        <w:rPr>
          <w:iCs/>
          <w:sz w:val="24"/>
          <w:szCs w:val="24"/>
        </w:rPr>
        <w:t xml:space="preserve"> по</w:t>
      </w:r>
      <w:proofErr w:type="gramEnd"/>
      <w:r w:rsidR="00CC32F0" w:rsidRPr="00B1553E">
        <w:rPr>
          <w:iCs/>
          <w:sz w:val="24"/>
          <w:szCs w:val="24"/>
        </w:rPr>
        <w:t xml:space="preserve"> </w:t>
      </w:r>
      <w:r w:rsidR="002C2B69" w:rsidRPr="00B1553E">
        <w:rPr>
          <w:iCs/>
          <w:sz w:val="24"/>
          <w:szCs w:val="24"/>
        </w:rPr>
        <w:t>предшествующи</w:t>
      </w:r>
      <w:r w:rsidRPr="00B1553E">
        <w:rPr>
          <w:iCs/>
          <w:sz w:val="24"/>
          <w:szCs w:val="24"/>
        </w:rPr>
        <w:t>м</w:t>
      </w:r>
      <w:r w:rsidR="007E18CB" w:rsidRPr="00B1553E">
        <w:rPr>
          <w:iCs/>
          <w:sz w:val="24"/>
          <w:szCs w:val="24"/>
        </w:rPr>
        <w:t xml:space="preserve"> дисциплин</w:t>
      </w:r>
      <w:r w:rsidRPr="00B1553E">
        <w:rPr>
          <w:iCs/>
          <w:sz w:val="24"/>
          <w:szCs w:val="24"/>
        </w:rPr>
        <w:t>ам</w:t>
      </w:r>
      <w:r w:rsidR="007E18CB" w:rsidRPr="00B1553E">
        <w:rPr>
          <w:iCs/>
          <w:sz w:val="24"/>
          <w:szCs w:val="24"/>
        </w:rPr>
        <w:t>:</w:t>
      </w:r>
    </w:p>
    <w:p w14:paraId="18C02E50" w14:textId="608CB3BC" w:rsidR="007E18CB" w:rsidRPr="00F0394A" w:rsidRDefault="00B1553E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F0394A">
        <w:rPr>
          <w:sz w:val="24"/>
          <w:szCs w:val="24"/>
        </w:rPr>
        <w:t>Неорганическая химия</w:t>
      </w:r>
    </w:p>
    <w:p w14:paraId="3B989011" w14:textId="77777777" w:rsidR="00B1553E" w:rsidRPr="007B449A" w:rsidRDefault="00B1553E" w:rsidP="00F0394A">
      <w:pPr>
        <w:pStyle w:val="af0"/>
        <w:ind w:left="709"/>
        <w:rPr>
          <w:i/>
          <w:sz w:val="24"/>
          <w:szCs w:val="24"/>
        </w:rPr>
      </w:pPr>
    </w:p>
    <w:p w14:paraId="3F0DF993" w14:textId="12C425B5" w:rsidR="007E18CB" w:rsidRPr="007B449A" w:rsidRDefault="00E83238" w:rsidP="00E83238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F0394A">
        <w:rPr>
          <w:sz w:val="24"/>
          <w:szCs w:val="24"/>
        </w:rPr>
        <w:t xml:space="preserve">Результаты </w:t>
      </w:r>
      <w:proofErr w:type="gramStart"/>
      <w:r w:rsidRPr="00F0394A">
        <w:rPr>
          <w:sz w:val="24"/>
          <w:szCs w:val="24"/>
        </w:rPr>
        <w:t>обучения по</w:t>
      </w:r>
      <w:proofErr w:type="gramEnd"/>
      <w:r w:rsidRPr="00F0394A">
        <w:rPr>
          <w:sz w:val="24"/>
          <w:szCs w:val="24"/>
        </w:rPr>
        <w:t xml:space="preserve"> </w:t>
      </w:r>
      <w:r w:rsidR="002C2B69" w:rsidRPr="00F0394A">
        <w:rPr>
          <w:sz w:val="24"/>
          <w:szCs w:val="24"/>
        </w:rPr>
        <w:t>учебной</w:t>
      </w:r>
      <w:r w:rsidR="007E18CB" w:rsidRPr="00F0394A">
        <w:rPr>
          <w:sz w:val="24"/>
          <w:szCs w:val="24"/>
        </w:rPr>
        <w:t xml:space="preserve"> дисциплин</w:t>
      </w:r>
      <w:r w:rsidR="00A85C64" w:rsidRPr="00F0394A">
        <w:rPr>
          <w:sz w:val="24"/>
          <w:szCs w:val="24"/>
        </w:rPr>
        <w:t>е</w:t>
      </w:r>
      <w:r w:rsidRPr="00F0394A">
        <w:rPr>
          <w:sz w:val="24"/>
          <w:szCs w:val="24"/>
        </w:rPr>
        <w:t>, используются при</w:t>
      </w:r>
      <w:r w:rsidR="007E18CB" w:rsidRPr="00F0394A">
        <w:rPr>
          <w:sz w:val="24"/>
          <w:szCs w:val="24"/>
        </w:rPr>
        <w:t xml:space="preserve"> изучени</w:t>
      </w:r>
      <w:r w:rsidRPr="00F0394A">
        <w:rPr>
          <w:sz w:val="24"/>
          <w:szCs w:val="24"/>
        </w:rPr>
        <w:t>и</w:t>
      </w:r>
      <w:r w:rsidR="007E18CB" w:rsidRPr="00F0394A">
        <w:rPr>
          <w:sz w:val="24"/>
          <w:szCs w:val="24"/>
        </w:rPr>
        <w:t xml:space="preserve"> следующих</w:t>
      </w:r>
      <w:r w:rsidR="007E18CB" w:rsidRPr="007B449A">
        <w:rPr>
          <w:sz w:val="24"/>
          <w:szCs w:val="24"/>
        </w:rPr>
        <w:t xml:space="preserve"> дисциплин и прохождения практик:</w:t>
      </w:r>
    </w:p>
    <w:p w14:paraId="7E55501F" w14:textId="77777777" w:rsidR="00F0394A" w:rsidRPr="002C6531" w:rsidRDefault="00F0394A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Физическая химия</w:t>
      </w:r>
    </w:p>
    <w:p w14:paraId="29EFA8E1" w14:textId="77777777" w:rsidR="00F0394A" w:rsidRPr="002C6531" w:rsidRDefault="00F0394A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Основы биоорганической химии</w:t>
      </w:r>
    </w:p>
    <w:p w14:paraId="6A2E7DB4" w14:textId="77777777" w:rsidR="00F0394A" w:rsidRPr="002C6531" w:rsidRDefault="00F0394A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Специальные главы органической химии</w:t>
      </w:r>
    </w:p>
    <w:p w14:paraId="1499448D" w14:textId="6C1BA7EB" w:rsidR="00F0394A" w:rsidRPr="002C6531" w:rsidRDefault="004265C4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Фармацевтическая химия</w:t>
      </w:r>
    </w:p>
    <w:p w14:paraId="3C9989D8" w14:textId="77777777" w:rsidR="007B449A" w:rsidRPr="007B449A" w:rsidRDefault="007B449A" w:rsidP="002243A9">
      <w:pPr>
        <w:pStyle w:val="af0"/>
        <w:numPr>
          <w:ilvl w:val="2"/>
          <w:numId w:val="6"/>
        </w:numPr>
        <w:rPr>
          <w:i/>
          <w:sz w:val="24"/>
          <w:szCs w:val="24"/>
        </w:rPr>
      </w:pPr>
    </w:p>
    <w:p w14:paraId="5C602B27" w14:textId="77777777" w:rsidR="00F0394A" w:rsidRPr="00B323D3" w:rsidRDefault="00F0394A" w:rsidP="00F0394A">
      <w:pPr>
        <w:pStyle w:val="af0"/>
        <w:numPr>
          <w:ilvl w:val="3"/>
          <w:numId w:val="6"/>
        </w:numPr>
        <w:jc w:val="both"/>
      </w:pPr>
      <w:r w:rsidRPr="00B323D3">
        <w:rPr>
          <w:sz w:val="24"/>
          <w:szCs w:val="24"/>
        </w:rPr>
        <w:t xml:space="preserve">Результаты освоения учебной дисциплины в дальнейшем будут использованы при прохождении производственной практики и выполнении выпускной квалификационной работы. 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</w:t>
      </w:r>
      <w:proofErr w:type="gramStart"/>
      <w:r w:rsidR="00B528A8" w:rsidRPr="005B6317">
        <w:t>ОБУЧЕНИЯ ПО ДИСЦИПЛИНЕ</w:t>
      </w:r>
      <w:proofErr w:type="gramEnd"/>
      <w:r w:rsidR="000350F8">
        <w:t xml:space="preserve"> (МОДУЛЮ)</w:t>
      </w:r>
    </w:p>
    <w:p w14:paraId="178BB4BA" w14:textId="3FD6175E" w:rsidR="00D5517D" w:rsidRPr="00F0394A" w:rsidRDefault="003D5F48" w:rsidP="002243A9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F0394A">
        <w:rPr>
          <w:rFonts w:eastAsia="Times New Roman"/>
          <w:sz w:val="24"/>
          <w:szCs w:val="24"/>
        </w:rPr>
        <w:t>Целью</w:t>
      </w:r>
      <w:r w:rsidR="00D94EF7" w:rsidRPr="00F0394A">
        <w:rPr>
          <w:rFonts w:eastAsia="Times New Roman"/>
          <w:sz w:val="24"/>
          <w:szCs w:val="24"/>
        </w:rPr>
        <w:t>/целями</w:t>
      </w:r>
      <w:r w:rsidR="00E55739" w:rsidRPr="00F0394A">
        <w:rPr>
          <w:rFonts w:eastAsia="Times New Roman"/>
          <w:sz w:val="24"/>
          <w:szCs w:val="24"/>
        </w:rPr>
        <w:t xml:space="preserve"> изучения дисциплины</w:t>
      </w:r>
      <w:r w:rsidR="00F0394A" w:rsidRPr="00F0394A">
        <w:rPr>
          <w:rFonts w:eastAsia="Times New Roman"/>
          <w:sz w:val="24"/>
          <w:szCs w:val="24"/>
        </w:rPr>
        <w:t xml:space="preserve"> </w:t>
      </w:r>
      <w:r w:rsidR="00F0394A" w:rsidRPr="00F0394A">
        <w:rPr>
          <w:sz w:val="24"/>
          <w:szCs w:val="24"/>
        </w:rPr>
        <w:t xml:space="preserve">«Органическая химия» </w:t>
      </w:r>
      <w:r w:rsidR="00D5517D" w:rsidRPr="00F0394A">
        <w:rPr>
          <w:rFonts w:eastAsia="Times New Roman"/>
          <w:sz w:val="24"/>
          <w:szCs w:val="24"/>
        </w:rPr>
        <w:t>явля</w:t>
      </w:r>
      <w:r w:rsidR="001971EC" w:rsidRPr="00F0394A">
        <w:rPr>
          <w:rFonts w:eastAsia="Times New Roman"/>
          <w:sz w:val="24"/>
          <w:szCs w:val="24"/>
        </w:rPr>
        <w:t>ются</w:t>
      </w:r>
      <w:r w:rsidR="00F0394A">
        <w:rPr>
          <w:rFonts w:eastAsia="Times New Roman"/>
          <w:sz w:val="24"/>
          <w:szCs w:val="24"/>
        </w:rPr>
        <w:t>:</w:t>
      </w:r>
    </w:p>
    <w:p w14:paraId="42508716" w14:textId="2A14E996" w:rsidR="00092E33" w:rsidRPr="00092E33" w:rsidRDefault="00092E33" w:rsidP="00092E33">
      <w:pPr>
        <w:pStyle w:val="af0"/>
        <w:numPr>
          <w:ilvl w:val="2"/>
          <w:numId w:val="6"/>
        </w:numPr>
        <w:jc w:val="both"/>
        <w:rPr>
          <w:rFonts w:eastAsia="Times New Roman"/>
          <w:sz w:val="24"/>
          <w:szCs w:val="24"/>
        </w:rPr>
      </w:pPr>
      <w:r w:rsidRPr="00BB1AA5">
        <w:rPr>
          <w:rFonts w:eastAsia="Times New Roman"/>
          <w:sz w:val="24"/>
          <w:szCs w:val="24"/>
        </w:rPr>
        <w:t>формирование</w:t>
      </w:r>
      <w:r w:rsidRPr="00092E33">
        <w:rPr>
          <w:rFonts w:eastAsia="Times New Roman"/>
          <w:sz w:val="24"/>
          <w:szCs w:val="24"/>
        </w:rPr>
        <w:t xml:space="preserve"> понимани</w:t>
      </w:r>
      <w:r w:rsidR="004A48C1">
        <w:rPr>
          <w:rFonts w:eastAsia="Times New Roman"/>
          <w:sz w:val="24"/>
          <w:szCs w:val="24"/>
        </w:rPr>
        <w:t>я</w:t>
      </w:r>
      <w:r w:rsidRPr="00092E33">
        <w:rPr>
          <w:rFonts w:eastAsia="Times New Roman"/>
          <w:sz w:val="24"/>
          <w:szCs w:val="24"/>
        </w:rPr>
        <w:t xml:space="preserve"> взаимосвязи физических и химических свойств органических соединений и их строения; </w:t>
      </w:r>
    </w:p>
    <w:p w14:paraId="265B1C14" w14:textId="624FF0AB" w:rsidR="00092E33" w:rsidRPr="00092E33" w:rsidRDefault="00092E33" w:rsidP="00092E33">
      <w:pPr>
        <w:pStyle w:val="af0"/>
        <w:numPr>
          <w:ilvl w:val="2"/>
          <w:numId w:val="6"/>
        </w:numPr>
        <w:jc w:val="both"/>
        <w:rPr>
          <w:rFonts w:eastAsia="Times New Roman"/>
          <w:sz w:val="24"/>
          <w:szCs w:val="24"/>
        </w:rPr>
      </w:pPr>
      <w:r w:rsidRPr="00092E33">
        <w:rPr>
          <w:rFonts w:eastAsia="Times New Roman"/>
          <w:sz w:val="24"/>
          <w:szCs w:val="24"/>
        </w:rPr>
        <w:t>осво</w:t>
      </w:r>
      <w:r w:rsidR="004A48C1">
        <w:rPr>
          <w:rFonts w:eastAsia="Times New Roman"/>
          <w:sz w:val="24"/>
          <w:szCs w:val="24"/>
        </w:rPr>
        <w:t>ение</w:t>
      </w:r>
      <w:r w:rsidRPr="00092E33">
        <w:rPr>
          <w:rFonts w:eastAsia="Times New Roman"/>
          <w:sz w:val="24"/>
          <w:szCs w:val="24"/>
        </w:rPr>
        <w:t xml:space="preserve"> основны</w:t>
      </w:r>
      <w:r w:rsidR="004A48C1">
        <w:rPr>
          <w:rFonts w:eastAsia="Times New Roman"/>
          <w:sz w:val="24"/>
          <w:szCs w:val="24"/>
        </w:rPr>
        <w:t>х</w:t>
      </w:r>
      <w:r w:rsidRPr="00092E33">
        <w:rPr>
          <w:rFonts w:eastAsia="Times New Roman"/>
          <w:sz w:val="24"/>
          <w:szCs w:val="24"/>
        </w:rPr>
        <w:t xml:space="preserve"> поняти</w:t>
      </w:r>
      <w:r w:rsidR="004A48C1">
        <w:rPr>
          <w:rFonts w:eastAsia="Times New Roman"/>
          <w:sz w:val="24"/>
          <w:szCs w:val="24"/>
        </w:rPr>
        <w:t>й</w:t>
      </w:r>
      <w:r w:rsidRPr="00092E33">
        <w:rPr>
          <w:rFonts w:eastAsia="Times New Roman"/>
          <w:sz w:val="24"/>
          <w:szCs w:val="24"/>
        </w:rPr>
        <w:t xml:space="preserve"> органической химии, закономерност</w:t>
      </w:r>
      <w:r w:rsidR="004A48C1">
        <w:rPr>
          <w:rFonts w:eastAsia="Times New Roman"/>
          <w:sz w:val="24"/>
          <w:szCs w:val="24"/>
        </w:rPr>
        <w:t>ей</w:t>
      </w:r>
      <w:r w:rsidRPr="00092E33">
        <w:rPr>
          <w:rFonts w:eastAsia="Times New Roman"/>
          <w:sz w:val="24"/>
          <w:szCs w:val="24"/>
        </w:rPr>
        <w:t xml:space="preserve"> строения органических соединений, номенклатуру органических соединений;</w:t>
      </w:r>
    </w:p>
    <w:p w14:paraId="1050F0E1" w14:textId="74DB3F9A" w:rsidR="00092E33" w:rsidRPr="00092E33" w:rsidRDefault="00092E33" w:rsidP="00092E33">
      <w:pPr>
        <w:pStyle w:val="af0"/>
        <w:numPr>
          <w:ilvl w:val="2"/>
          <w:numId w:val="6"/>
        </w:numPr>
        <w:jc w:val="both"/>
        <w:rPr>
          <w:rFonts w:eastAsia="Times New Roman"/>
          <w:sz w:val="24"/>
          <w:szCs w:val="24"/>
        </w:rPr>
      </w:pPr>
      <w:r w:rsidRPr="00BB1AA5">
        <w:rPr>
          <w:rFonts w:eastAsia="Times New Roman"/>
          <w:sz w:val="24"/>
          <w:szCs w:val="24"/>
        </w:rPr>
        <w:t>формирование</w:t>
      </w:r>
      <w:r w:rsidRPr="00092E33">
        <w:rPr>
          <w:rFonts w:eastAsia="Times New Roman"/>
          <w:sz w:val="24"/>
          <w:szCs w:val="24"/>
        </w:rPr>
        <w:t xml:space="preserve"> понимани</w:t>
      </w:r>
      <w:r w:rsidR="004A48C1">
        <w:rPr>
          <w:rFonts w:eastAsia="Times New Roman"/>
          <w:sz w:val="24"/>
          <w:szCs w:val="24"/>
        </w:rPr>
        <w:t>я</w:t>
      </w:r>
      <w:r w:rsidRPr="00092E33">
        <w:rPr>
          <w:rFonts w:eastAsia="Times New Roman"/>
          <w:sz w:val="24"/>
          <w:szCs w:val="24"/>
        </w:rPr>
        <w:t xml:space="preserve"> основных механизмов реакций органических соединений, теоретических основ строения и реакционной способности органических соединений;</w:t>
      </w:r>
    </w:p>
    <w:p w14:paraId="0C359167" w14:textId="70E43D84" w:rsidR="00092E33" w:rsidRPr="00092E33" w:rsidRDefault="00092E33" w:rsidP="00092E33">
      <w:pPr>
        <w:pStyle w:val="af0"/>
        <w:numPr>
          <w:ilvl w:val="2"/>
          <w:numId w:val="6"/>
        </w:numPr>
        <w:jc w:val="both"/>
        <w:rPr>
          <w:rFonts w:eastAsia="Times New Roman"/>
          <w:sz w:val="24"/>
          <w:szCs w:val="24"/>
        </w:rPr>
      </w:pPr>
      <w:r w:rsidRPr="00BB1AA5">
        <w:rPr>
          <w:rFonts w:eastAsia="Times New Roman"/>
          <w:sz w:val="24"/>
          <w:szCs w:val="24"/>
        </w:rPr>
        <w:t>формирование</w:t>
      </w:r>
      <w:r w:rsidRPr="00092E33">
        <w:rPr>
          <w:rFonts w:eastAsia="Times New Roman"/>
          <w:sz w:val="24"/>
          <w:szCs w:val="24"/>
        </w:rPr>
        <w:t xml:space="preserve"> знани</w:t>
      </w:r>
      <w:r w:rsidR="004A48C1">
        <w:rPr>
          <w:rFonts w:eastAsia="Times New Roman"/>
          <w:sz w:val="24"/>
          <w:szCs w:val="24"/>
        </w:rPr>
        <w:t>й</w:t>
      </w:r>
      <w:r w:rsidRPr="00092E33">
        <w:rPr>
          <w:rFonts w:eastAsia="Times New Roman"/>
          <w:sz w:val="24"/>
          <w:szCs w:val="24"/>
        </w:rPr>
        <w:t xml:space="preserve"> методов синтеза наиболее важных соединений, практические умения и навыки по основным приемам работы с органическими веществами в лаборатории;</w:t>
      </w:r>
    </w:p>
    <w:p w14:paraId="7E17CF97" w14:textId="138EBDE6" w:rsidR="00092E33" w:rsidRPr="00092E33" w:rsidRDefault="004A48C1" w:rsidP="00092E33">
      <w:pPr>
        <w:pStyle w:val="af0"/>
        <w:numPr>
          <w:ilvl w:val="2"/>
          <w:numId w:val="6"/>
        </w:numPr>
        <w:jc w:val="both"/>
        <w:rPr>
          <w:rFonts w:eastAsia="Times New Roman"/>
          <w:sz w:val="24"/>
          <w:szCs w:val="24"/>
        </w:rPr>
      </w:pPr>
      <w:r w:rsidRPr="00906A85">
        <w:rPr>
          <w:sz w:val="24"/>
          <w:szCs w:val="24"/>
        </w:rPr>
        <w:t>приобретение навыков</w:t>
      </w:r>
      <w:r w:rsidR="00092E33" w:rsidRPr="00092E33">
        <w:rPr>
          <w:rFonts w:eastAsia="Times New Roman"/>
          <w:sz w:val="24"/>
          <w:szCs w:val="24"/>
        </w:rPr>
        <w:t xml:space="preserve"> соблюд</w:t>
      </w:r>
      <w:r>
        <w:rPr>
          <w:rFonts w:eastAsia="Times New Roman"/>
          <w:sz w:val="24"/>
          <w:szCs w:val="24"/>
        </w:rPr>
        <w:t>ения</w:t>
      </w:r>
      <w:r w:rsidR="00092E33" w:rsidRPr="00092E33">
        <w:rPr>
          <w:rFonts w:eastAsia="Times New Roman"/>
          <w:sz w:val="24"/>
          <w:szCs w:val="24"/>
        </w:rPr>
        <w:t xml:space="preserve"> правил техники безопасности и пожарной безопасности при работе в химической лаборатории.</w:t>
      </w:r>
    </w:p>
    <w:p w14:paraId="6CC7A6CB" w14:textId="2AD457EB" w:rsidR="003D5F48" w:rsidRPr="00BB1AA5" w:rsidRDefault="003A08A8" w:rsidP="00BB07B6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bookmarkStart w:id="6" w:name="_Hlk99958702"/>
      <w:r w:rsidRPr="00BB1AA5">
        <w:rPr>
          <w:rFonts w:eastAsia="Times New Roman"/>
          <w:sz w:val="24"/>
          <w:szCs w:val="24"/>
        </w:rPr>
        <w:t>формирование</w:t>
      </w:r>
      <w:bookmarkEnd w:id="6"/>
      <w:r w:rsidRPr="00BB1AA5">
        <w:rPr>
          <w:rFonts w:eastAsia="Times New Roman"/>
          <w:sz w:val="24"/>
          <w:szCs w:val="24"/>
        </w:rPr>
        <w:t xml:space="preserve"> у</w:t>
      </w:r>
      <w:r w:rsidR="008A3FEA" w:rsidRPr="00BB1AA5">
        <w:rPr>
          <w:rFonts w:eastAsia="Times New Roman"/>
          <w:sz w:val="24"/>
          <w:szCs w:val="24"/>
        </w:rPr>
        <w:t xml:space="preserve"> </w:t>
      </w:r>
      <w:proofErr w:type="gramStart"/>
      <w:r w:rsidR="008A3FEA" w:rsidRPr="00BB1AA5">
        <w:rPr>
          <w:rFonts w:eastAsia="Times New Roman"/>
          <w:sz w:val="24"/>
          <w:szCs w:val="24"/>
        </w:rPr>
        <w:t>обучающи</w:t>
      </w:r>
      <w:r w:rsidRPr="00BB1AA5">
        <w:rPr>
          <w:rFonts w:eastAsia="Times New Roman"/>
          <w:sz w:val="24"/>
          <w:szCs w:val="24"/>
        </w:rPr>
        <w:t>хся</w:t>
      </w:r>
      <w:proofErr w:type="gramEnd"/>
      <w:r w:rsidR="00566BD8" w:rsidRPr="00BB1AA5">
        <w:rPr>
          <w:rFonts w:eastAsia="Times New Roman"/>
          <w:sz w:val="24"/>
          <w:szCs w:val="24"/>
        </w:rPr>
        <w:t xml:space="preserve"> </w:t>
      </w:r>
      <w:r w:rsidR="00762EAC" w:rsidRPr="00BB1AA5">
        <w:rPr>
          <w:rFonts w:eastAsia="Times New Roman"/>
          <w:sz w:val="24"/>
          <w:szCs w:val="24"/>
        </w:rPr>
        <w:t>компетенции,</w:t>
      </w:r>
      <w:r w:rsidR="00894420" w:rsidRPr="00BB1AA5">
        <w:rPr>
          <w:rFonts w:eastAsia="Times New Roman"/>
          <w:sz w:val="24"/>
          <w:szCs w:val="24"/>
        </w:rPr>
        <w:t xml:space="preserve"> </w:t>
      </w:r>
      <w:r w:rsidR="008A3FEA" w:rsidRPr="00BB1AA5">
        <w:rPr>
          <w:rFonts w:eastAsia="Times New Roman"/>
          <w:sz w:val="24"/>
          <w:szCs w:val="24"/>
        </w:rPr>
        <w:t>установленн</w:t>
      </w:r>
      <w:r w:rsidR="00CD18DB" w:rsidRPr="00BB1AA5">
        <w:rPr>
          <w:rFonts w:eastAsia="Times New Roman"/>
          <w:sz w:val="24"/>
          <w:szCs w:val="24"/>
        </w:rPr>
        <w:t>ой</w:t>
      </w:r>
      <w:r w:rsidR="00F0394A" w:rsidRPr="00BB1AA5">
        <w:rPr>
          <w:rFonts w:eastAsia="Times New Roman"/>
          <w:sz w:val="24"/>
          <w:szCs w:val="24"/>
        </w:rPr>
        <w:t xml:space="preserve"> </w:t>
      </w:r>
      <w:r w:rsidR="00CD18DB" w:rsidRPr="00BB1AA5">
        <w:rPr>
          <w:rFonts w:eastAsia="Times New Roman"/>
          <w:sz w:val="24"/>
          <w:szCs w:val="24"/>
        </w:rPr>
        <w:t>образовательной программой</w:t>
      </w:r>
      <w:r w:rsidR="00642081" w:rsidRPr="00BB1AA5">
        <w:rPr>
          <w:rFonts w:eastAsia="Times New Roman"/>
          <w:sz w:val="24"/>
          <w:szCs w:val="24"/>
        </w:rPr>
        <w:t xml:space="preserve"> в соответствии </w:t>
      </w:r>
      <w:r w:rsidR="009105BD" w:rsidRPr="00BB1AA5">
        <w:rPr>
          <w:rFonts w:eastAsia="Times New Roman"/>
          <w:sz w:val="24"/>
          <w:szCs w:val="24"/>
        </w:rPr>
        <w:t>с ФГОС ВО по данной дисциплине</w:t>
      </w:r>
      <w:r w:rsidR="00642081" w:rsidRPr="00BB1AA5">
        <w:rPr>
          <w:rFonts w:eastAsia="Times New Roman"/>
          <w:sz w:val="24"/>
          <w:szCs w:val="24"/>
        </w:rPr>
        <w:t>;</w:t>
      </w:r>
      <w:r w:rsidR="00963DA6" w:rsidRPr="00BB1AA5">
        <w:rPr>
          <w:rFonts w:eastAsia="Times New Roman"/>
          <w:sz w:val="24"/>
          <w:szCs w:val="24"/>
        </w:rPr>
        <w:t xml:space="preserve"> </w:t>
      </w:r>
    </w:p>
    <w:p w14:paraId="35911DAB" w14:textId="515AA38E" w:rsidR="00655A44" w:rsidRPr="00BB1AA5" w:rsidRDefault="00655A44" w:rsidP="00655A44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BB1AA5">
        <w:rPr>
          <w:color w:val="333333"/>
          <w:sz w:val="24"/>
          <w:szCs w:val="24"/>
        </w:rPr>
        <w:t xml:space="preserve">Результатом </w:t>
      </w:r>
      <w:proofErr w:type="gramStart"/>
      <w:r w:rsidRPr="00BB1AA5">
        <w:rPr>
          <w:color w:val="333333"/>
          <w:sz w:val="24"/>
          <w:szCs w:val="24"/>
        </w:rPr>
        <w:t>обучения по</w:t>
      </w:r>
      <w:proofErr w:type="gramEnd"/>
      <w:r w:rsidRPr="00BB1AA5">
        <w:rPr>
          <w:color w:val="333333"/>
          <w:sz w:val="24"/>
          <w:szCs w:val="24"/>
        </w:rPr>
        <w:t xml:space="preserve"> </w:t>
      </w:r>
      <w:r w:rsidR="007B21C3" w:rsidRPr="00BB1AA5">
        <w:rPr>
          <w:color w:val="333333"/>
          <w:sz w:val="24"/>
          <w:szCs w:val="24"/>
        </w:rPr>
        <w:t xml:space="preserve">учебной </w:t>
      </w:r>
      <w:r w:rsidRPr="00BB1AA5">
        <w:rPr>
          <w:color w:val="333333"/>
          <w:sz w:val="24"/>
          <w:szCs w:val="24"/>
        </w:rPr>
        <w:t xml:space="preserve">дисциплине является </w:t>
      </w:r>
      <w:r w:rsidR="00963DA6" w:rsidRPr="00BB1AA5">
        <w:rPr>
          <w:color w:val="333333"/>
          <w:sz w:val="24"/>
          <w:szCs w:val="24"/>
        </w:rPr>
        <w:t xml:space="preserve">овладение обучающимися </w:t>
      </w:r>
      <w:r w:rsidR="00963DA6" w:rsidRPr="00BB1AA5">
        <w:rPr>
          <w:rFonts w:eastAsia="Times New Roman"/>
          <w:sz w:val="24"/>
          <w:szCs w:val="24"/>
        </w:rPr>
        <w:t>знаниями, умения</w:t>
      </w:r>
      <w:r w:rsidR="00F47D5C" w:rsidRPr="00BB1AA5">
        <w:rPr>
          <w:rFonts w:eastAsia="Times New Roman"/>
          <w:sz w:val="24"/>
          <w:szCs w:val="24"/>
        </w:rPr>
        <w:t>ми</w:t>
      </w:r>
      <w:r w:rsidR="00963DA6" w:rsidRPr="00BB1AA5">
        <w:rPr>
          <w:rFonts w:eastAsia="Times New Roman"/>
          <w:sz w:val="24"/>
          <w:szCs w:val="24"/>
        </w:rPr>
        <w:t>, навык</w:t>
      </w:r>
      <w:r w:rsidR="00F47D5C" w:rsidRPr="00BB1AA5">
        <w:rPr>
          <w:rFonts w:eastAsia="Times New Roman"/>
          <w:sz w:val="24"/>
          <w:szCs w:val="24"/>
        </w:rPr>
        <w:t>ами</w:t>
      </w:r>
      <w:r w:rsidR="0034380E" w:rsidRPr="00BB1AA5">
        <w:rPr>
          <w:rFonts w:eastAsia="Times New Roman"/>
          <w:sz w:val="24"/>
          <w:szCs w:val="24"/>
        </w:rPr>
        <w:t xml:space="preserve"> и </w:t>
      </w:r>
      <w:r w:rsidR="00963DA6" w:rsidRPr="00BB1AA5">
        <w:rPr>
          <w:rFonts w:eastAsia="Times New Roman"/>
          <w:sz w:val="24"/>
          <w:szCs w:val="24"/>
        </w:rPr>
        <w:t>опыт</w:t>
      </w:r>
      <w:r w:rsidR="00F47D5C" w:rsidRPr="00BB1AA5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BB1AA5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BB1AA5">
        <w:rPr>
          <w:rFonts w:eastAsia="Times New Roman"/>
          <w:sz w:val="24"/>
          <w:szCs w:val="24"/>
        </w:rPr>
        <w:t>и</w:t>
      </w:r>
      <w:r w:rsidR="00963DA6" w:rsidRPr="00BB1AA5">
        <w:rPr>
          <w:rFonts w:eastAsia="Times New Roman"/>
          <w:sz w:val="24"/>
          <w:szCs w:val="24"/>
        </w:rPr>
        <w:t xml:space="preserve"> и </w:t>
      </w:r>
      <w:r w:rsidR="005E43BD" w:rsidRPr="00BB1AA5">
        <w:rPr>
          <w:rFonts w:eastAsia="Times New Roman"/>
          <w:sz w:val="24"/>
          <w:szCs w:val="24"/>
        </w:rPr>
        <w:t>обеспечивающими</w:t>
      </w:r>
      <w:r w:rsidR="00963DA6" w:rsidRPr="00BB1AA5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BB1AA5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BB1AA5">
        <w:rPr>
          <w:rFonts w:eastAsia="Times New Roman"/>
          <w:sz w:val="24"/>
          <w:szCs w:val="24"/>
        </w:rPr>
        <w:t xml:space="preserve">учебной </w:t>
      </w:r>
      <w:r w:rsidR="009105BD" w:rsidRPr="00BB1AA5">
        <w:rPr>
          <w:rFonts w:eastAsia="Times New Roman"/>
          <w:sz w:val="24"/>
          <w:szCs w:val="24"/>
        </w:rPr>
        <w:t>дисциплины</w:t>
      </w:r>
      <w:r w:rsidR="00BB1AA5" w:rsidRPr="00BB1AA5">
        <w:rPr>
          <w:rFonts w:eastAsia="Times New Roman"/>
          <w:sz w:val="24"/>
          <w:szCs w:val="24"/>
        </w:rPr>
        <w:t>.</w:t>
      </w:r>
    </w:p>
    <w:p w14:paraId="133F9B94" w14:textId="3907DC3C" w:rsidR="00495850" w:rsidRPr="00495850" w:rsidRDefault="009105BD" w:rsidP="00B3400A">
      <w:pPr>
        <w:pStyle w:val="2"/>
        <w:rPr>
          <w:i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</w:t>
      </w:r>
      <w:proofErr w:type="gramStart"/>
      <w:r w:rsidR="00E55739">
        <w:t xml:space="preserve">обучения по </w:t>
      </w:r>
      <w:r w:rsidR="00E55739" w:rsidRPr="00E55739">
        <w:rPr>
          <w:i/>
        </w:rPr>
        <w:t>дисциплине</w:t>
      </w:r>
      <w:proofErr w:type="gramEnd"/>
      <w:r w:rsidR="00E55739" w:rsidRPr="00E55739">
        <w:rPr>
          <w:i/>
        </w:rPr>
        <w:t>/модулю</w:t>
      </w:r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06D809EA" w:rsidR="007653F4" w:rsidRPr="002E16C0" w:rsidRDefault="008266E4" w:rsidP="00D97D6F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29010C7B" w:rsidR="007653F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2848A68C" w:rsidR="007653F4" w:rsidRPr="002E16C0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E55739">
              <w:rPr>
                <w:b/>
                <w:i/>
                <w:sz w:val="22"/>
                <w:szCs w:val="22"/>
              </w:rPr>
              <w:t>дисциплине</w:t>
            </w:r>
            <w:r w:rsidR="00E55739" w:rsidRPr="00E55739">
              <w:rPr>
                <w:b/>
                <w:i/>
                <w:sz w:val="22"/>
                <w:szCs w:val="22"/>
              </w:rPr>
              <w:t>/модулю</w:t>
            </w:r>
            <w:r w:rsidRPr="002E16C0">
              <w:rPr>
                <w:b/>
                <w:sz w:val="22"/>
                <w:szCs w:val="22"/>
              </w:rPr>
              <w:t xml:space="preserve"> </w:t>
            </w:r>
          </w:p>
        </w:tc>
      </w:tr>
      <w:tr w:rsidR="00064CDE" w:rsidRPr="00F31E81" w14:paraId="12211CE9" w14:textId="77777777" w:rsidTr="00F36941">
        <w:trPr>
          <w:trHeight w:val="5891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4A18F99" w14:textId="1D71FEE6" w:rsidR="00064CDE" w:rsidRPr="002137DE" w:rsidRDefault="00064CDE" w:rsidP="00331985">
            <w:pPr>
              <w:pStyle w:val="pboth"/>
              <w:spacing w:before="0" w:beforeAutospacing="0" w:after="0" w:afterAutospacing="0"/>
              <w:rPr>
                <w:color w:val="000000"/>
                <w:sz w:val="22"/>
                <w:szCs w:val="22"/>
              </w:rPr>
            </w:pPr>
            <w:r w:rsidRPr="002137DE">
              <w:rPr>
                <w:color w:val="000000"/>
                <w:sz w:val="22"/>
                <w:szCs w:val="22"/>
              </w:rPr>
              <w:t>ОПК-</w:t>
            </w:r>
            <w:r w:rsidR="00247621">
              <w:rPr>
                <w:color w:val="000000"/>
                <w:sz w:val="22"/>
                <w:szCs w:val="22"/>
              </w:rPr>
              <w:t>1</w:t>
            </w:r>
          </w:p>
          <w:p w14:paraId="1304E8A6" w14:textId="77777777" w:rsidR="00064CDE" w:rsidRDefault="00247621" w:rsidP="00331985">
            <w:pPr>
              <w:pStyle w:val="pboth"/>
              <w:spacing w:before="0" w:beforeAutospacing="0" w:after="0" w:afterAutospacing="0"/>
              <w:rPr>
                <w:color w:val="000000"/>
                <w:sz w:val="22"/>
                <w:szCs w:val="22"/>
              </w:rPr>
            </w:pPr>
            <w:proofErr w:type="gramStart"/>
            <w:r w:rsidRPr="00247621">
              <w:rPr>
                <w:color w:val="000000"/>
                <w:sz w:val="22"/>
                <w:szCs w:val="22"/>
              </w:rPr>
              <w:t>Способен</w:t>
            </w:r>
            <w:proofErr w:type="gramEnd"/>
            <w:r w:rsidRPr="00247621">
              <w:rPr>
                <w:color w:val="000000"/>
                <w:sz w:val="22"/>
                <w:szCs w:val="22"/>
              </w:rPr>
              <w:t xml:space="preserve"> изучать, анализировать, использовать механизмы химических реакций, происходящих в технологических процессах и окружающем мире, основываясь на знаниях о строении вещества, природе химической связи и свойствах различных классов химических элементов, соединений, веществ и материалов</w:t>
            </w:r>
          </w:p>
          <w:p w14:paraId="50BE11D9" w14:textId="0C5AD0B2" w:rsidR="006B0443" w:rsidRPr="002137DE" w:rsidRDefault="006B0443" w:rsidP="004265C4">
            <w:pPr>
              <w:pStyle w:val="pboth"/>
              <w:spacing w:before="0" w:beforeAutospacing="0" w:after="0" w:afterAutospacing="0"/>
              <w:rPr>
                <w:i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EC7A804" w14:textId="6AC84840" w:rsidR="00064CDE" w:rsidRDefault="004C608D" w:rsidP="004A7C24">
            <w:pPr>
              <w:autoSpaceDE w:val="0"/>
              <w:autoSpaceDN w:val="0"/>
              <w:adjustRightInd w:val="0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ОПК-</w:t>
            </w:r>
            <w:r w:rsidR="009D3BF5">
              <w:rPr>
                <w:iCs/>
              </w:rPr>
              <w:t>1</w:t>
            </w:r>
            <w:r w:rsidR="006B0443">
              <w:rPr>
                <w:iCs/>
              </w:rPr>
              <w:t>.</w:t>
            </w:r>
            <w:r w:rsidR="009D3BF5">
              <w:rPr>
                <w:iCs/>
              </w:rPr>
              <w:t>2</w:t>
            </w:r>
          </w:p>
          <w:p w14:paraId="4DB9C5EB" w14:textId="2AA19643" w:rsidR="009D3BF5" w:rsidRDefault="009D3BF5" w:rsidP="004A7C24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Применение термино</w:t>
            </w:r>
            <w:r w:rsidR="006B0443">
              <w:rPr>
                <w:iCs/>
              </w:rPr>
              <w:t>логии о строении органических веществ и природе химических связей</w:t>
            </w:r>
          </w:p>
          <w:p w14:paraId="38EC197A" w14:textId="3C3BC539" w:rsidR="006B0443" w:rsidRDefault="006B0443" w:rsidP="006B0443">
            <w:pPr>
              <w:autoSpaceDE w:val="0"/>
              <w:autoSpaceDN w:val="0"/>
              <w:adjustRightInd w:val="0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ОПК-1.3</w:t>
            </w:r>
          </w:p>
          <w:p w14:paraId="05D0DC49" w14:textId="4D06B1D9" w:rsidR="006B0443" w:rsidRDefault="004C5B57" w:rsidP="004A7C24">
            <w:pPr>
              <w:autoSpaceDE w:val="0"/>
              <w:autoSpaceDN w:val="0"/>
              <w:adjustRightInd w:val="0"/>
              <w:rPr>
                <w:iCs/>
              </w:rPr>
            </w:pPr>
            <w:r w:rsidRPr="004C5B57">
              <w:rPr>
                <w:iCs/>
              </w:rPr>
              <w:t>Проведение анализа, идентификации и классификации неорганических и органических молекул и веществ, в том числе лекарственных, по их физико-химическим и кислотно-основным свойствам при решении профессиональных задач</w:t>
            </w:r>
          </w:p>
          <w:p w14:paraId="7C7986AC" w14:textId="7C05D562" w:rsidR="006B0443" w:rsidRPr="004C608D" w:rsidRDefault="006B0443" w:rsidP="004A7C24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D306CAB" w14:textId="14E076AC" w:rsidR="00064CDE" w:rsidRPr="005840CA" w:rsidRDefault="00064CDE" w:rsidP="001368C6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5840CA">
              <w:rPr>
                <w:rFonts w:cstheme="minorBidi"/>
                <w:iCs/>
              </w:rPr>
              <w:t xml:space="preserve">Применяет </w:t>
            </w:r>
            <w:r w:rsidR="00BB1061" w:rsidRPr="005840CA">
              <w:rPr>
                <w:rFonts w:cstheme="minorBidi"/>
                <w:iCs/>
              </w:rPr>
              <w:t xml:space="preserve">знания об </w:t>
            </w:r>
            <w:r w:rsidR="00BB1061" w:rsidRPr="005840CA">
              <w:rPr>
                <w:bCs/>
                <w:iCs/>
              </w:rPr>
              <w:t>электронном строении атомов и молекул, основы теории химической связи в органических соединениях</w:t>
            </w:r>
            <w:r w:rsidR="00BB1061" w:rsidRPr="005840CA">
              <w:rPr>
                <w:rFonts w:cstheme="minorBidi"/>
                <w:iCs/>
              </w:rPr>
              <w:t xml:space="preserve"> </w:t>
            </w:r>
            <w:r w:rsidRPr="005840CA">
              <w:rPr>
                <w:rFonts w:cstheme="minorBidi"/>
                <w:iCs/>
              </w:rPr>
              <w:t>для</w:t>
            </w:r>
            <w:proofErr w:type="gramStart"/>
            <w:r w:rsidRPr="005840CA">
              <w:rPr>
                <w:rFonts w:cstheme="minorBidi"/>
                <w:iCs/>
              </w:rPr>
              <w:t xml:space="preserve"> </w:t>
            </w:r>
            <w:r w:rsidR="00BB1061" w:rsidRPr="005840CA">
              <w:rPr>
                <w:bCs/>
                <w:iCs/>
              </w:rPr>
              <w:t>,</w:t>
            </w:r>
            <w:proofErr w:type="gramEnd"/>
            <w:r w:rsidR="00BB1061" w:rsidRPr="005840CA">
              <w:rPr>
                <w:bCs/>
                <w:iCs/>
              </w:rPr>
              <w:t xml:space="preserve"> описания типов химических реакций; классификаци</w:t>
            </w:r>
            <w:r w:rsidR="0041427E">
              <w:rPr>
                <w:bCs/>
                <w:iCs/>
              </w:rPr>
              <w:t>и</w:t>
            </w:r>
            <w:r w:rsidR="00BB1061" w:rsidRPr="005840CA">
              <w:rPr>
                <w:bCs/>
                <w:iCs/>
              </w:rPr>
              <w:t>, номенклатур</w:t>
            </w:r>
            <w:r w:rsidR="0041427E">
              <w:rPr>
                <w:bCs/>
                <w:iCs/>
              </w:rPr>
              <w:t>ы</w:t>
            </w:r>
            <w:r w:rsidR="00BB1061" w:rsidRPr="005840CA">
              <w:rPr>
                <w:bCs/>
                <w:iCs/>
              </w:rPr>
              <w:t>, класс</w:t>
            </w:r>
            <w:r w:rsidR="0041427E">
              <w:rPr>
                <w:bCs/>
                <w:iCs/>
              </w:rPr>
              <w:t>ов</w:t>
            </w:r>
            <w:r w:rsidR="00BB1061" w:rsidRPr="005840CA">
              <w:rPr>
                <w:bCs/>
                <w:iCs/>
              </w:rPr>
              <w:t xml:space="preserve"> органических соединений</w:t>
            </w:r>
            <w:r w:rsidRPr="005840CA">
              <w:rPr>
                <w:rFonts w:cstheme="minorBidi"/>
                <w:iCs/>
              </w:rPr>
              <w:t>.</w:t>
            </w:r>
          </w:p>
          <w:p w14:paraId="25C5C373" w14:textId="5D95180E" w:rsidR="00064CDE" w:rsidRPr="00021C27" w:rsidRDefault="005840CA" w:rsidP="001368C6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B20A3F">
              <w:t xml:space="preserve">Использует знания реакционной способности органических соединений для выбора оптимальных путей синтеза </w:t>
            </w:r>
            <w:r>
              <w:t>органических соединений</w:t>
            </w:r>
            <w:proofErr w:type="gramStart"/>
            <w:r w:rsidRPr="00B20A3F">
              <w:t>;</w:t>
            </w:r>
            <w:r w:rsidR="00064CDE" w:rsidRPr="00021C27">
              <w:rPr>
                <w:rFonts w:cstheme="minorBidi"/>
                <w:i/>
              </w:rPr>
              <w:t>.</w:t>
            </w:r>
            <w:proofErr w:type="gramEnd"/>
          </w:p>
          <w:p w14:paraId="2EE7D8C3" w14:textId="35031D7F" w:rsidR="00064CDE" w:rsidRPr="00021C27" w:rsidRDefault="005840CA" w:rsidP="001368C6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B20A3F">
              <w:t xml:space="preserve">Применяет фундаментальные и системные знания о строении и свойствах </w:t>
            </w:r>
            <w:r w:rsidR="0041427E">
              <w:t xml:space="preserve">органических соединений для </w:t>
            </w:r>
            <w:r w:rsidR="0041427E" w:rsidRPr="00F83370">
              <w:rPr>
                <w:bCs/>
              </w:rPr>
              <w:t>объясн</w:t>
            </w:r>
            <w:r w:rsidR="0041427E">
              <w:rPr>
                <w:bCs/>
              </w:rPr>
              <w:t>ения</w:t>
            </w:r>
            <w:r w:rsidR="0041427E" w:rsidRPr="00F83370">
              <w:rPr>
                <w:bCs/>
              </w:rPr>
              <w:t xml:space="preserve"> электронно</w:t>
            </w:r>
            <w:r w:rsidR="0041427E">
              <w:rPr>
                <w:bCs/>
              </w:rPr>
              <w:t>го</w:t>
            </w:r>
            <w:r w:rsidR="0041427E" w:rsidRPr="00F83370">
              <w:rPr>
                <w:bCs/>
              </w:rPr>
              <w:t xml:space="preserve"> строени</w:t>
            </w:r>
            <w:r w:rsidR="0041427E">
              <w:rPr>
                <w:bCs/>
              </w:rPr>
              <w:t>я</w:t>
            </w:r>
            <w:r w:rsidR="0041427E" w:rsidRPr="00F83370">
              <w:rPr>
                <w:bCs/>
              </w:rPr>
              <w:t xml:space="preserve"> атомов и молекул, основ</w:t>
            </w:r>
            <w:r w:rsidR="0041427E">
              <w:rPr>
                <w:bCs/>
              </w:rPr>
              <w:t>ных положений</w:t>
            </w:r>
            <w:r w:rsidR="0041427E" w:rsidRPr="00F83370">
              <w:rPr>
                <w:bCs/>
              </w:rPr>
              <w:t xml:space="preserve"> теории химической связи</w:t>
            </w:r>
            <w:r w:rsidR="00064CDE" w:rsidRPr="00021C27">
              <w:rPr>
                <w:rFonts w:cstheme="minorBidi"/>
                <w:i/>
              </w:rPr>
              <w:t>.</w:t>
            </w:r>
          </w:p>
          <w:p w14:paraId="75CB44F3" w14:textId="1866B6B8" w:rsidR="00064CDE" w:rsidRPr="00F36941" w:rsidRDefault="005840CA" w:rsidP="00F36941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5840CA">
              <w:rPr>
                <w:rFonts w:cstheme="minorBidi"/>
                <w:iCs/>
              </w:rPr>
              <w:t>С</w:t>
            </w:r>
            <w:r w:rsidR="00064CDE" w:rsidRPr="005840CA">
              <w:rPr>
                <w:rFonts w:cstheme="minorBidi"/>
                <w:iCs/>
              </w:rPr>
              <w:t xml:space="preserve">амостоятельно осуществляет анализ </w:t>
            </w:r>
            <w:r w:rsidR="00BB1061" w:rsidRPr="005840CA">
              <w:rPr>
                <w:bCs/>
                <w:iCs/>
                <w:color w:val="000000"/>
              </w:rPr>
              <w:t>химические свойств и способ</w:t>
            </w:r>
            <w:r w:rsidRPr="005840CA">
              <w:rPr>
                <w:bCs/>
                <w:iCs/>
                <w:color w:val="000000"/>
              </w:rPr>
              <w:t>ов</w:t>
            </w:r>
            <w:r w:rsidR="00BB1061" w:rsidRPr="005840CA">
              <w:rPr>
                <w:bCs/>
                <w:iCs/>
                <w:color w:val="000000"/>
              </w:rPr>
              <w:t xml:space="preserve"> получения различных классов органических соединений, </w:t>
            </w:r>
            <w:r w:rsidR="00064CDE" w:rsidRPr="005840CA">
              <w:rPr>
                <w:rFonts w:cstheme="minorBidi"/>
                <w:iCs/>
              </w:rPr>
              <w:t xml:space="preserve">вырабатывает стратегию действий для решения </w:t>
            </w:r>
            <w:r w:rsidRPr="005840CA">
              <w:rPr>
                <w:rFonts w:cstheme="minorBidi"/>
                <w:iCs/>
              </w:rPr>
              <w:t>поставленной задачи</w:t>
            </w:r>
            <w:r w:rsidR="00064CDE" w:rsidRPr="005840CA">
              <w:rPr>
                <w:rFonts w:cstheme="minorBidi"/>
                <w:iCs/>
              </w:rPr>
              <w:t>.</w:t>
            </w:r>
          </w:p>
        </w:tc>
      </w:tr>
    </w:tbl>
    <w:p w14:paraId="37C24F21" w14:textId="4B28935B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/МОДУЛЯ</w:t>
      </w:r>
    </w:p>
    <w:p w14:paraId="40BCA74B" w14:textId="062A16DD" w:rsidR="00342AAE" w:rsidRPr="00560461" w:rsidRDefault="00342AAE" w:rsidP="002243A9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/модуля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</w:t>
      </w:r>
      <w:r w:rsidR="007653F4" w:rsidRPr="00E927A3">
        <w:rPr>
          <w:sz w:val="24"/>
          <w:szCs w:val="24"/>
        </w:rPr>
        <w:t>:</w:t>
      </w:r>
    </w:p>
    <w:p w14:paraId="48EB8058" w14:textId="5C8FFD8E"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640C08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640C08" w:rsidRDefault="00560461" w:rsidP="00B6294E">
            <w:pPr>
              <w:rPr>
                <w:iCs/>
              </w:rPr>
            </w:pPr>
            <w:r w:rsidRPr="00640C08">
              <w:rPr>
                <w:iCs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1B9F97B2" w:rsidR="00560461" w:rsidRPr="00640C08" w:rsidRDefault="004265C4" w:rsidP="00B6294E">
            <w:pPr>
              <w:jc w:val="center"/>
              <w:rPr>
                <w:iCs/>
              </w:rPr>
            </w:pPr>
            <w:r>
              <w:rPr>
                <w:iCs/>
              </w:rPr>
              <w:t>8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640C08" w:rsidRDefault="00560461" w:rsidP="00B6294E">
            <w:pPr>
              <w:jc w:val="center"/>
              <w:rPr>
                <w:iCs/>
              </w:rPr>
            </w:pPr>
            <w:proofErr w:type="spellStart"/>
            <w:r w:rsidRPr="00640C08">
              <w:rPr>
                <w:b/>
                <w:iCs/>
                <w:sz w:val="24"/>
                <w:szCs w:val="24"/>
              </w:rPr>
              <w:t>з.е</w:t>
            </w:r>
            <w:proofErr w:type="spellEnd"/>
            <w:r w:rsidRPr="00640C08">
              <w:rPr>
                <w:b/>
                <w:iCs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10137DF2" w:rsidR="00560461" w:rsidRPr="00640C08" w:rsidRDefault="00FD1032" w:rsidP="00FD1032">
            <w:pPr>
              <w:jc w:val="center"/>
              <w:rPr>
                <w:iCs/>
              </w:rPr>
            </w:pPr>
            <w:r>
              <w:rPr>
                <w:iCs/>
              </w:rPr>
              <w:t>28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640C08" w:rsidRDefault="00560461" w:rsidP="00B6294E">
            <w:pPr>
              <w:rPr>
                <w:iCs/>
              </w:rPr>
            </w:pPr>
            <w:r w:rsidRPr="00640C08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1DCA1422" w14:textId="7517F696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p w14:paraId="0812E503" w14:textId="253E23F2" w:rsidR="006113AA" w:rsidRPr="002B20D1" w:rsidRDefault="006113AA" w:rsidP="001368C6">
      <w:pPr>
        <w:pStyle w:val="af0"/>
        <w:numPr>
          <w:ilvl w:val="3"/>
          <w:numId w:val="10"/>
        </w:numPr>
        <w:jc w:val="both"/>
        <w:rPr>
          <w:i/>
        </w:rPr>
      </w:pP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bookmarkStart w:id="7" w:name="_Hlk99991586"/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25399DA0" w:rsidR="007653F4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 xml:space="preserve">амостоятельная работа </w:t>
            </w:r>
            <w:proofErr w:type="gramStart"/>
            <w:r w:rsidR="00262427" w:rsidRPr="00B02E88">
              <w:rPr>
                <w:b/>
                <w:sz w:val="20"/>
                <w:szCs w:val="20"/>
              </w:rPr>
              <w:t>обучающегося</w:t>
            </w:r>
            <w:proofErr w:type="gramEnd"/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 xml:space="preserve">самостоятельная работа </w:t>
            </w:r>
            <w:proofErr w:type="gramStart"/>
            <w:r w:rsidRPr="00B02E88">
              <w:rPr>
                <w:b/>
                <w:sz w:val="20"/>
                <w:szCs w:val="20"/>
              </w:rPr>
              <w:t>обучающегося</w:t>
            </w:r>
            <w:proofErr w:type="gramEnd"/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116398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7488999A" w:rsidR="00262427" w:rsidRPr="00116398" w:rsidRDefault="00116398" w:rsidP="009B399A">
            <w:pPr>
              <w:rPr>
                <w:iCs/>
              </w:rPr>
            </w:pPr>
            <w:r>
              <w:rPr>
                <w:iCs/>
              </w:rPr>
              <w:t>2</w:t>
            </w:r>
            <w:r w:rsidR="00262427" w:rsidRPr="00116398">
              <w:rPr>
                <w:iCs/>
              </w:rPr>
              <w:t xml:space="preserve"> семестр</w:t>
            </w:r>
          </w:p>
        </w:tc>
        <w:tc>
          <w:tcPr>
            <w:tcW w:w="1130" w:type="dxa"/>
          </w:tcPr>
          <w:p w14:paraId="2A6AD4FE" w14:textId="7BFFF3D1" w:rsidR="00262427" w:rsidRPr="00116398" w:rsidRDefault="004265C4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зачет</w:t>
            </w:r>
          </w:p>
        </w:tc>
        <w:tc>
          <w:tcPr>
            <w:tcW w:w="833" w:type="dxa"/>
          </w:tcPr>
          <w:p w14:paraId="5F79EEA3" w14:textId="0E9563FC" w:rsidR="00F36941" w:rsidRPr="00116398" w:rsidRDefault="004265C4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14:paraId="63C4BF4D" w14:textId="04A0AC6A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0DEBCFE2" w14:textId="1BF42952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2A92BB96" w14:textId="2CC672F9" w:rsidR="00262427" w:rsidRPr="00116398" w:rsidRDefault="004265C4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54</w:t>
            </w:r>
          </w:p>
        </w:tc>
        <w:tc>
          <w:tcPr>
            <w:tcW w:w="834" w:type="dxa"/>
            <w:shd w:val="clear" w:color="auto" w:fill="auto"/>
          </w:tcPr>
          <w:p w14:paraId="5A3342F5" w14:textId="14297A50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B9C8632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ED51A29" w14:textId="17ACC02A" w:rsidR="00262427" w:rsidRPr="00116398" w:rsidRDefault="004265C4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54</w:t>
            </w:r>
          </w:p>
        </w:tc>
        <w:tc>
          <w:tcPr>
            <w:tcW w:w="837" w:type="dxa"/>
          </w:tcPr>
          <w:p w14:paraId="10596340" w14:textId="5954D549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</w:tr>
      <w:tr w:rsidR="00262427" w:rsidRPr="00116398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514109CA" w:rsidR="00262427" w:rsidRPr="00116398" w:rsidRDefault="00116398" w:rsidP="009B399A">
            <w:pPr>
              <w:rPr>
                <w:iCs/>
              </w:rPr>
            </w:pPr>
            <w:r>
              <w:rPr>
                <w:iCs/>
              </w:rPr>
              <w:t>3</w:t>
            </w:r>
            <w:r w:rsidR="00262427" w:rsidRPr="00116398">
              <w:rPr>
                <w:iCs/>
              </w:rPr>
              <w:t xml:space="preserve"> семестр</w:t>
            </w:r>
          </w:p>
        </w:tc>
        <w:tc>
          <w:tcPr>
            <w:tcW w:w="1130" w:type="dxa"/>
          </w:tcPr>
          <w:p w14:paraId="714AEAC5" w14:textId="08917896" w:rsidR="0054241E" w:rsidRPr="00116398" w:rsidRDefault="00262427" w:rsidP="00A52873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экзамен</w:t>
            </w:r>
          </w:p>
        </w:tc>
        <w:tc>
          <w:tcPr>
            <w:tcW w:w="833" w:type="dxa"/>
          </w:tcPr>
          <w:p w14:paraId="621D8DC3" w14:textId="0C4F8F6C" w:rsidR="00262427" w:rsidRPr="00116398" w:rsidRDefault="004265C4" w:rsidP="00FD1032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</w:t>
            </w:r>
            <w:r w:rsidR="00FD1032">
              <w:rPr>
                <w:iCs/>
              </w:rPr>
              <w:t>44</w:t>
            </w:r>
          </w:p>
        </w:tc>
        <w:tc>
          <w:tcPr>
            <w:tcW w:w="834" w:type="dxa"/>
            <w:shd w:val="clear" w:color="auto" w:fill="auto"/>
          </w:tcPr>
          <w:p w14:paraId="22D457F8" w14:textId="6147FE19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473F8EAC" w14:textId="74910A56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6C51448F" w14:textId="5CB949E1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51</w:t>
            </w:r>
          </w:p>
        </w:tc>
        <w:tc>
          <w:tcPr>
            <w:tcW w:w="834" w:type="dxa"/>
            <w:shd w:val="clear" w:color="auto" w:fill="auto"/>
          </w:tcPr>
          <w:p w14:paraId="04C00742" w14:textId="10748B0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55E31244" w14:textId="766B60FC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0340A9C0" w14:textId="1908F2DF" w:rsidR="00262427" w:rsidRPr="00116398" w:rsidRDefault="004265C4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</w:t>
            </w:r>
            <w:r w:rsidR="00116398">
              <w:rPr>
                <w:iCs/>
              </w:rPr>
              <w:t>2</w:t>
            </w:r>
          </w:p>
        </w:tc>
        <w:tc>
          <w:tcPr>
            <w:tcW w:w="837" w:type="dxa"/>
          </w:tcPr>
          <w:p w14:paraId="62BCE591" w14:textId="45D22105" w:rsidR="00262427" w:rsidRPr="00116398" w:rsidRDefault="00FD1032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27</w:t>
            </w:r>
          </w:p>
        </w:tc>
      </w:tr>
      <w:tr w:rsidR="00262427" w:rsidRPr="0011639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116398" w:rsidRDefault="00262427" w:rsidP="009B399A">
            <w:pPr>
              <w:jc w:val="right"/>
              <w:rPr>
                <w:iCs/>
              </w:rPr>
            </w:pPr>
            <w:r w:rsidRPr="00116398">
              <w:rPr>
                <w:iCs/>
              </w:rPr>
              <w:t>Всего:</w:t>
            </w:r>
          </w:p>
        </w:tc>
        <w:tc>
          <w:tcPr>
            <w:tcW w:w="1130" w:type="dxa"/>
          </w:tcPr>
          <w:p w14:paraId="79F20EE6" w14:textId="4FCBB7E1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экзамен</w:t>
            </w:r>
          </w:p>
        </w:tc>
        <w:tc>
          <w:tcPr>
            <w:tcW w:w="833" w:type="dxa"/>
          </w:tcPr>
          <w:p w14:paraId="563280B8" w14:textId="45DCE1E0" w:rsidR="00262427" w:rsidRPr="00116398" w:rsidRDefault="004265C4" w:rsidP="00FD1032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2</w:t>
            </w:r>
            <w:r w:rsidR="00FD1032">
              <w:rPr>
                <w:iCs/>
              </w:rPr>
              <w:t>88</w:t>
            </w:r>
          </w:p>
        </w:tc>
        <w:tc>
          <w:tcPr>
            <w:tcW w:w="834" w:type="dxa"/>
            <w:shd w:val="clear" w:color="auto" w:fill="auto"/>
          </w:tcPr>
          <w:p w14:paraId="6A80F3B9" w14:textId="7ACFB17B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70</w:t>
            </w:r>
          </w:p>
        </w:tc>
        <w:tc>
          <w:tcPr>
            <w:tcW w:w="834" w:type="dxa"/>
            <w:shd w:val="clear" w:color="auto" w:fill="auto"/>
          </w:tcPr>
          <w:p w14:paraId="7012FB16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23377700" w14:textId="16C63AD9" w:rsidR="00262427" w:rsidRPr="00116398" w:rsidRDefault="00CB53CE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05</w:t>
            </w: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741E720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64C921C" w14:textId="68E33B4C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86</w:t>
            </w:r>
          </w:p>
        </w:tc>
        <w:tc>
          <w:tcPr>
            <w:tcW w:w="837" w:type="dxa"/>
          </w:tcPr>
          <w:p w14:paraId="728E340E" w14:textId="2949A412" w:rsidR="00262427" w:rsidRPr="00116398" w:rsidRDefault="00FD1032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27</w:t>
            </w:r>
          </w:p>
        </w:tc>
      </w:tr>
      <w:bookmarkEnd w:id="7"/>
    </w:tbl>
    <w:p w14:paraId="42A11DB1" w14:textId="150B71C6" w:rsidR="006113AA" w:rsidRPr="003572C0" w:rsidRDefault="006113AA" w:rsidP="003572C0">
      <w:pPr>
        <w:jc w:val="both"/>
        <w:rPr>
          <w:i/>
        </w:rPr>
      </w:pPr>
    </w:p>
    <w:p w14:paraId="03A97BE7" w14:textId="77777777" w:rsidR="005776C0" w:rsidRPr="006113AA" w:rsidRDefault="005776C0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5E96A2FB" w14:textId="77777777"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0F4BF6D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Pr="00B00330">
        <w:t xml:space="preserve"> для </w:t>
      </w:r>
      <w:proofErr w:type="gramStart"/>
      <w:r w:rsidRPr="00B00330">
        <w:t>обучающихся</w:t>
      </w:r>
      <w:proofErr w:type="gramEnd"/>
      <w:r w:rsidRPr="00B00330">
        <w:t xml:space="preserve"> по разделам и темам дисциплины: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0D7AD5" w:rsidRPr="006168DD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</w:t>
            </w:r>
            <w:proofErr w:type="gramStart"/>
            <w:r>
              <w:rPr>
                <w:b/>
                <w:sz w:val="18"/>
                <w:szCs w:val="18"/>
              </w:rPr>
              <w:t>а</w:t>
            </w:r>
            <w:r w:rsidR="00127577">
              <w:rPr>
                <w:b/>
                <w:sz w:val="18"/>
                <w:szCs w:val="18"/>
              </w:rPr>
              <w:t>(</w:t>
            </w:r>
            <w:proofErr w:type="gramEnd"/>
            <w:r w:rsidR="00127577">
              <w:rPr>
                <w:b/>
                <w:sz w:val="18"/>
                <w:szCs w:val="18"/>
              </w:rPr>
              <w:t>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631020F8" w:rsidR="000D7AD5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</w:t>
            </w:r>
            <w:r w:rsidR="007653F4">
              <w:rPr>
                <w:b/>
                <w:sz w:val="20"/>
                <w:szCs w:val="20"/>
              </w:rPr>
              <w:t>,</w:t>
            </w:r>
            <w:r>
              <w:rPr>
                <w:b/>
                <w:sz w:val="20"/>
                <w:szCs w:val="20"/>
              </w:rPr>
              <w:t xml:space="preserve">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 w:rsidR="007653F4">
              <w:rPr>
                <w:b/>
                <w:sz w:val="20"/>
                <w:szCs w:val="20"/>
              </w:rPr>
              <w:t>;</w:t>
            </w:r>
          </w:p>
          <w:p w14:paraId="24775AEF" w14:textId="3D1FDBEF" w:rsidR="000D7AD5" w:rsidRPr="0047081A" w:rsidRDefault="000D7AD5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0D7AD5" w:rsidRPr="006168DD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7AD5" w:rsidRPr="006168DD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79987540" w:rsidR="000D7AD5" w:rsidRPr="006A6AB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/</w:t>
            </w:r>
            <w:r>
              <w:rPr>
                <w:b/>
                <w:i/>
                <w:sz w:val="18"/>
                <w:szCs w:val="18"/>
              </w:rPr>
              <w:t xml:space="preserve"> </w:t>
            </w:r>
            <w:r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="004265C4">
              <w:rPr>
                <w:b/>
                <w:i/>
                <w:sz w:val="18"/>
                <w:szCs w:val="18"/>
              </w:rPr>
              <w:t xml:space="preserve">, </w:t>
            </w:r>
            <w:r w:rsidRPr="006A6AB0">
              <w:rPr>
                <w:b/>
                <w:i/>
                <w:sz w:val="18"/>
                <w:szCs w:val="18"/>
              </w:rPr>
              <w:t>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68D7073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 w:rsidR="007653F4">
              <w:rPr>
                <w:rFonts w:cs="Arial"/>
                <w:b/>
                <w:sz w:val="18"/>
                <w:szCs w:val="18"/>
              </w:rPr>
              <w:t>,</w:t>
            </w:r>
            <w:r>
              <w:rPr>
                <w:rFonts w:cs="Arial"/>
                <w:b/>
                <w:sz w:val="18"/>
                <w:szCs w:val="18"/>
              </w:rPr>
              <w:t xml:space="preserve">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7AD5" w:rsidRPr="006168DD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0D7AD5" w:rsidRPr="007F67CF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07DBF9A7" w:rsidR="000D7AD5" w:rsidRPr="00784AAA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 w:rsidRPr="00784AAA">
              <w:rPr>
                <w:b/>
                <w:i/>
              </w:rPr>
              <w:t>Второй</w:t>
            </w:r>
            <w:r w:rsidR="00784AAA" w:rsidRPr="00784AAA">
              <w:rPr>
                <w:b/>
                <w:i/>
              </w:rPr>
              <w:t xml:space="preserve">  </w:t>
            </w:r>
            <w:r w:rsidRPr="00784AAA">
              <w:rPr>
                <w:b/>
                <w:i/>
              </w:rPr>
              <w:t>семестр</w:t>
            </w:r>
          </w:p>
        </w:tc>
      </w:tr>
      <w:tr w:rsidR="000D7AD5" w:rsidRPr="006168DD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2F2EE537" w14:textId="50E4B7F7" w:rsidR="000D7AD5" w:rsidRDefault="000D7AD5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</w:t>
            </w:r>
            <w:r w:rsidR="000C78CD">
              <w:rPr>
                <w:iCs/>
              </w:rPr>
              <w:t>1</w:t>
            </w:r>
          </w:p>
          <w:p w14:paraId="5B4EF8F5" w14:textId="4880EEAF" w:rsidR="000C78CD" w:rsidRPr="003572C0" w:rsidRDefault="002B0D75" w:rsidP="004265C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r>
              <w:rPr>
                <w:iCs/>
              </w:rPr>
              <w:t>И</w:t>
            </w:r>
            <w:proofErr w:type="gramStart"/>
            <w:r>
              <w:rPr>
                <w:iCs/>
              </w:rPr>
              <w:t>Д-</w:t>
            </w:r>
            <w:proofErr w:type="gramEnd"/>
            <w:r>
              <w:rPr>
                <w:iCs/>
              </w:rPr>
              <w:t xml:space="preserve"> ОПК-</w:t>
            </w:r>
            <w:r w:rsidR="000C78CD">
              <w:rPr>
                <w:iCs/>
              </w:rPr>
              <w:t xml:space="preserve">1.2, 1.3, </w:t>
            </w:r>
          </w:p>
        </w:tc>
        <w:tc>
          <w:tcPr>
            <w:tcW w:w="5953" w:type="dxa"/>
          </w:tcPr>
          <w:p w14:paraId="7FB1BE32" w14:textId="31C745AD" w:rsidR="000D7AD5" w:rsidRPr="000D7AD5" w:rsidRDefault="000D7AD5" w:rsidP="00B07EE7">
            <w:pPr>
              <w:rPr>
                <w:b/>
              </w:rPr>
            </w:pPr>
            <w:r w:rsidRPr="000D7AD5">
              <w:rPr>
                <w:b/>
              </w:rPr>
              <w:t xml:space="preserve">Раздел </w:t>
            </w:r>
            <w:r w:rsidRPr="000D7AD5">
              <w:rPr>
                <w:b/>
                <w:lang w:val="en-US"/>
              </w:rPr>
              <w:t>I</w:t>
            </w:r>
            <w:r w:rsidRPr="000D7AD5">
              <w:rPr>
                <w:b/>
              </w:rPr>
              <w:t>. Теоретические основы органической химии</w:t>
            </w:r>
          </w:p>
        </w:tc>
        <w:tc>
          <w:tcPr>
            <w:tcW w:w="815" w:type="dxa"/>
          </w:tcPr>
          <w:p w14:paraId="60DA7348" w14:textId="67890DCF" w:rsidR="000D7AD5" w:rsidRPr="0001693E" w:rsidRDefault="0001693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01693E">
              <w:rPr>
                <w:b/>
                <w:bCs/>
              </w:rPr>
              <w:t>8</w:t>
            </w:r>
          </w:p>
        </w:tc>
        <w:tc>
          <w:tcPr>
            <w:tcW w:w="815" w:type="dxa"/>
          </w:tcPr>
          <w:p w14:paraId="37857962" w14:textId="320CC3F2" w:rsidR="000D7AD5" w:rsidRPr="0001693E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168E717B" w14:textId="1B82EFEB" w:rsidR="000D7AD5" w:rsidRPr="0001693E" w:rsidRDefault="004265C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1</w:t>
            </w:r>
          </w:p>
        </w:tc>
        <w:tc>
          <w:tcPr>
            <w:tcW w:w="816" w:type="dxa"/>
          </w:tcPr>
          <w:p w14:paraId="44C8B183" w14:textId="093AD54E" w:rsidR="000D7AD5" w:rsidRPr="0001693E" w:rsidRDefault="000D7AD5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14:paraId="624EC8BA" w14:textId="315281EF" w:rsidR="000D7AD5" w:rsidRPr="0001693E" w:rsidRDefault="00F7400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4002" w:type="dxa"/>
          </w:tcPr>
          <w:p w14:paraId="0377751F" w14:textId="77777777" w:rsidR="000D7AD5" w:rsidRPr="00DF3C1E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70F75" w:rsidRPr="006168DD" w14:paraId="0CA0C17D" w14:textId="77777777" w:rsidTr="00FA2451">
        <w:tc>
          <w:tcPr>
            <w:tcW w:w="1701" w:type="dxa"/>
            <w:vMerge/>
          </w:tcPr>
          <w:p w14:paraId="567B3C7C" w14:textId="77777777" w:rsidR="00D70F75" w:rsidRDefault="00D70F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0CC32A5" w14:textId="1243843F" w:rsidR="00D70F75" w:rsidRPr="00E949D2" w:rsidRDefault="00D70F75" w:rsidP="00EB7BAF">
            <w:r w:rsidRPr="00E949D2">
              <w:t>Тема 1.1</w:t>
            </w:r>
            <w:r>
              <w:t xml:space="preserve"> </w:t>
            </w:r>
            <w:r w:rsidRPr="00D70F75">
              <w:t>Основные понятия органической химии</w:t>
            </w:r>
          </w:p>
        </w:tc>
        <w:tc>
          <w:tcPr>
            <w:tcW w:w="815" w:type="dxa"/>
          </w:tcPr>
          <w:p w14:paraId="44BFB65D" w14:textId="65CAD385" w:rsidR="00D70F75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09C3E023" w14:textId="77777777" w:rsidR="00D70F75" w:rsidRPr="0001693E" w:rsidRDefault="00D70F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A7A43BB" w14:textId="77777777" w:rsidR="00D70F75" w:rsidRPr="0001693E" w:rsidRDefault="00D70F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F852C6E" w14:textId="77777777" w:rsidR="00D70F75" w:rsidRPr="0001693E" w:rsidRDefault="00D70F75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3066D73" w14:textId="25D00D88" w:rsidR="00D70F75" w:rsidRDefault="00F7400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</w:t>
            </w:r>
          </w:p>
        </w:tc>
        <w:tc>
          <w:tcPr>
            <w:tcW w:w="4002" w:type="dxa"/>
          </w:tcPr>
          <w:p w14:paraId="18A1A76D" w14:textId="77777777" w:rsidR="00D70F75" w:rsidRPr="001309A8" w:rsidRDefault="00D70F75" w:rsidP="00DA301F">
            <w:pPr>
              <w:jc w:val="both"/>
            </w:pPr>
          </w:p>
        </w:tc>
      </w:tr>
      <w:tr w:rsidR="00A57354" w:rsidRPr="006168DD" w14:paraId="5BAE51A7" w14:textId="77777777" w:rsidTr="00FA2451">
        <w:tc>
          <w:tcPr>
            <w:tcW w:w="1701" w:type="dxa"/>
            <w:vMerge/>
          </w:tcPr>
          <w:p w14:paraId="36285690" w14:textId="77777777" w:rsidR="000D7AD5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7F441F" w14:textId="2CF6D21F" w:rsidR="000D7AD5" w:rsidRPr="00C8423D" w:rsidRDefault="00D70F75" w:rsidP="00EB7BAF">
            <w:pPr>
              <w:rPr>
                <w:i/>
              </w:rPr>
            </w:pPr>
            <w:r w:rsidRPr="00E949D2">
              <w:t xml:space="preserve">Тема 1.2 </w:t>
            </w:r>
            <w:r w:rsidR="000D7AD5" w:rsidRPr="00ED2943">
              <w:t xml:space="preserve">Электронные представления в органической химии. </w:t>
            </w:r>
          </w:p>
        </w:tc>
        <w:tc>
          <w:tcPr>
            <w:tcW w:w="815" w:type="dxa"/>
          </w:tcPr>
          <w:p w14:paraId="1C6538CC" w14:textId="6CC30B68" w:rsidR="000D7AD5" w:rsidRPr="0001693E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5" w:type="dxa"/>
          </w:tcPr>
          <w:p w14:paraId="7240B449" w14:textId="77777777" w:rsidR="000D7AD5" w:rsidRPr="0001693E" w:rsidRDefault="000D7AD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7514DFB" w14:textId="77777777" w:rsidR="000D7AD5" w:rsidRPr="0001693E" w:rsidRDefault="000D7AD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E854CD6" w14:textId="07DAA27C" w:rsidR="000D7AD5" w:rsidRPr="0001693E" w:rsidRDefault="000D7AD5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AE1A2DB" w14:textId="5F4BA42C" w:rsidR="000D7AD5" w:rsidRPr="0001693E" w:rsidRDefault="00F7400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</w:t>
            </w:r>
          </w:p>
        </w:tc>
        <w:tc>
          <w:tcPr>
            <w:tcW w:w="4002" w:type="dxa"/>
            <w:vMerge w:val="restart"/>
          </w:tcPr>
          <w:p w14:paraId="78F4E1E2" w14:textId="77777777" w:rsidR="000D7AD5" w:rsidRPr="001309A8" w:rsidRDefault="000D7AD5" w:rsidP="00DA301F">
            <w:pPr>
              <w:jc w:val="both"/>
            </w:pPr>
            <w:r w:rsidRPr="001309A8">
              <w:t xml:space="preserve">Формы текущего контроля </w:t>
            </w:r>
          </w:p>
          <w:p w14:paraId="6B94011A" w14:textId="078FD47E" w:rsidR="000D7AD5" w:rsidRPr="001309A8" w:rsidRDefault="000D7AD5" w:rsidP="00DA301F">
            <w:pPr>
              <w:jc w:val="both"/>
            </w:pPr>
            <w:r w:rsidRPr="001309A8">
              <w:t xml:space="preserve">по разделу </w:t>
            </w:r>
            <w:r w:rsidRPr="001309A8">
              <w:rPr>
                <w:lang w:val="en-US"/>
              </w:rPr>
              <w:t>I</w:t>
            </w:r>
          </w:p>
          <w:p w14:paraId="7D3181B9" w14:textId="61E56CF6" w:rsidR="00A57354" w:rsidRDefault="006216E8" w:rsidP="006216E8">
            <w:pPr>
              <w:jc w:val="both"/>
              <w:rPr>
                <w:i/>
                <w:iCs/>
              </w:rPr>
            </w:pPr>
            <w:r w:rsidRPr="005445FD">
              <w:rPr>
                <w:i/>
                <w:iCs/>
              </w:rPr>
              <w:t xml:space="preserve">1. </w:t>
            </w:r>
            <w:r w:rsidR="00A57354" w:rsidRPr="005445FD">
              <w:rPr>
                <w:i/>
                <w:iCs/>
              </w:rPr>
              <w:t>устный опрос</w:t>
            </w:r>
            <w:r w:rsidR="001309A8" w:rsidRPr="005445FD">
              <w:rPr>
                <w:i/>
                <w:iCs/>
              </w:rPr>
              <w:t xml:space="preserve"> перед началом выполнения лабораторной работы</w:t>
            </w:r>
            <w:r w:rsidR="005445FD">
              <w:rPr>
                <w:i/>
                <w:iCs/>
              </w:rPr>
              <w:t>,</w:t>
            </w:r>
          </w:p>
          <w:p w14:paraId="37D283FE" w14:textId="39920377" w:rsidR="005445FD" w:rsidRPr="005445FD" w:rsidRDefault="005445FD" w:rsidP="006216E8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2. лабораторная работа,</w:t>
            </w:r>
          </w:p>
          <w:p w14:paraId="7483FEC1" w14:textId="70CCBF09" w:rsidR="00523694" w:rsidRPr="005445FD" w:rsidRDefault="005445FD" w:rsidP="006216E8">
            <w:pPr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</w:rPr>
              <w:t>3</w:t>
            </w:r>
            <w:r w:rsidR="00523694" w:rsidRPr="005445FD">
              <w:rPr>
                <w:i/>
                <w:iCs/>
              </w:rPr>
              <w:t xml:space="preserve">. </w:t>
            </w:r>
            <w:r w:rsidRPr="005445FD">
              <w:rPr>
                <w:i/>
                <w:iCs/>
              </w:rPr>
              <w:t>письменный отчет с результатами эксперимента и ответами на контрольные вопросы</w:t>
            </w:r>
            <w:r>
              <w:rPr>
                <w:i/>
                <w:iCs/>
              </w:rPr>
              <w:t>,</w:t>
            </w:r>
          </w:p>
          <w:p w14:paraId="1D7B6809" w14:textId="4BCEBA03" w:rsidR="00A57354" w:rsidRPr="005445FD" w:rsidRDefault="005445F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>
              <w:rPr>
                <w:i/>
                <w:iCs/>
              </w:rPr>
              <w:t>4</w:t>
            </w:r>
            <w:r w:rsidR="006216E8" w:rsidRPr="005445FD">
              <w:rPr>
                <w:i/>
                <w:iCs/>
              </w:rPr>
              <w:t xml:space="preserve">. </w:t>
            </w:r>
            <w:r w:rsidR="00A57354" w:rsidRPr="005445FD">
              <w:rPr>
                <w:i/>
                <w:iCs/>
              </w:rPr>
              <w:t>семинар</w:t>
            </w:r>
            <w:r w:rsidR="00784AAA" w:rsidRPr="005445FD">
              <w:rPr>
                <w:i/>
                <w:iCs/>
              </w:rPr>
              <w:t xml:space="preserve"> </w:t>
            </w:r>
            <w:r w:rsidR="00A57354" w:rsidRPr="005445FD">
              <w:rPr>
                <w:i/>
                <w:iCs/>
              </w:rPr>
              <w:t xml:space="preserve"> по теме</w:t>
            </w:r>
            <w:r w:rsidR="00784AAA" w:rsidRPr="005445FD">
              <w:rPr>
                <w:i/>
                <w:iCs/>
              </w:rPr>
              <w:t xml:space="preserve"> </w:t>
            </w:r>
            <w:r w:rsidR="001309A8" w:rsidRPr="005445FD">
              <w:rPr>
                <w:i/>
                <w:iCs/>
              </w:rPr>
              <w:t>«</w:t>
            </w:r>
            <w:r w:rsidR="00784AAA" w:rsidRPr="005445FD">
              <w:rPr>
                <w:bCs/>
                <w:i/>
                <w:iCs/>
              </w:rPr>
              <w:t>Теоретические представления в органической химии</w:t>
            </w:r>
            <w:r w:rsidR="001309A8" w:rsidRPr="005445FD">
              <w:rPr>
                <w:bCs/>
                <w:i/>
                <w:iCs/>
              </w:rPr>
              <w:t>»</w:t>
            </w:r>
            <w:r>
              <w:rPr>
                <w:bCs/>
                <w:i/>
                <w:iCs/>
              </w:rPr>
              <w:t>,</w:t>
            </w:r>
          </w:p>
          <w:p w14:paraId="2DA9C40D" w14:textId="557E84A5" w:rsidR="00A57354" w:rsidRPr="005445FD" w:rsidRDefault="005445FD" w:rsidP="001309A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>
              <w:rPr>
                <w:i/>
                <w:iCs/>
              </w:rPr>
              <w:t>5</w:t>
            </w:r>
            <w:r w:rsidR="006216E8" w:rsidRPr="005445FD">
              <w:rPr>
                <w:i/>
                <w:iCs/>
              </w:rPr>
              <w:t xml:space="preserve">. </w:t>
            </w:r>
            <w:r w:rsidR="001309A8" w:rsidRPr="005445FD">
              <w:rPr>
                <w:i/>
                <w:iCs/>
              </w:rPr>
              <w:t>индивидуальное домашнее задание по теме «</w:t>
            </w:r>
            <w:r w:rsidR="001309A8" w:rsidRPr="005445FD">
              <w:rPr>
                <w:bCs/>
                <w:i/>
                <w:iCs/>
              </w:rPr>
              <w:t>Теоретические представления в органической химии»</w:t>
            </w:r>
          </w:p>
          <w:p w14:paraId="11D60C9B" w14:textId="736F978E" w:rsidR="00A57354" w:rsidRPr="001309A8" w:rsidRDefault="00A57354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6168DD" w14:paraId="65BC9C4F" w14:textId="77777777" w:rsidTr="00FA2451">
        <w:tc>
          <w:tcPr>
            <w:tcW w:w="1701" w:type="dxa"/>
            <w:vMerge/>
          </w:tcPr>
          <w:p w14:paraId="11487F64" w14:textId="77777777" w:rsidR="00A57354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54BCE4F" w14:textId="4F94804C" w:rsidR="00A57354" w:rsidRPr="00E949D2" w:rsidRDefault="00D70F75" w:rsidP="003803AB">
            <w:r w:rsidRPr="00E949D2">
              <w:t>Тема 1.</w:t>
            </w:r>
            <w:r>
              <w:t>3</w:t>
            </w:r>
            <w:r w:rsidRPr="00E949D2">
              <w:t xml:space="preserve"> </w:t>
            </w:r>
            <w:r w:rsidR="001D2349" w:rsidRPr="00D70F75">
              <w:t>Строение и реакционная способность органических соединений</w:t>
            </w:r>
          </w:p>
        </w:tc>
        <w:tc>
          <w:tcPr>
            <w:tcW w:w="815" w:type="dxa"/>
          </w:tcPr>
          <w:p w14:paraId="68368244" w14:textId="477D4CC4" w:rsidR="00A57354" w:rsidRPr="0001693E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5" w:type="dxa"/>
          </w:tcPr>
          <w:p w14:paraId="0E30552E" w14:textId="77777777" w:rsidR="00A57354" w:rsidRPr="0001693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F407D74" w14:textId="77777777" w:rsidR="00A57354" w:rsidRPr="0001693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169B768" w14:textId="77777777" w:rsidR="00A57354" w:rsidRPr="0001693E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FADD4F7" w14:textId="29F87B85" w:rsidR="00A57354" w:rsidRPr="0001693E" w:rsidRDefault="00F7400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0ACFECD0" w14:textId="77777777" w:rsidR="00A57354" w:rsidRPr="00DA301F" w:rsidRDefault="00A57354" w:rsidP="00DA301F">
            <w:pPr>
              <w:jc w:val="both"/>
              <w:rPr>
                <w:i/>
              </w:rPr>
            </w:pPr>
          </w:p>
        </w:tc>
      </w:tr>
      <w:tr w:rsidR="002736E2" w:rsidRPr="006168DD" w14:paraId="4B9A2963" w14:textId="77777777" w:rsidTr="00FA2451">
        <w:tc>
          <w:tcPr>
            <w:tcW w:w="1701" w:type="dxa"/>
            <w:vMerge/>
          </w:tcPr>
          <w:p w14:paraId="4835E6A0" w14:textId="77777777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200887" w14:textId="77777777" w:rsidR="002736E2" w:rsidRPr="002736E2" w:rsidRDefault="002736E2" w:rsidP="002736E2">
            <w:r w:rsidRPr="002736E2">
              <w:t xml:space="preserve">Практическое занятие № 1.1 </w:t>
            </w:r>
          </w:p>
          <w:p w14:paraId="56DD7119" w14:textId="639CA8BB" w:rsidR="002736E2" w:rsidRPr="002736E2" w:rsidRDefault="00784AAA" w:rsidP="002736E2">
            <w:r>
              <w:rPr>
                <w:bCs/>
              </w:rPr>
              <w:t xml:space="preserve">Семинар. </w:t>
            </w:r>
            <w:r w:rsidR="002736E2" w:rsidRPr="00CC7B09">
              <w:rPr>
                <w:bCs/>
              </w:rPr>
              <w:t>Теоретические представления в о</w:t>
            </w:r>
            <w:r w:rsidR="002736E2">
              <w:rPr>
                <w:bCs/>
              </w:rPr>
              <w:t>рганической химии</w:t>
            </w:r>
          </w:p>
        </w:tc>
        <w:tc>
          <w:tcPr>
            <w:tcW w:w="815" w:type="dxa"/>
          </w:tcPr>
          <w:p w14:paraId="0848B848" w14:textId="77777777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8D260B8" w14:textId="6B43EC39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9D56662" w14:textId="095A1F42" w:rsidR="002736E2" w:rsidRPr="0001693E" w:rsidRDefault="00CD65F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1693E">
              <w:rPr>
                <w:iCs/>
              </w:rPr>
              <w:t>3</w:t>
            </w:r>
          </w:p>
        </w:tc>
        <w:tc>
          <w:tcPr>
            <w:tcW w:w="816" w:type="dxa"/>
          </w:tcPr>
          <w:p w14:paraId="49D3D5C6" w14:textId="659467AC" w:rsidR="002736E2" w:rsidRPr="0001693E" w:rsidRDefault="002736E2" w:rsidP="002736E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EBCE891" w14:textId="7DFDBD6F" w:rsidR="002736E2" w:rsidRPr="0001693E" w:rsidRDefault="00F7400C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03AE2A51" w14:textId="5042C0EC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736E2" w:rsidRPr="006168DD" w14:paraId="45FA51AC" w14:textId="77777777" w:rsidTr="00FA2451">
        <w:tc>
          <w:tcPr>
            <w:tcW w:w="1701" w:type="dxa"/>
            <w:vMerge/>
          </w:tcPr>
          <w:p w14:paraId="74328B23" w14:textId="77777777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41CFFA6" w14:textId="77777777" w:rsidR="002736E2" w:rsidRDefault="002736E2" w:rsidP="002736E2">
            <w:r w:rsidRPr="00DF3C1E">
              <w:t>Лабораторная работа № 1.</w:t>
            </w:r>
            <w:r>
              <w:t>1</w:t>
            </w:r>
            <w:r w:rsidRPr="00DF3C1E">
              <w:t xml:space="preserve"> </w:t>
            </w:r>
          </w:p>
          <w:p w14:paraId="5210A531" w14:textId="3F43E198" w:rsidR="002736E2" w:rsidRPr="00DF3C1E" w:rsidRDefault="002736E2" w:rsidP="002736E2">
            <w:r>
              <w:rPr>
                <w:bCs/>
              </w:rPr>
              <w:t xml:space="preserve">Методы очистки и </w:t>
            </w:r>
            <w:proofErr w:type="gramStart"/>
            <w:r>
              <w:rPr>
                <w:bCs/>
              </w:rPr>
              <w:t>идентификации</w:t>
            </w:r>
            <w:proofErr w:type="gramEnd"/>
            <w:r>
              <w:rPr>
                <w:bCs/>
              </w:rPr>
              <w:t xml:space="preserve"> кристаллических </w:t>
            </w:r>
            <w:proofErr w:type="spellStart"/>
            <w:r>
              <w:rPr>
                <w:bCs/>
              </w:rPr>
              <w:t>орга-нических</w:t>
            </w:r>
            <w:proofErr w:type="spellEnd"/>
            <w:r>
              <w:rPr>
                <w:bCs/>
              </w:rPr>
              <w:t xml:space="preserve"> соединений</w:t>
            </w:r>
          </w:p>
        </w:tc>
        <w:tc>
          <w:tcPr>
            <w:tcW w:w="815" w:type="dxa"/>
          </w:tcPr>
          <w:p w14:paraId="639E1CCB" w14:textId="77777777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3C38956" w14:textId="0B9C89ED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F78902B" w14:textId="20636505" w:rsidR="002736E2" w:rsidRPr="0001693E" w:rsidRDefault="00CA6E6D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1693E">
              <w:rPr>
                <w:bCs/>
                <w:iCs/>
              </w:rPr>
              <w:t>4</w:t>
            </w:r>
          </w:p>
        </w:tc>
        <w:tc>
          <w:tcPr>
            <w:tcW w:w="816" w:type="dxa"/>
          </w:tcPr>
          <w:p w14:paraId="15DCF3CF" w14:textId="6ACB9D6E" w:rsidR="002736E2" w:rsidRPr="0001693E" w:rsidRDefault="002736E2" w:rsidP="002736E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8821421" w14:textId="5DDB7A65" w:rsidR="002736E2" w:rsidRPr="0001693E" w:rsidRDefault="00F7400C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7C6EE955" w14:textId="37C1BB1D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736E2" w:rsidRPr="006168DD" w14:paraId="50288957" w14:textId="77777777" w:rsidTr="00FA2451">
        <w:tc>
          <w:tcPr>
            <w:tcW w:w="1701" w:type="dxa"/>
            <w:vMerge/>
          </w:tcPr>
          <w:p w14:paraId="7A017A0B" w14:textId="77777777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D6085EC" w14:textId="77777777" w:rsidR="002736E2" w:rsidRDefault="002736E2" w:rsidP="002736E2">
            <w:r w:rsidRPr="00DF3C1E">
              <w:t>Лабораторная работа № 1.</w:t>
            </w:r>
            <w:r>
              <w:t>2</w:t>
            </w:r>
            <w:r w:rsidRPr="00DF3C1E">
              <w:t xml:space="preserve"> </w:t>
            </w:r>
          </w:p>
          <w:p w14:paraId="25B400E4" w14:textId="0D9D6BF9" w:rsidR="002736E2" w:rsidRPr="00DF3C1E" w:rsidRDefault="00093B63" w:rsidP="002736E2">
            <w:r>
              <w:rPr>
                <w:bCs/>
              </w:rPr>
              <w:t>Методы очистки и идентификации органических растворителей</w:t>
            </w:r>
          </w:p>
        </w:tc>
        <w:tc>
          <w:tcPr>
            <w:tcW w:w="815" w:type="dxa"/>
          </w:tcPr>
          <w:p w14:paraId="0592FF47" w14:textId="77777777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357EF1A" w14:textId="77777777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F7CAE03" w14:textId="48FDFC0F" w:rsidR="002736E2" w:rsidRPr="0001693E" w:rsidRDefault="00CA6E6D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1693E">
              <w:rPr>
                <w:bCs/>
                <w:iCs/>
              </w:rPr>
              <w:t>4</w:t>
            </w:r>
          </w:p>
        </w:tc>
        <w:tc>
          <w:tcPr>
            <w:tcW w:w="816" w:type="dxa"/>
          </w:tcPr>
          <w:p w14:paraId="69E2389B" w14:textId="5ABABD53" w:rsidR="002736E2" w:rsidRPr="0001693E" w:rsidRDefault="002736E2" w:rsidP="002736E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6A273F1" w14:textId="5FDE5D9F" w:rsidR="002736E2" w:rsidRPr="0001693E" w:rsidRDefault="00F7400C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4146B207" w14:textId="77777777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C78CD" w:rsidRPr="006168DD" w14:paraId="14D79780" w14:textId="77777777" w:rsidTr="00FA2451">
        <w:tc>
          <w:tcPr>
            <w:tcW w:w="1701" w:type="dxa"/>
            <w:vMerge w:val="restart"/>
          </w:tcPr>
          <w:p w14:paraId="2F33962A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1</w:t>
            </w:r>
          </w:p>
          <w:p w14:paraId="242D9C09" w14:textId="7CCDB11E" w:rsidR="000C78CD" w:rsidRPr="007F67CF" w:rsidRDefault="000C78CD" w:rsidP="004265C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Cs/>
              </w:rPr>
              <w:t>И</w:t>
            </w:r>
            <w:proofErr w:type="gramStart"/>
            <w:r>
              <w:rPr>
                <w:iCs/>
              </w:rPr>
              <w:t>Д-</w:t>
            </w:r>
            <w:proofErr w:type="gramEnd"/>
            <w:r>
              <w:rPr>
                <w:iCs/>
              </w:rPr>
              <w:t xml:space="preserve"> ОПК-1.2, 1.3, </w:t>
            </w:r>
          </w:p>
        </w:tc>
        <w:tc>
          <w:tcPr>
            <w:tcW w:w="5953" w:type="dxa"/>
          </w:tcPr>
          <w:p w14:paraId="04C7C2A4" w14:textId="5433029A" w:rsidR="000C78CD" w:rsidRPr="00093B63" w:rsidRDefault="000C78CD" w:rsidP="000C78CD">
            <w:pPr>
              <w:rPr>
                <w:b/>
              </w:rPr>
            </w:pPr>
            <w:r w:rsidRPr="00093B63">
              <w:rPr>
                <w:b/>
              </w:rPr>
              <w:t xml:space="preserve">Раздел </w:t>
            </w:r>
            <w:r w:rsidRPr="00093B63">
              <w:rPr>
                <w:b/>
                <w:lang w:val="en-US"/>
              </w:rPr>
              <w:t>II</w:t>
            </w:r>
            <w:r w:rsidRPr="00093B63">
              <w:rPr>
                <w:b/>
              </w:rPr>
              <w:t>. Алифатические углеводороды</w:t>
            </w:r>
          </w:p>
        </w:tc>
        <w:tc>
          <w:tcPr>
            <w:tcW w:w="815" w:type="dxa"/>
          </w:tcPr>
          <w:p w14:paraId="7E82B7FC" w14:textId="2E0F5279" w:rsidR="000C78CD" w:rsidRPr="0001693E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01693E">
              <w:rPr>
                <w:b/>
                <w:bCs/>
              </w:rPr>
              <w:t>20</w:t>
            </w:r>
          </w:p>
        </w:tc>
        <w:tc>
          <w:tcPr>
            <w:tcW w:w="815" w:type="dxa"/>
          </w:tcPr>
          <w:p w14:paraId="77D93767" w14:textId="77777777" w:rsidR="000C78CD" w:rsidRPr="0001693E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632F6A2B" w14:textId="4EFABEF5" w:rsidR="000C78CD" w:rsidRPr="0001693E" w:rsidRDefault="00CD65F2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="000C78CD">
              <w:rPr>
                <w:b/>
                <w:bCs/>
              </w:rPr>
              <w:t>6</w:t>
            </w:r>
          </w:p>
        </w:tc>
        <w:tc>
          <w:tcPr>
            <w:tcW w:w="816" w:type="dxa"/>
          </w:tcPr>
          <w:p w14:paraId="2D08E849" w14:textId="047CA229" w:rsidR="000C78CD" w:rsidRPr="0001693E" w:rsidRDefault="000C78CD" w:rsidP="000C78C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14:paraId="49C40B3D" w14:textId="13F25A84" w:rsidR="000C78CD" w:rsidRPr="00D2493D" w:rsidRDefault="00F7400C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1</w:t>
            </w:r>
            <w:r w:rsidR="000C78CD">
              <w:rPr>
                <w:b/>
                <w:bCs/>
                <w:iCs/>
              </w:rPr>
              <w:t>7</w:t>
            </w:r>
          </w:p>
        </w:tc>
        <w:tc>
          <w:tcPr>
            <w:tcW w:w="4002" w:type="dxa"/>
          </w:tcPr>
          <w:p w14:paraId="00F01162" w14:textId="77777777" w:rsidR="000C78CD" w:rsidRPr="003A3CAB" w:rsidRDefault="000C78CD" w:rsidP="000C78CD">
            <w:pPr>
              <w:jc w:val="both"/>
            </w:pPr>
          </w:p>
        </w:tc>
      </w:tr>
      <w:tr w:rsidR="00EE25E1" w:rsidRPr="006168DD" w14:paraId="08A3A38E" w14:textId="77777777" w:rsidTr="00FA2451">
        <w:tc>
          <w:tcPr>
            <w:tcW w:w="1701" w:type="dxa"/>
            <w:vMerge/>
          </w:tcPr>
          <w:p w14:paraId="745F5403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826E0E4" w14:textId="2971FD24" w:rsidR="00EE25E1" w:rsidRPr="002B0D75" w:rsidRDefault="00EE25E1" w:rsidP="002B0D75">
            <w:pPr>
              <w:rPr>
                <w:bCs/>
              </w:rPr>
            </w:pPr>
            <w:r w:rsidRPr="002B0D75">
              <w:rPr>
                <w:bCs/>
              </w:rPr>
              <w:t>Тема 2-1</w:t>
            </w:r>
            <w:r w:rsidRPr="005C38EC">
              <w:t xml:space="preserve"> </w:t>
            </w:r>
            <w:proofErr w:type="spellStart"/>
            <w:r w:rsidRPr="005C38EC">
              <w:t>Алканы</w:t>
            </w:r>
            <w:proofErr w:type="spellEnd"/>
            <w:r w:rsidRPr="005C38EC">
              <w:t>: классификация, номенклатура, методы получения</w:t>
            </w:r>
            <w:r>
              <w:t>.</w:t>
            </w:r>
            <w:r>
              <w:rPr>
                <w:bCs/>
              </w:rPr>
              <w:t xml:space="preserve"> Строение, гибридизация, химические свойства насыщенных углеводородов</w:t>
            </w:r>
          </w:p>
        </w:tc>
        <w:tc>
          <w:tcPr>
            <w:tcW w:w="815" w:type="dxa"/>
          </w:tcPr>
          <w:p w14:paraId="568E5096" w14:textId="15090D8C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CA6E6D">
              <w:t>4</w:t>
            </w:r>
          </w:p>
        </w:tc>
        <w:tc>
          <w:tcPr>
            <w:tcW w:w="815" w:type="dxa"/>
          </w:tcPr>
          <w:p w14:paraId="2CB66874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CD1FB6F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EA7D499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793D46A" w14:textId="41894863" w:rsidR="00EE25E1" w:rsidRPr="00CA6E6D" w:rsidRDefault="00F7400C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 w:val="restart"/>
          </w:tcPr>
          <w:p w14:paraId="47817C22" w14:textId="77777777" w:rsidR="00EE25E1" w:rsidRPr="00684028" w:rsidRDefault="00EE25E1" w:rsidP="00EE25E1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Формы текущего контроля </w:t>
            </w:r>
          </w:p>
          <w:p w14:paraId="4D840B4D" w14:textId="05838829" w:rsidR="00EE25E1" w:rsidRPr="00684028" w:rsidRDefault="00EE25E1" w:rsidP="00EE25E1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по разделу </w:t>
            </w:r>
            <w:r w:rsidRPr="00684028">
              <w:rPr>
                <w:i/>
                <w:iCs/>
                <w:lang w:val="en-US"/>
              </w:rPr>
              <w:t>II</w:t>
            </w:r>
          </w:p>
          <w:p w14:paraId="5DB278D7" w14:textId="19B23BC9" w:rsidR="00EE25E1" w:rsidRPr="00684028" w:rsidRDefault="00EE25E1" w:rsidP="00EE25E1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1. устный опрос перед началом выполнения лабораторной работы</w:t>
            </w:r>
            <w:r w:rsidR="00684028" w:rsidRPr="00684028">
              <w:rPr>
                <w:i/>
                <w:iCs/>
              </w:rPr>
              <w:t>,</w:t>
            </w:r>
          </w:p>
          <w:p w14:paraId="1246F47C" w14:textId="6443D794" w:rsidR="005445FD" w:rsidRPr="00684028" w:rsidRDefault="005445FD" w:rsidP="00EE25E1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2.</w:t>
            </w:r>
            <w:r w:rsidR="00684028" w:rsidRPr="00684028">
              <w:rPr>
                <w:i/>
                <w:iCs/>
              </w:rPr>
              <w:t xml:space="preserve"> лабораторная работа,</w:t>
            </w:r>
          </w:p>
          <w:p w14:paraId="3B1652FF" w14:textId="65AC3A86" w:rsidR="005445FD" w:rsidRPr="00684028" w:rsidRDefault="005445FD" w:rsidP="00EE25E1">
            <w:pPr>
              <w:jc w:val="both"/>
              <w:rPr>
                <w:i/>
                <w:iCs/>
                <w:sz w:val="24"/>
                <w:szCs w:val="24"/>
              </w:rPr>
            </w:pPr>
            <w:r w:rsidRPr="00684028">
              <w:rPr>
                <w:i/>
                <w:iCs/>
              </w:rPr>
              <w:t>3. письменный отчет с результатами эксперимента и ответами на контрольные вопросы</w:t>
            </w:r>
            <w:r w:rsidR="00684028" w:rsidRPr="00684028">
              <w:rPr>
                <w:i/>
                <w:iCs/>
              </w:rPr>
              <w:t>,</w:t>
            </w:r>
          </w:p>
          <w:p w14:paraId="22D2B137" w14:textId="1B4E22D7" w:rsidR="00EE25E1" w:rsidRPr="00684028" w:rsidRDefault="005445FD" w:rsidP="00EE25E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684028">
              <w:rPr>
                <w:bCs/>
                <w:i/>
                <w:iCs/>
              </w:rPr>
              <w:t xml:space="preserve">4. </w:t>
            </w:r>
            <w:r w:rsidR="00EE25E1" w:rsidRPr="00684028">
              <w:rPr>
                <w:i/>
                <w:iCs/>
              </w:rPr>
              <w:t>семинар  по теме «</w:t>
            </w:r>
            <w:r w:rsidR="007F1065" w:rsidRPr="00684028">
              <w:rPr>
                <w:i/>
                <w:iCs/>
              </w:rPr>
              <w:t xml:space="preserve">Алифатические </w:t>
            </w:r>
            <w:r w:rsidR="007F1065" w:rsidRPr="00684028">
              <w:rPr>
                <w:i/>
                <w:iCs/>
              </w:rPr>
              <w:lastRenderedPageBreak/>
              <w:t xml:space="preserve">углеводороды: </w:t>
            </w:r>
            <w:proofErr w:type="spellStart"/>
            <w:r w:rsidR="007F1065" w:rsidRPr="00684028">
              <w:rPr>
                <w:i/>
                <w:iCs/>
              </w:rPr>
              <w:t>алканы</w:t>
            </w:r>
            <w:proofErr w:type="spellEnd"/>
            <w:r w:rsidR="007F1065" w:rsidRPr="00684028">
              <w:rPr>
                <w:i/>
                <w:iCs/>
              </w:rPr>
              <w:t xml:space="preserve">, </w:t>
            </w:r>
            <w:proofErr w:type="spellStart"/>
            <w:r w:rsidR="007F1065" w:rsidRPr="00684028">
              <w:rPr>
                <w:i/>
                <w:iCs/>
              </w:rPr>
              <w:t>алкены</w:t>
            </w:r>
            <w:proofErr w:type="spellEnd"/>
            <w:r w:rsidR="00EE25E1" w:rsidRPr="00684028">
              <w:rPr>
                <w:bCs/>
                <w:i/>
                <w:iCs/>
              </w:rPr>
              <w:t>»</w:t>
            </w:r>
            <w:r w:rsidR="00684028" w:rsidRPr="00684028">
              <w:rPr>
                <w:bCs/>
                <w:i/>
                <w:iCs/>
              </w:rPr>
              <w:t>,</w:t>
            </w:r>
          </w:p>
          <w:p w14:paraId="608042BD" w14:textId="1F9B44C2" w:rsidR="00523694" w:rsidRPr="00684028" w:rsidRDefault="005445FD" w:rsidP="00EE25E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5. </w:t>
            </w:r>
            <w:r w:rsidR="00523694" w:rsidRPr="00684028">
              <w:rPr>
                <w:i/>
                <w:iCs/>
              </w:rPr>
              <w:t>семинар  по теме «Алифатические углеводороды: алкадиены, алкины»</w:t>
            </w:r>
            <w:r w:rsidR="00684028" w:rsidRPr="00684028">
              <w:rPr>
                <w:i/>
                <w:iCs/>
              </w:rPr>
              <w:t>,</w:t>
            </w:r>
          </w:p>
          <w:p w14:paraId="5757E302" w14:textId="22A9983A" w:rsidR="00523694" w:rsidRPr="00684028" w:rsidRDefault="005445FD" w:rsidP="0052369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684028">
              <w:rPr>
                <w:i/>
                <w:iCs/>
              </w:rPr>
              <w:t xml:space="preserve">6. </w:t>
            </w:r>
            <w:r w:rsidR="00523694" w:rsidRPr="00684028">
              <w:rPr>
                <w:i/>
                <w:iCs/>
              </w:rPr>
              <w:t xml:space="preserve">контрольная работа  по теме: «Алифатические углеводороды </w:t>
            </w:r>
            <w:proofErr w:type="spellStart"/>
            <w:r w:rsidR="00523694" w:rsidRPr="00684028">
              <w:rPr>
                <w:i/>
                <w:iCs/>
              </w:rPr>
              <w:t>алканы</w:t>
            </w:r>
            <w:proofErr w:type="spellEnd"/>
            <w:r w:rsidR="00523694" w:rsidRPr="00684028">
              <w:rPr>
                <w:i/>
                <w:iCs/>
              </w:rPr>
              <w:t xml:space="preserve">, </w:t>
            </w:r>
            <w:proofErr w:type="spellStart"/>
            <w:r w:rsidR="00523694" w:rsidRPr="00684028">
              <w:rPr>
                <w:i/>
                <w:iCs/>
              </w:rPr>
              <w:t>алкены</w:t>
            </w:r>
            <w:proofErr w:type="spellEnd"/>
            <w:r w:rsidR="00523694" w:rsidRPr="00684028">
              <w:rPr>
                <w:bCs/>
                <w:i/>
                <w:iCs/>
              </w:rPr>
              <w:t>»</w:t>
            </w:r>
            <w:r w:rsidR="00684028" w:rsidRPr="00684028">
              <w:rPr>
                <w:bCs/>
                <w:i/>
                <w:iCs/>
              </w:rPr>
              <w:t>,</w:t>
            </w:r>
          </w:p>
          <w:p w14:paraId="1581777E" w14:textId="1D7394FC" w:rsidR="00523694" w:rsidRPr="00684028" w:rsidRDefault="00684028" w:rsidP="0052369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684028">
              <w:rPr>
                <w:i/>
                <w:iCs/>
              </w:rPr>
              <w:t>7</w:t>
            </w:r>
            <w:r w:rsidR="00523694" w:rsidRPr="00684028">
              <w:rPr>
                <w:i/>
                <w:iCs/>
              </w:rPr>
              <w:t>. контрольная работа  по теме: «Алифатические углеводороды: алкадиены, алкины»</w:t>
            </w:r>
          </w:p>
          <w:p w14:paraId="5267C2E1" w14:textId="77777777" w:rsidR="00EE25E1" w:rsidRPr="00684028" w:rsidRDefault="00EE25E1" w:rsidP="00EE25E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</w:p>
          <w:p w14:paraId="1D48B064" w14:textId="77777777" w:rsidR="00EE25E1" w:rsidRPr="00684028" w:rsidRDefault="00EE25E1" w:rsidP="002B0D75">
            <w:pPr>
              <w:jc w:val="both"/>
              <w:rPr>
                <w:i/>
                <w:iCs/>
              </w:rPr>
            </w:pPr>
          </w:p>
        </w:tc>
      </w:tr>
      <w:tr w:rsidR="00EE25E1" w:rsidRPr="006168DD" w14:paraId="265C2D2D" w14:textId="77777777" w:rsidTr="00FA2451">
        <w:tc>
          <w:tcPr>
            <w:tcW w:w="1701" w:type="dxa"/>
            <w:vMerge/>
          </w:tcPr>
          <w:p w14:paraId="60771587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381BB93" w14:textId="5C19A070" w:rsidR="00EE25E1" w:rsidRPr="00093B63" w:rsidRDefault="00EE25E1" w:rsidP="002B0D75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 xml:space="preserve">2 </w:t>
            </w:r>
            <w:proofErr w:type="spellStart"/>
            <w:r w:rsidRPr="005C38EC">
              <w:t>Алкены</w:t>
            </w:r>
            <w:proofErr w:type="spellEnd"/>
            <w:r w:rsidRPr="005C38EC">
              <w:t>: классификация, номенклатура, методы получения</w:t>
            </w:r>
            <w:r>
              <w:t>.</w:t>
            </w:r>
            <w:r>
              <w:rPr>
                <w:bCs/>
              </w:rPr>
              <w:t xml:space="preserve"> Химические свойства. </w:t>
            </w:r>
            <w:r w:rsidRPr="005C38EC">
              <w:t xml:space="preserve">Механизм </w:t>
            </w:r>
            <w:proofErr w:type="spellStart"/>
            <w:r w:rsidRPr="005C38EC">
              <w:t>электрофиль</w:t>
            </w:r>
            <w:r>
              <w:t>-</w:t>
            </w:r>
            <w:r w:rsidRPr="005C38EC">
              <w:t>ного</w:t>
            </w:r>
            <w:proofErr w:type="spellEnd"/>
            <w:r w:rsidRPr="005C38EC">
              <w:t xml:space="preserve"> и радикального присоединения</w:t>
            </w:r>
          </w:p>
        </w:tc>
        <w:tc>
          <w:tcPr>
            <w:tcW w:w="815" w:type="dxa"/>
          </w:tcPr>
          <w:p w14:paraId="3305E6F2" w14:textId="2EDEC12B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CA6E6D">
              <w:t>4</w:t>
            </w:r>
          </w:p>
        </w:tc>
        <w:tc>
          <w:tcPr>
            <w:tcW w:w="815" w:type="dxa"/>
          </w:tcPr>
          <w:p w14:paraId="0479A503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9BC286D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267AA40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DFB2C1E" w14:textId="15EF597A" w:rsidR="00EE25E1" w:rsidRPr="00CA6E6D" w:rsidRDefault="00F7400C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57D8770E" w14:textId="77777777" w:rsidR="00EE25E1" w:rsidRPr="003A3CAB" w:rsidRDefault="00EE25E1" w:rsidP="002B0D75">
            <w:pPr>
              <w:jc w:val="both"/>
            </w:pPr>
          </w:p>
        </w:tc>
      </w:tr>
      <w:tr w:rsidR="00EE25E1" w:rsidRPr="006168DD" w14:paraId="6FEC87B1" w14:textId="77777777" w:rsidTr="00FA2451">
        <w:tc>
          <w:tcPr>
            <w:tcW w:w="1701" w:type="dxa"/>
            <w:vMerge/>
          </w:tcPr>
          <w:p w14:paraId="274D02E7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0751330" w14:textId="27101412" w:rsidR="00EE25E1" w:rsidRPr="00093B63" w:rsidRDefault="00EE25E1" w:rsidP="002B0D75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 xml:space="preserve">3 </w:t>
            </w:r>
            <w:r w:rsidRPr="005C38EC">
              <w:t>Алк</w:t>
            </w:r>
            <w:r>
              <w:t>адиены</w:t>
            </w:r>
            <w:r w:rsidRPr="005C38EC">
              <w:t>: классификация, номенклатура, методы получения</w:t>
            </w:r>
            <w:r>
              <w:t>.</w:t>
            </w:r>
            <w:r>
              <w:rPr>
                <w:bCs/>
              </w:rPr>
              <w:t xml:space="preserve"> Химические свойства. Механизмы химических реакций алкадиенов</w:t>
            </w:r>
          </w:p>
        </w:tc>
        <w:tc>
          <w:tcPr>
            <w:tcW w:w="815" w:type="dxa"/>
          </w:tcPr>
          <w:p w14:paraId="366DE5EA" w14:textId="32A5652A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CA6E6D">
              <w:t>4</w:t>
            </w:r>
          </w:p>
        </w:tc>
        <w:tc>
          <w:tcPr>
            <w:tcW w:w="815" w:type="dxa"/>
          </w:tcPr>
          <w:p w14:paraId="311A14CE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09CF1A9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FEFBD88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B46DBC8" w14:textId="66B48CB9" w:rsidR="00EE25E1" w:rsidRPr="00CA6E6D" w:rsidRDefault="00F7400C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086A452D" w14:textId="77777777" w:rsidR="00EE25E1" w:rsidRPr="003A3CAB" w:rsidRDefault="00EE25E1" w:rsidP="002B0D75">
            <w:pPr>
              <w:jc w:val="both"/>
            </w:pPr>
          </w:p>
        </w:tc>
      </w:tr>
      <w:tr w:rsidR="00EE25E1" w:rsidRPr="006168DD" w14:paraId="19DB7EF7" w14:textId="77777777" w:rsidTr="00FA2451">
        <w:tc>
          <w:tcPr>
            <w:tcW w:w="1701" w:type="dxa"/>
            <w:vMerge/>
          </w:tcPr>
          <w:p w14:paraId="334C4ED1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1178709C" w14:textId="2238E965" w:rsidR="00EE25E1" w:rsidRPr="00093B63" w:rsidRDefault="00EE25E1" w:rsidP="002B0D75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 xml:space="preserve">4 </w:t>
            </w:r>
            <w:r w:rsidRPr="005C38EC">
              <w:t>Алкины: классификация, номенклатура, методы получения</w:t>
            </w:r>
            <w:r>
              <w:t>.</w:t>
            </w:r>
            <w:r>
              <w:rPr>
                <w:bCs/>
              </w:rPr>
              <w:t xml:space="preserve"> Химические свойства. Реакции </w:t>
            </w:r>
            <w:proofErr w:type="spellStart"/>
            <w:r>
              <w:rPr>
                <w:bCs/>
              </w:rPr>
              <w:t>электрофиль-ного</w:t>
            </w:r>
            <w:proofErr w:type="gramStart"/>
            <w:r>
              <w:rPr>
                <w:bCs/>
              </w:rPr>
              <w:t>,н</w:t>
            </w:r>
            <w:proofErr w:type="gramEnd"/>
            <w:r>
              <w:rPr>
                <w:bCs/>
              </w:rPr>
              <w:t>уклеофильного</w:t>
            </w:r>
            <w:proofErr w:type="spellEnd"/>
            <w:r>
              <w:rPr>
                <w:bCs/>
              </w:rPr>
              <w:t>, радикального присоединения к тройной связи.</w:t>
            </w:r>
          </w:p>
        </w:tc>
        <w:tc>
          <w:tcPr>
            <w:tcW w:w="815" w:type="dxa"/>
          </w:tcPr>
          <w:p w14:paraId="5484CB7D" w14:textId="516A58C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CA6E6D">
              <w:t>4</w:t>
            </w:r>
          </w:p>
        </w:tc>
        <w:tc>
          <w:tcPr>
            <w:tcW w:w="815" w:type="dxa"/>
          </w:tcPr>
          <w:p w14:paraId="057F6ACE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4312600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C8B7436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CF62DE2" w14:textId="64E0CCD1" w:rsidR="00EE25E1" w:rsidRPr="00CA6E6D" w:rsidRDefault="00F7400C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4B4B1117" w14:textId="77777777" w:rsidR="00EE25E1" w:rsidRPr="003A3CAB" w:rsidRDefault="00EE25E1" w:rsidP="002B0D75">
            <w:pPr>
              <w:jc w:val="both"/>
            </w:pPr>
          </w:p>
        </w:tc>
      </w:tr>
      <w:tr w:rsidR="00EE25E1" w:rsidRPr="006168DD" w14:paraId="185F525F" w14:textId="77777777" w:rsidTr="00FA2451">
        <w:tc>
          <w:tcPr>
            <w:tcW w:w="1701" w:type="dxa"/>
            <w:vMerge/>
          </w:tcPr>
          <w:p w14:paraId="1DFB9268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72C71FA" w14:textId="560941E3" w:rsidR="00EE25E1" w:rsidRPr="00093B63" w:rsidRDefault="00EE25E1" w:rsidP="002B0D75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>5</w:t>
            </w:r>
            <w:r w:rsidRPr="005C38EC">
              <w:t xml:space="preserve"> </w:t>
            </w:r>
            <w:r>
              <w:t>Радикальная, ионная, координационная п</w:t>
            </w:r>
            <w:r>
              <w:rPr>
                <w:bCs/>
              </w:rPr>
              <w:t xml:space="preserve">олимеризация </w:t>
            </w:r>
            <w:proofErr w:type="spellStart"/>
            <w:r>
              <w:rPr>
                <w:bCs/>
              </w:rPr>
              <w:t>алкенов</w:t>
            </w:r>
            <w:proofErr w:type="spellEnd"/>
            <w:r>
              <w:rPr>
                <w:bCs/>
              </w:rPr>
              <w:t xml:space="preserve">, </w:t>
            </w:r>
            <w:proofErr w:type="spellStart"/>
            <w:r>
              <w:rPr>
                <w:bCs/>
              </w:rPr>
              <w:t>алкадиенов</w:t>
            </w:r>
            <w:proofErr w:type="spellEnd"/>
            <w:r>
              <w:rPr>
                <w:bCs/>
              </w:rPr>
              <w:t xml:space="preserve">. </w:t>
            </w:r>
            <w:proofErr w:type="spellStart"/>
            <w:r>
              <w:rPr>
                <w:bCs/>
              </w:rPr>
              <w:t>Циклоолигомеризация</w:t>
            </w:r>
            <w:proofErr w:type="spellEnd"/>
            <w:r>
              <w:rPr>
                <w:bCs/>
              </w:rPr>
              <w:t xml:space="preserve"> диенов, </w:t>
            </w:r>
            <w:proofErr w:type="spellStart"/>
            <w:r>
              <w:rPr>
                <w:bCs/>
              </w:rPr>
              <w:t>алкинов</w:t>
            </w:r>
            <w:proofErr w:type="spellEnd"/>
            <w:r>
              <w:rPr>
                <w:bCs/>
              </w:rPr>
              <w:t xml:space="preserve">. </w:t>
            </w:r>
            <w:r w:rsidR="003E7C77">
              <w:rPr>
                <w:bCs/>
              </w:rPr>
              <w:t>С</w:t>
            </w:r>
            <w:r>
              <w:rPr>
                <w:bCs/>
              </w:rPr>
              <w:t xml:space="preserve">овместная </w:t>
            </w:r>
            <w:r w:rsidR="00703F3E">
              <w:rPr>
                <w:bCs/>
              </w:rPr>
              <w:t>полимеризация.</w:t>
            </w:r>
          </w:p>
        </w:tc>
        <w:tc>
          <w:tcPr>
            <w:tcW w:w="815" w:type="dxa"/>
          </w:tcPr>
          <w:p w14:paraId="5F1D67A0" w14:textId="77DCB789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CA6E6D">
              <w:t>4</w:t>
            </w:r>
          </w:p>
        </w:tc>
        <w:tc>
          <w:tcPr>
            <w:tcW w:w="815" w:type="dxa"/>
          </w:tcPr>
          <w:p w14:paraId="061D3CDF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AB4DF06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7DCC2DE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B2CA8BF" w14:textId="6CEF7F9B" w:rsidR="00EE25E1" w:rsidRPr="00CA6E6D" w:rsidRDefault="00F7400C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2B528905" w14:textId="77777777" w:rsidR="00EE25E1" w:rsidRPr="003A3CAB" w:rsidRDefault="00EE25E1" w:rsidP="002B0D75">
            <w:pPr>
              <w:jc w:val="both"/>
            </w:pPr>
          </w:p>
        </w:tc>
      </w:tr>
      <w:tr w:rsidR="00EE25E1" w:rsidRPr="006168DD" w14:paraId="1C44E910" w14:textId="77777777" w:rsidTr="00FA2451">
        <w:tc>
          <w:tcPr>
            <w:tcW w:w="1701" w:type="dxa"/>
            <w:vMerge/>
          </w:tcPr>
          <w:p w14:paraId="336F0352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44DF238D" w14:textId="6086CB61" w:rsidR="00EE25E1" w:rsidRPr="00093B63" w:rsidRDefault="00EE25E1" w:rsidP="0026123B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3F63ABFE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DCA0BF5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B39AA4A" w14:textId="61205DAE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816" w:type="dxa"/>
          </w:tcPr>
          <w:p w14:paraId="6E46D57C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78F8F3" w14:textId="49717A53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71F34257" w14:textId="77777777" w:rsidR="00EE25E1" w:rsidRPr="003A3CAB" w:rsidRDefault="00EE25E1" w:rsidP="002B0D75">
            <w:pPr>
              <w:jc w:val="both"/>
            </w:pPr>
          </w:p>
        </w:tc>
      </w:tr>
      <w:tr w:rsidR="00EE25E1" w:rsidRPr="006168DD" w14:paraId="7B24C90B" w14:textId="77777777" w:rsidTr="00FA2451">
        <w:tc>
          <w:tcPr>
            <w:tcW w:w="1701" w:type="dxa"/>
            <w:vMerge/>
          </w:tcPr>
          <w:p w14:paraId="28FDED6D" w14:textId="77777777" w:rsidR="00EE25E1" w:rsidRPr="007F67CF" w:rsidRDefault="00EE25E1" w:rsidP="0026123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308A357B" w14:textId="146D0CE8" w:rsidR="00EE25E1" w:rsidRPr="00093B63" w:rsidRDefault="00EE25E1" w:rsidP="0026123B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>2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41328314" w14:textId="77777777" w:rsidR="00EE25E1" w:rsidRPr="00CA6E6D" w:rsidRDefault="00EE25E1" w:rsidP="0026123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9DB7679" w14:textId="77777777" w:rsidR="00EE25E1" w:rsidRPr="00CA6E6D" w:rsidRDefault="00EE25E1" w:rsidP="0026123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5CE27E" w14:textId="31B6C03E" w:rsidR="00EE25E1" w:rsidRPr="00CA6E6D" w:rsidRDefault="00EE25E1" w:rsidP="0026123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816" w:type="dxa"/>
          </w:tcPr>
          <w:p w14:paraId="1D69A9C8" w14:textId="77777777" w:rsidR="00EE25E1" w:rsidRPr="00CA6E6D" w:rsidRDefault="00EE25E1" w:rsidP="0026123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9A3255C" w14:textId="216EA6B5" w:rsidR="00EE25E1" w:rsidRPr="00CA6E6D" w:rsidRDefault="00EE25E1" w:rsidP="0026123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02DD341C" w14:textId="77777777" w:rsidR="00EE25E1" w:rsidRPr="003A3CAB" w:rsidRDefault="00EE25E1" w:rsidP="0026123B">
            <w:pPr>
              <w:jc w:val="both"/>
            </w:pPr>
          </w:p>
        </w:tc>
      </w:tr>
      <w:tr w:rsidR="00CD65F2" w:rsidRPr="006168DD" w14:paraId="283C65A6" w14:textId="77777777" w:rsidTr="00FA2451">
        <w:tc>
          <w:tcPr>
            <w:tcW w:w="1701" w:type="dxa"/>
            <w:vMerge/>
          </w:tcPr>
          <w:p w14:paraId="2C22C199" w14:textId="77777777" w:rsidR="00CD65F2" w:rsidRPr="007F67CF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4C69DD3A" w14:textId="6B157957" w:rsidR="00CD65F2" w:rsidRPr="00093B63" w:rsidRDefault="00CD65F2" w:rsidP="00CD65F2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2</w:t>
            </w:r>
            <w:r w:rsidRPr="002736E2">
              <w:t xml:space="preserve">.1 </w:t>
            </w:r>
            <w:r>
              <w:rPr>
                <w:bCs/>
              </w:rPr>
              <w:t xml:space="preserve">Семинар. </w:t>
            </w:r>
            <w:r>
              <w:t xml:space="preserve">Алифатические углеводороды: </w:t>
            </w:r>
            <w:proofErr w:type="spellStart"/>
            <w:r>
              <w:t>алканы</w:t>
            </w:r>
            <w:proofErr w:type="spellEnd"/>
            <w:r>
              <w:t xml:space="preserve">, </w:t>
            </w:r>
            <w:proofErr w:type="spellStart"/>
            <w:r>
              <w:t>алкены</w:t>
            </w:r>
            <w:proofErr w:type="spellEnd"/>
            <w:r>
              <w:t>. Получение, свойства</w:t>
            </w:r>
          </w:p>
        </w:tc>
        <w:tc>
          <w:tcPr>
            <w:tcW w:w="815" w:type="dxa"/>
          </w:tcPr>
          <w:p w14:paraId="1458E153" w14:textId="77777777" w:rsidR="00CD65F2" w:rsidRPr="00CA6E6D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0C8EC2B" w14:textId="77777777" w:rsidR="00CD65F2" w:rsidRPr="00CA6E6D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718FE3F" w14:textId="1DB0C2CB" w:rsidR="00CD65F2" w:rsidRPr="00CA6E6D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rPr>
                <w:bCs/>
              </w:rPr>
              <w:t>3</w:t>
            </w:r>
          </w:p>
        </w:tc>
        <w:tc>
          <w:tcPr>
            <w:tcW w:w="816" w:type="dxa"/>
          </w:tcPr>
          <w:p w14:paraId="04DE7B73" w14:textId="6D859942" w:rsidR="00CD65F2" w:rsidRPr="00CA6E6D" w:rsidRDefault="00CD65F2" w:rsidP="00CD65F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32A5F8" w14:textId="714BC0FD" w:rsidR="00CD65F2" w:rsidRPr="00CA6E6D" w:rsidRDefault="00F7400C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401607F7" w14:textId="77777777" w:rsidR="00CD65F2" w:rsidRPr="003A3CAB" w:rsidRDefault="00CD65F2" w:rsidP="00CD65F2">
            <w:pPr>
              <w:jc w:val="both"/>
            </w:pPr>
          </w:p>
        </w:tc>
      </w:tr>
      <w:tr w:rsidR="00CD65F2" w:rsidRPr="006168DD" w14:paraId="3C2CB888" w14:textId="77777777" w:rsidTr="00FA2451">
        <w:tc>
          <w:tcPr>
            <w:tcW w:w="1701" w:type="dxa"/>
            <w:vMerge/>
          </w:tcPr>
          <w:p w14:paraId="5D0E37C3" w14:textId="77777777" w:rsidR="00CD65F2" w:rsidRPr="007F67CF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57E1985" w14:textId="31DCDE24" w:rsidR="00CD65F2" w:rsidRPr="00093B63" w:rsidRDefault="00CD65F2" w:rsidP="00CD65F2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2</w:t>
            </w:r>
            <w:r w:rsidRPr="002736E2">
              <w:t xml:space="preserve"> </w:t>
            </w:r>
            <w:r>
              <w:rPr>
                <w:bCs/>
              </w:rPr>
              <w:t xml:space="preserve">Семинар. </w:t>
            </w:r>
            <w:r>
              <w:t>Алифатические углеводороды: алкадиены, алкины. Получение, свойства</w:t>
            </w:r>
          </w:p>
        </w:tc>
        <w:tc>
          <w:tcPr>
            <w:tcW w:w="815" w:type="dxa"/>
          </w:tcPr>
          <w:p w14:paraId="51A5C973" w14:textId="77777777" w:rsidR="00CD65F2" w:rsidRPr="00CA6E6D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02E1B37" w14:textId="77777777" w:rsidR="00CD65F2" w:rsidRPr="00CA6E6D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3D6F009" w14:textId="212DB985" w:rsidR="00CD65F2" w:rsidRPr="00CA6E6D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rPr>
                <w:bCs/>
              </w:rPr>
              <w:t>3</w:t>
            </w:r>
          </w:p>
        </w:tc>
        <w:tc>
          <w:tcPr>
            <w:tcW w:w="816" w:type="dxa"/>
          </w:tcPr>
          <w:p w14:paraId="47C3680E" w14:textId="395570F0" w:rsidR="00CD65F2" w:rsidRPr="00CA6E6D" w:rsidRDefault="00CD65F2" w:rsidP="00CD65F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7BB24F" w14:textId="2CBC89E7" w:rsidR="00CD65F2" w:rsidRPr="00CA6E6D" w:rsidRDefault="00F7400C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5A7456A4" w14:textId="77777777" w:rsidR="00CD65F2" w:rsidRPr="003A3CAB" w:rsidRDefault="00CD65F2" w:rsidP="00CD65F2">
            <w:pPr>
              <w:jc w:val="both"/>
            </w:pPr>
          </w:p>
        </w:tc>
      </w:tr>
      <w:tr w:rsidR="00CD65F2" w:rsidRPr="006168DD" w14:paraId="20E109A6" w14:textId="77777777" w:rsidTr="00FA2451">
        <w:tc>
          <w:tcPr>
            <w:tcW w:w="1701" w:type="dxa"/>
            <w:vMerge w:val="restart"/>
          </w:tcPr>
          <w:p w14:paraId="7F857E6C" w14:textId="77777777" w:rsidR="00CD65F2" w:rsidRPr="007F67CF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3F4FE674" w14:textId="0142D556" w:rsidR="00CD65F2" w:rsidRPr="002736E2" w:rsidRDefault="00CD65F2" w:rsidP="00CD65F2"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3</w:t>
            </w:r>
            <w:r w:rsidRPr="002736E2">
              <w:t xml:space="preserve"> </w:t>
            </w:r>
            <w:r>
              <w:t xml:space="preserve">Контрольная работа №1. Алифатические углеводороды: </w:t>
            </w:r>
            <w:proofErr w:type="spellStart"/>
            <w:r>
              <w:t>алканы</w:t>
            </w:r>
            <w:proofErr w:type="spellEnd"/>
            <w:r>
              <w:t xml:space="preserve">, </w:t>
            </w:r>
            <w:proofErr w:type="spellStart"/>
            <w:r>
              <w:t>алкены</w:t>
            </w:r>
            <w:proofErr w:type="spellEnd"/>
            <w:r>
              <w:t>.</w:t>
            </w:r>
          </w:p>
        </w:tc>
        <w:tc>
          <w:tcPr>
            <w:tcW w:w="815" w:type="dxa"/>
          </w:tcPr>
          <w:p w14:paraId="7748B54C" w14:textId="77777777" w:rsidR="00CD65F2" w:rsidRPr="00CA6E6D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60178D" w14:textId="77777777" w:rsidR="00CD65F2" w:rsidRPr="00CA6E6D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0744846" w14:textId="7232D9A3" w:rsidR="00CD65F2" w:rsidRPr="00CA6E6D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rPr>
                <w:bCs/>
              </w:rPr>
              <w:t>2</w:t>
            </w:r>
          </w:p>
        </w:tc>
        <w:tc>
          <w:tcPr>
            <w:tcW w:w="816" w:type="dxa"/>
          </w:tcPr>
          <w:p w14:paraId="38058D48" w14:textId="1DDA79B0" w:rsidR="00CD65F2" w:rsidRDefault="00CD65F2" w:rsidP="00CD65F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4809D3B4" w14:textId="5803224F" w:rsidR="00CD65F2" w:rsidRDefault="00F7400C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3C0B8458" w14:textId="77777777" w:rsidR="00CD65F2" w:rsidRPr="003A3CAB" w:rsidRDefault="00CD65F2" w:rsidP="00CD65F2">
            <w:pPr>
              <w:jc w:val="both"/>
            </w:pPr>
          </w:p>
        </w:tc>
      </w:tr>
      <w:tr w:rsidR="00CD65F2" w:rsidRPr="006168DD" w14:paraId="221FC532" w14:textId="77777777" w:rsidTr="00FA2451">
        <w:tc>
          <w:tcPr>
            <w:tcW w:w="1701" w:type="dxa"/>
            <w:vMerge/>
          </w:tcPr>
          <w:p w14:paraId="4991FDE4" w14:textId="77777777" w:rsidR="00CD65F2" w:rsidRPr="007F67CF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0C5E787" w14:textId="7BFEF7F0" w:rsidR="00CD65F2" w:rsidRPr="002736E2" w:rsidRDefault="00CD65F2" w:rsidP="00CD65F2"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4Контрольная работа №2. Алифатические углеводороды: алкадиены, алкины.</w:t>
            </w:r>
          </w:p>
        </w:tc>
        <w:tc>
          <w:tcPr>
            <w:tcW w:w="815" w:type="dxa"/>
          </w:tcPr>
          <w:p w14:paraId="434FD566" w14:textId="77777777" w:rsidR="00CD65F2" w:rsidRPr="00CA6E6D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8BA7C1A" w14:textId="77777777" w:rsidR="00CD65F2" w:rsidRPr="00CA6E6D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537D2C7" w14:textId="23D43681" w:rsidR="00CD65F2" w:rsidRPr="00CA6E6D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rPr>
                <w:bCs/>
              </w:rPr>
              <w:t>2</w:t>
            </w:r>
          </w:p>
        </w:tc>
        <w:tc>
          <w:tcPr>
            <w:tcW w:w="816" w:type="dxa"/>
          </w:tcPr>
          <w:p w14:paraId="599DF442" w14:textId="617B07E3" w:rsidR="00CD65F2" w:rsidRDefault="00CD65F2" w:rsidP="00CD65F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BB06B42" w14:textId="77777777" w:rsidR="00CD65F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A0F904D" w14:textId="77777777" w:rsidR="00CD65F2" w:rsidRPr="003A3CAB" w:rsidRDefault="00CD65F2" w:rsidP="00CD65F2">
            <w:pPr>
              <w:jc w:val="both"/>
            </w:pPr>
          </w:p>
        </w:tc>
      </w:tr>
      <w:tr w:rsidR="00CD65F2" w:rsidRPr="006168DD" w14:paraId="4066EC27" w14:textId="77777777" w:rsidTr="00FA2451">
        <w:tc>
          <w:tcPr>
            <w:tcW w:w="1701" w:type="dxa"/>
            <w:vMerge w:val="restart"/>
          </w:tcPr>
          <w:p w14:paraId="1CECE2E3" w14:textId="77777777" w:rsidR="00CD65F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1</w:t>
            </w:r>
          </w:p>
          <w:p w14:paraId="6598E2C4" w14:textId="7A10C2BB" w:rsidR="00CD65F2" w:rsidRPr="006168DD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iCs/>
              </w:rPr>
              <w:t>И</w:t>
            </w:r>
            <w:proofErr w:type="gramStart"/>
            <w:r>
              <w:rPr>
                <w:iCs/>
              </w:rPr>
              <w:t>Д-</w:t>
            </w:r>
            <w:proofErr w:type="gramEnd"/>
            <w:r>
              <w:rPr>
                <w:iCs/>
              </w:rPr>
              <w:t xml:space="preserve"> ОПК-1.2, 1.3, </w:t>
            </w:r>
          </w:p>
        </w:tc>
        <w:tc>
          <w:tcPr>
            <w:tcW w:w="5953" w:type="dxa"/>
          </w:tcPr>
          <w:p w14:paraId="35406A32" w14:textId="44BADE27" w:rsidR="00CD65F2" w:rsidRPr="00093B63" w:rsidRDefault="00CD65F2" w:rsidP="00CD65F2">
            <w:pPr>
              <w:rPr>
                <w:b/>
              </w:rPr>
            </w:pPr>
            <w:r w:rsidRPr="00093B63">
              <w:rPr>
                <w:b/>
              </w:rPr>
              <w:t xml:space="preserve">Раздел </w:t>
            </w:r>
            <w:r w:rsidRPr="00093B63">
              <w:rPr>
                <w:b/>
                <w:lang w:val="en-US"/>
              </w:rPr>
              <w:t>III</w:t>
            </w:r>
            <w:r w:rsidRPr="00093B63">
              <w:rPr>
                <w:b/>
              </w:rPr>
              <w:t xml:space="preserve">. </w:t>
            </w:r>
            <w:r>
              <w:rPr>
                <w:b/>
              </w:rPr>
              <w:t>Аром</w:t>
            </w:r>
            <w:r w:rsidRPr="00093B63">
              <w:rPr>
                <w:b/>
              </w:rPr>
              <w:t>атические углеводороды</w:t>
            </w:r>
          </w:p>
        </w:tc>
        <w:tc>
          <w:tcPr>
            <w:tcW w:w="815" w:type="dxa"/>
          </w:tcPr>
          <w:p w14:paraId="0336D6B6" w14:textId="5B76B8FD" w:rsidR="00CD65F2" w:rsidRPr="00EE25E1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15" w:type="dxa"/>
          </w:tcPr>
          <w:p w14:paraId="69D7AFB9" w14:textId="74A3AFC1" w:rsidR="00CD65F2" w:rsidRPr="00EE25E1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127D417A" w14:textId="539EED45" w:rsidR="00CD65F2" w:rsidRPr="00EE25E1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7</w:t>
            </w:r>
          </w:p>
        </w:tc>
        <w:tc>
          <w:tcPr>
            <w:tcW w:w="816" w:type="dxa"/>
          </w:tcPr>
          <w:p w14:paraId="0A402494" w14:textId="13014F74" w:rsidR="00CD65F2" w:rsidRPr="00EE25E1" w:rsidRDefault="00CD65F2" w:rsidP="00CD65F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14:paraId="59C8007B" w14:textId="03AA495A" w:rsidR="00CD65F2" w:rsidRPr="00EE25E1" w:rsidRDefault="00F7400C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4002" w:type="dxa"/>
            <w:vMerge w:val="restart"/>
          </w:tcPr>
          <w:p w14:paraId="3F2B1A5E" w14:textId="77777777" w:rsidR="00CD65F2" w:rsidRPr="00684028" w:rsidRDefault="00CD65F2" w:rsidP="00CD65F2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Формы текущего контроля </w:t>
            </w:r>
          </w:p>
          <w:p w14:paraId="739F6714" w14:textId="50084EBA" w:rsidR="00CD65F2" w:rsidRPr="00A370A7" w:rsidRDefault="00CD65F2" w:rsidP="00CD65F2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по разделу </w:t>
            </w:r>
            <w:r w:rsidRPr="00684028">
              <w:rPr>
                <w:i/>
                <w:iCs/>
                <w:lang w:val="en-US"/>
              </w:rPr>
              <w:t>III</w:t>
            </w:r>
          </w:p>
          <w:p w14:paraId="53B3BDE9" w14:textId="77777777" w:rsidR="00CD65F2" w:rsidRPr="00684028" w:rsidRDefault="00CD65F2" w:rsidP="00CD65F2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1. устный опрос перед началом выполнения лабораторной работы,</w:t>
            </w:r>
          </w:p>
          <w:p w14:paraId="31897128" w14:textId="77777777" w:rsidR="00CD65F2" w:rsidRPr="00684028" w:rsidRDefault="00CD65F2" w:rsidP="00CD65F2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2. лабораторная работа,</w:t>
            </w:r>
          </w:p>
          <w:p w14:paraId="00C6D963" w14:textId="77777777" w:rsidR="00CD65F2" w:rsidRPr="00684028" w:rsidRDefault="00CD65F2" w:rsidP="00CD65F2">
            <w:pPr>
              <w:jc w:val="both"/>
              <w:rPr>
                <w:i/>
                <w:iCs/>
                <w:sz w:val="24"/>
                <w:szCs w:val="24"/>
              </w:rPr>
            </w:pPr>
            <w:r w:rsidRPr="00684028">
              <w:rPr>
                <w:i/>
                <w:iCs/>
              </w:rPr>
              <w:t xml:space="preserve">3. письменный отчет с результатами эксперимента и ответами на </w:t>
            </w:r>
            <w:r w:rsidRPr="00684028">
              <w:rPr>
                <w:i/>
                <w:iCs/>
              </w:rPr>
              <w:lastRenderedPageBreak/>
              <w:t>контрольные вопросы,</w:t>
            </w:r>
          </w:p>
          <w:p w14:paraId="5A3498F5" w14:textId="06BE8A35" w:rsidR="00CD65F2" w:rsidRPr="00684028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684028">
              <w:rPr>
                <w:i/>
                <w:iCs/>
              </w:rPr>
              <w:t>5. семинар  по теме «Получение, свойства, механизмы реакций ароматических соединений»,</w:t>
            </w:r>
          </w:p>
          <w:p w14:paraId="2EDCD97A" w14:textId="6F9F440D" w:rsidR="00CD65F2" w:rsidRPr="00684028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684028">
              <w:rPr>
                <w:i/>
                <w:iCs/>
              </w:rPr>
              <w:t>6. контрольная работа  по теме: «Получение, свойства, механизмы реакций ароматических соединений</w:t>
            </w:r>
            <w:r w:rsidRPr="00684028">
              <w:rPr>
                <w:bCs/>
                <w:i/>
                <w:iCs/>
              </w:rPr>
              <w:t>»,</w:t>
            </w:r>
          </w:p>
          <w:p w14:paraId="69C10B10" w14:textId="77777777" w:rsidR="00CD65F2" w:rsidRPr="00684028" w:rsidRDefault="00CD65F2" w:rsidP="00CD65F2">
            <w:pPr>
              <w:jc w:val="both"/>
              <w:rPr>
                <w:i/>
                <w:iCs/>
              </w:rPr>
            </w:pPr>
          </w:p>
          <w:p w14:paraId="68C749CB" w14:textId="77777777" w:rsidR="00CD65F2" w:rsidRPr="00684028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</w:p>
        </w:tc>
      </w:tr>
      <w:tr w:rsidR="00CD65F2" w:rsidRPr="006168DD" w14:paraId="28F5B9D8" w14:textId="77777777" w:rsidTr="00FA2451">
        <w:tc>
          <w:tcPr>
            <w:tcW w:w="1701" w:type="dxa"/>
            <w:vMerge/>
          </w:tcPr>
          <w:p w14:paraId="477E743A" w14:textId="77777777" w:rsidR="00CD65F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434BFF4" w14:textId="7F7ABF20" w:rsidR="00CD65F2" w:rsidRPr="00E949D2" w:rsidRDefault="00CD65F2" w:rsidP="00CD65F2">
            <w:r w:rsidRPr="00E949D2">
              <w:t xml:space="preserve">Тема </w:t>
            </w:r>
            <w:r>
              <w:t>3</w:t>
            </w:r>
            <w:r w:rsidRPr="00E949D2">
              <w:t xml:space="preserve">.1 </w:t>
            </w:r>
            <w:r>
              <w:t xml:space="preserve">Ароматические соединения. </w:t>
            </w:r>
            <w:r w:rsidRPr="005C38EC">
              <w:t>Бензол. Строение. Способы получения</w:t>
            </w:r>
            <w:r>
              <w:t>. Химические свойства.</w:t>
            </w:r>
          </w:p>
        </w:tc>
        <w:tc>
          <w:tcPr>
            <w:tcW w:w="815" w:type="dxa"/>
          </w:tcPr>
          <w:p w14:paraId="26B4F618" w14:textId="40C9F5B4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0751B357" w14:textId="77777777" w:rsidR="00CD65F2" w:rsidRPr="00C9126C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CD65F2" w:rsidRPr="00C9126C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CD65F2" w:rsidRPr="000D16CD" w:rsidRDefault="00CD65F2" w:rsidP="00CD65F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752F016" w:rsidR="00CD65F2" w:rsidRPr="005B225F" w:rsidRDefault="00F7400C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7DAB1FF3" w14:textId="77777777" w:rsidR="00CD65F2" w:rsidRPr="00DF3C1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D65F2" w:rsidRPr="006168DD" w14:paraId="6E226CAC" w14:textId="77777777" w:rsidTr="00FA2451">
        <w:tc>
          <w:tcPr>
            <w:tcW w:w="1701" w:type="dxa"/>
            <w:vMerge/>
          </w:tcPr>
          <w:p w14:paraId="370494CB" w14:textId="77777777" w:rsidR="00CD65F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5CCF761" w14:textId="23032DA1" w:rsidR="00CD65F2" w:rsidRDefault="00CD65F2" w:rsidP="00CD65F2">
            <w:pPr>
              <w:rPr>
                <w:b/>
              </w:rPr>
            </w:pPr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2</w:t>
            </w:r>
            <w:r w:rsidRPr="00E949D2">
              <w:t xml:space="preserve"> </w:t>
            </w:r>
            <w:r w:rsidRPr="005C38EC">
              <w:t xml:space="preserve">Механизм реакции </w:t>
            </w:r>
            <w:proofErr w:type="spellStart"/>
            <w:r w:rsidRPr="005C38EC">
              <w:t>электрофильного</w:t>
            </w:r>
            <w:proofErr w:type="spellEnd"/>
            <w:r w:rsidRPr="005C38EC">
              <w:t xml:space="preserve"> замещения</w:t>
            </w:r>
            <w:r>
              <w:t xml:space="preserve">. </w:t>
            </w:r>
            <w:r w:rsidRPr="005C38EC">
              <w:t>Правила ориентации в бензольном кольце.</w:t>
            </w:r>
            <w:r>
              <w:t xml:space="preserve"> Функциональные производные бензола.</w:t>
            </w:r>
          </w:p>
        </w:tc>
        <w:tc>
          <w:tcPr>
            <w:tcW w:w="815" w:type="dxa"/>
          </w:tcPr>
          <w:p w14:paraId="633B1097" w14:textId="1EE3C0C0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6BF84E37" w14:textId="77777777" w:rsidR="00CD65F2" w:rsidRPr="00C9126C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FDD7A42" w14:textId="77777777" w:rsidR="00CD65F2" w:rsidRPr="00C9126C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EA80D91" w14:textId="77777777" w:rsidR="00CD65F2" w:rsidRPr="000D16CD" w:rsidRDefault="00CD65F2" w:rsidP="00CD65F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01D5A7A" w14:textId="42662C13" w:rsidR="00CD65F2" w:rsidRPr="005B225F" w:rsidRDefault="00F7400C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3124DC41" w14:textId="77777777" w:rsidR="00CD65F2" w:rsidRPr="00DF3C1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D65F2" w:rsidRPr="006168DD" w14:paraId="67DE95FF" w14:textId="77777777" w:rsidTr="00FA2451">
        <w:tc>
          <w:tcPr>
            <w:tcW w:w="1701" w:type="dxa"/>
            <w:vMerge/>
          </w:tcPr>
          <w:p w14:paraId="5AA4866F" w14:textId="77777777" w:rsidR="00CD65F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4C63D58" w14:textId="7C39D885" w:rsidR="00CD65F2" w:rsidRDefault="00CD65F2" w:rsidP="00CD65F2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3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  <w:r>
              <w:t xml:space="preserve">Синтез функциональных </w:t>
            </w:r>
            <w:r>
              <w:lastRenderedPageBreak/>
              <w:t>производных углеводородов</w:t>
            </w:r>
          </w:p>
        </w:tc>
        <w:tc>
          <w:tcPr>
            <w:tcW w:w="815" w:type="dxa"/>
          </w:tcPr>
          <w:p w14:paraId="742C3DD2" w14:textId="77777777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04C8E02" w14:textId="77777777" w:rsidR="00CD65F2" w:rsidRPr="00C9126C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3F0D224" w14:textId="52345296" w:rsidR="00CD65F2" w:rsidRPr="00CC3E60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CC3E60">
              <w:rPr>
                <w:iCs/>
              </w:rPr>
              <w:t>8</w:t>
            </w:r>
          </w:p>
        </w:tc>
        <w:tc>
          <w:tcPr>
            <w:tcW w:w="816" w:type="dxa"/>
          </w:tcPr>
          <w:p w14:paraId="78BAB319" w14:textId="77777777" w:rsidR="00CD65F2" w:rsidRPr="000D16CD" w:rsidRDefault="00CD65F2" w:rsidP="00CD65F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75C862" w14:textId="2953BCD1" w:rsidR="00CD65F2" w:rsidRPr="005B225F" w:rsidRDefault="00F7400C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1A952CA6" w14:textId="77777777" w:rsidR="00CD65F2" w:rsidRPr="00DF3C1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D65F2" w:rsidRPr="006168DD" w14:paraId="7AFBC944" w14:textId="77777777" w:rsidTr="00FA2451">
        <w:tc>
          <w:tcPr>
            <w:tcW w:w="1701" w:type="dxa"/>
            <w:vMerge/>
          </w:tcPr>
          <w:p w14:paraId="42613744" w14:textId="77777777" w:rsidR="00CD65F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691FF40" w14:textId="2DAAD69E" w:rsidR="00CD65F2" w:rsidRDefault="00CD65F2" w:rsidP="00CD65F2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3</w:t>
            </w:r>
            <w:r w:rsidRPr="00DF3C1E">
              <w:t>.</w:t>
            </w:r>
            <w:r>
              <w:t xml:space="preserve">2 </w:t>
            </w:r>
            <w:r w:rsidRPr="008F0F30">
              <w:t>Бумажная хроматография</w:t>
            </w:r>
            <w:r>
              <w:t xml:space="preserve"> органических соединений.</w:t>
            </w:r>
          </w:p>
        </w:tc>
        <w:tc>
          <w:tcPr>
            <w:tcW w:w="815" w:type="dxa"/>
          </w:tcPr>
          <w:p w14:paraId="49FA0208" w14:textId="77777777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2CC733" w14:textId="77777777" w:rsidR="00CD65F2" w:rsidRPr="00C9126C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BE29E49" w14:textId="0DF82AF1" w:rsidR="00CD65F2" w:rsidRPr="00CC3E60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CC3E60">
              <w:rPr>
                <w:iCs/>
              </w:rPr>
              <w:t>4</w:t>
            </w:r>
          </w:p>
        </w:tc>
        <w:tc>
          <w:tcPr>
            <w:tcW w:w="816" w:type="dxa"/>
          </w:tcPr>
          <w:p w14:paraId="2FDF172F" w14:textId="77777777" w:rsidR="00CD65F2" w:rsidRPr="000D16CD" w:rsidRDefault="00CD65F2" w:rsidP="00CD65F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89368D" w14:textId="0FC97B66" w:rsidR="00CD65F2" w:rsidRPr="005B225F" w:rsidRDefault="00F7400C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56FE75D8" w14:textId="77777777" w:rsidR="00CD65F2" w:rsidRPr="00DF3C1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D65F2" w:rsidRPr="006168DD" w14:paraId="235A175B" w14:textId="77777777" w:rsidTr="00FA2451">
        <w:tc>
          <w:tcPr>
            <w:tcW w:w="1701" w:type="dxa"/>
            <w:vMerge/>
          </w:tcPr>
          <w:p w14:paraId="58FCEA37" w14:textId="77777777" w:rsidR="00CD65F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9B222BC" w14:textId="4BFA4ED5" w:rsidR="00CD65F2" w:rsidRDefault="00CD65F2" w:rsidP="00CD65F2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3</w:t>
            </w:r>
            <w:r w:rsidRPr="002736E2">
              <w:t xml:space="preserve">.1 </w:t>
            </w:r>
            <w:r>
              <w:rPr>
                <w:bCs/>
              </w:rPr>
              <w:t xml:space="preserve">Семинар. </w:t>
            </w:r>
            <w:r>
              <w:t>Получение, свойства, механизмы реакций ароматических соединений.</w:t>
            </w:r>
          </w:p>
        </w:tc>
        <w:tc>
          <w:tcPr>
            <w:tcW w:w="815" w:type="dxa"/>
          </w:tcPr>
          <w:p w14:paraId="41EB6F92" w14:textId="77777777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02415D3" w14:textId="77777777" w:rsidR="00CD65F2" w:rsidRPr="00C9126C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365F4B5" w14:textId="15EFD47D" w:rsidR="00CD65F2" w:rsidRPr="00C9126C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bCs/>
              </w:rPr>
              <w:t>3</w:t>
            </w:r>
          </w:p>
        </w:tc>
        <w:tc>
          <w:tcPr>
            <w:tcW w:w="816" w:type="dxa"/>
          </w:tcPr>
          <w:p w14:paraId="796967F1" w14:textId="765FDA87" w:rsidR="00CD65F2" w:rsidRPr="000D16CD" w:rsidRDefault="00CD65F2" w:rsidP="00CD65F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C58CDC" w14:textId="44DC5654" w:rsidR="00CD65F2" w:rsidRPr="005B225F" w:rsidRDefault="00F7400C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44B9B4CE" w14:textId="77777777" w:rsidR="00CD65F2" w:rsidRPr="00DF3C1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D65F2" w:rsidRPr="006168DD" w14:paraId="66800341" w14:textId="77777777" w:rsidTr="00FA2451">
        <w:tc>
          <w:tcPr>
            <w:tcW w:w="1701" w:type="dxa"/>
            <w:vMerge/>
          </w:tcPr>
          <w:p w14:paraId="154CED1E" w14:textId="77777777" w:rsidR="00CD65F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3315172" w14:textId="5CAF16F2" w:rsidR="00CD65F2" w:rsidRDefault="00CD65F2" w:rsidP="00CD65F2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3</w:t>
            </w:r>
            <w:r w:rsidRPr="002736E2">
              <w:t>.</w:t>
            </w:r>
            <w:r>
              <w:t>2</w:t>
            </w:r>
            <w:r w:rsidRPr="002736E2">
              <w:t xml:space="preserve"> </w:t>
            </w:r>
            <w:r>
              <w:t>Контрольная работа №3. Получение, свойства, механизмы реакций ароматических соединений ряда бензола.</w:t>
            </w:r>
          </w:p>
        </w:tc>
        <w:tc>
          <w:tcPr>
            <w:tcW w:w="815" w:type="dxa"/>
          </w:tcPr>
          <w:p w14:paraId="560E4912" w14:textId="77777777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D161C64" w14:textId="77777777" w:rsidR="00CD65F2" w:rsidRPr="00C9126C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44C14E6" w14:textId="2CB780E7" w:rsidR="00CD65F2" w:rsidRPr="00C9126C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bCs/>
              </w:rPr>
              <w:t>2</w:t>
            </w:r>
          </w:p>
        </w:tc>
        <w:tc>
          <w:tcPr>
            <w:tcW w:w="816" w:type="dxa"/>
          </w:tcPr>
          <w:p w14:paraId="05CA9D0A" w14:textId="564F59B0" w:rsidR="00CD65F2" w:rsidRPr="000D16CD" w:rsidRDefault="00CD65F2" w:rsidP="00CD65F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48F7482C" w14:textId="4D016DB6" w:rsidR="00CD65F2" w:rsidRPr="005B225F" w:rsidRDefault="00F7400C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51989B06" w14:textId="77777777" w:rsidR="00CD65F2" w:rsidRPr="00DF3C1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D65F2" w:rsidRPr="006168DD" w14:paraId="5BA2B56C" w14:textId="77777777" w:rsidTr="00FA2451">
        <w:tc>
          <w:tcPr>
            <w:tcW w:w="1701" w:type="dxa"/>
          </w:tcPr>
          <w:p w14:paraId="343FFB3F" w14:textId="77777777" w:rsidR="00CD65F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1</w:t>
            </w:r>
          </w:p>
          <w:p w14:paraId="6D5DE85A" w14:textId="700B836E" w:rsidR="00CD65F2" w:rsidRPr="001A005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  <w:r>
              <w:rPr>
                <w:iCs/>
              </w:rPr>
              <w:t>И</w:t>
            </w:r>
            <w:proofErr w:type="gramStart"/>
            <w:r>
              <w:rPr>
                <w:iCs/>
              </w:rPr>
              <w:t>Д-</w:t>
            </w:r>
            <w:proofErr w:type="gramEnd"/>
            <w:r>
              <w:rPr>
                <w:iCs/>
              </w:rPr>
              <w:t xml:space="preserve"> ОПК-1.2, 1.3</w:t>
            </w:r>
          </w:p>
        </w:tc>
        <w:tc>
          <w:tcPr>
            <w:tcW w:w="5953" w:type="dxa"/>
          </w:tcPr>
          <w:p w14:paraId="46A7A73A" w14:textId="0AF37095" w:rsidR="00CD65F2" w:rsidRPr="00C126D1" w:rsidRDefault="005F2A89" w:rsidP="00CD65F2">
            <w:pPr>
              <w:rPr>
                <w:iCs/>
              </w:rPr>
            </w:pPr>
            <w:r>
              <w:rPr>
                <w:iCs/>
              </w:rPr>
              <w:t>Зачет с оценкой</w:t>
            </w:r>
          </w:p>
        </w:tc>
        <w:tc>
          <w:tcPr>
            <w:tcW w:w="815" w:type="dxa"/>
          </w:tcPr>
          <w:p w14:paraId="28C73084" w14:textId="7B70E230" w:rsidR="00CD65F2" w:rsidRPr="000E103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15" w:type="dxa"/>
          </w:tcPr>
          <w:p w14:paraId="7C9D06A0" w14:textId="34A2438C" w:rsidR="00CD65F2" w:rsidRPr="000E103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15" w:type="dxa"/>
          </w:tcPr>
          <w:p w14:paraId="2F141DB0" w14:textId="5006324B" w:rsidR="00CD65F2" w:rsidRPr="000E103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16" w:type="dxa"/>
          </w:tcPr>
          <w:p w14:paraId="3E0E5E39" w14:textId="0B97CE5B" w:rsidR="00CD65F2" w:rsidRPr="000E103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21" w:type="dxa"/>
          </w:tcPr>
          <w:p w14:paraId="48419257" w14:textId="5E85FCC1" w:rsidR="00CD65F2" w:rsidRPr="00C126D1" w:rsidRDefault="00F7400C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9</w:t>
            </w:r>
          </w:p>
        </w:tc>
        <w:tc>
          <w:tcPr>
            <w:tcW w:w="4002" w:type="dxa"/>
            <w:shd w:val="clear" w:color="auto" w:fill="auto"/>
          </w:tcPr>
          <w:p w14:paraId="1697E116" w14:textId="0BDD931E" w:rsidR="00CD65F2" w:rsidRPr="00ED4561" w:rsidRDefault="00322F05" w:rsidP="00CD65F2">
            <w:pPr>
              <w:tabs>
                <w:tab w:val="left" w:pos="708"/>
                <w:tab w:val="right" w:leader="underscore" w:pos="9639"/>
              </w:tabs>
            </w:pPr>
            <w:r>
              <w:rPr>
                <w:i/>
                <w:iCs/>
              </w:rPr>
              <w:t>зачет</w:t>
            </w:r>
            <w:r w:rsidR="00CD65F2" w:rsidRPr="00FC478A">
              <w:rPr>
                <w:i/>
                <w:iCs/>
              </w:rPr>
              <w:t xml:space="preserve"> по билетам</w:t>
            </w:r>
          </w:p>
        </w:tc>
      </w:tr>
      <w:tr w:rsidR="00CD65F2" w:rsidRPr="006168DD" w14:paraId="35B0B16D" w14:textId="77777777" w:rsidTr="00FA2451">
        <w:tc>
          <w:tcPr>
            <w:tcW w:w="1701" w:type="dxa"/>
          </w:tcPr>
          <w:p w14:paraId="0C16E56D" w14:textId="77777777" w:rsidR="00CD65F2" w:rsidRPr="001A005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6C3D5E" w14:textId="267A1680" w:rsidR="00CD65F2" w:rsidRPr="00DF3C1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>
              <w:rPr>
                <w:b/>
                <w:i/>
              </w:rPr>
              <w:t>второ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1F1E1A66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815" w:type="dxa"/>
          </w:tcPr>
          <w:p w14:paraId="05F55FFC" w14:textId="77777777" w:rsidR="00CD65F2" w:rsidRPr="00C9126C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5" w:type="dxa"/>
          </w:tcPr>
          <w:p w14:paraId="316FFEE5" w14:textId="2F740DB2" w:rsidR="00CD65F2" w:rsidRPr="00C9126C" w:rsidRDefault="00F7400C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54</w:t>
            </w:r>
          </w:p>
        </w:tc>
        <w:tc>
          <w:tcPr>
            <w:tcW w:w="816" w:type="dxa"/>
          </w:tcPr>
          <w:p w14:paraId="7AB12C7A" w14:textId="123E2821" w:rsidR="00CD65F2" w:rsidRPr="000D16CD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17C2AA0C" w:rsidR="00CD65F2" w:rsidRPr="00C9126C" w:rsidRDefault="00F7400C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54</w:t>
            </w:r>
          </w:p>
        </w:tc>
        <w:tc>
          <w:tcPr>
            <w:tcW w:w="4002" w:type="dxa"/>
          </w:tcPr>
          <w:p w14:paraId="0CEE86A9" w14:textId="77777777" w:rsidR="00CD65F2" w:rsidRPr="00DF3C1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D65F2" w:rsidRPr="006168DD" w14:paraId="600592A0" w14:textId="77777777" w:rsidTr="009A6F14">
        <w:trPr>
          <w:trHeight w:val="283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569366A2" w14:textId="77777777" w:rsidR="00CD65F2" w:rsidRPr="001A005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</w:tcPr>
          <w:p w14:paraId="6FD52BFE" w14:textId="39E89E18" w:rsidR="00CD65F2" w:rsidRPr="00DF3C1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  <w:i/>
              </w:rPr>
              <w:t xml:space="preserve">Третий </w:t>
            </w:r>
            <w:r>
              <w:rPr>
                <w:b/>
              </w:rPr>
              <w:t>семестр</w:t>
            </w:r>
          </w:p>
        </w:tc>
      </w:tr>
      <w:tr w:rsidR="00CD65F2" w:rsidRPr="006168DD" w14:paraId="0AC750CE" w14:textId="77777777" w:rsidTr="00FA2451">
        <w:tc>
          <w:tcPr>
            <w:tcW w:w="1701" w:type="dxa"/>
            <w:vMerge w:val="restart"/>
          </w:tcPr>
          <w:p w14:paraId="0AC10F78" w14:textId="77777777" w:rsidR="00CD65F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1</w:t>
            </w:r>
          </w:p>
          <w:p w14:paraId="2B7B133C" w14:textId="04BE0AC6" w:rsidR="00CD65F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</w:t>
            </w:r>
            <w:proofErr w:type="gramStart"/>
            <w:r>
              <w:rPr>
                <w:iCs/>
              </w:rPr>
              <w:t>Д-</w:t>
            </w:r>
            <w:proofErr w:type="gramEnd"/>
            <w:r>
              <w:rPr>
                <w:iCs/>
              </w:rPr>
              <w:t xml:space="preserve"> ОПК-1.2, 1.3, </w:t>
            </w:r>
          </w:p>
          <w:p w14:paraId="67B72EB2" w14:textId="09B0127E" w:rsidR="00CD65F2" w:rsidRPr="006168DD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98762A3" w14:textId="74514B4C" w:rsidR="00CD65F2" w:rsidRPr="008730F9" w:rsidRDefault="00CD65F2" w:rsidP="00CD65F2">
            <w:pPr>
              <w:rPr>
                <w:b/>
              </w:rPr>
            </w:pPr>
            <w:r w:rsidRPr="008730F9">
              <w:rPr>
                <w:b/>
              </w:rPr>
              <w:t xml:space="preserve">Раздел </w:t>
            </w:r>
            <w:r w:rsidRPr="008730F9">
              <w:rPr>
                <w:b/>
                <w:lang w:val="en-US"/>
              </w:rPr>
              <w:t>IV</w:t>
            </w:r>
            <w:r w:rsidRPr="008730F9">
              <w:rPr>
                <w:b/>
              </w:rPr>
              <w:t xml:space="preserve">. </w:t>
            </w:r>
            <w:proofErr w:type="gramStart"/>
            <w:r w:rsidRPr="008730F9">
              <w:rPr>
                <w:b/>
              </w:rPr>
              <w:t>Галогенопроизводные</w:t>
            </w:r>
            <w:proofErr w:type="gramEnd"/>
            <w:r w:rsidRPr="008730F9">
              <w:rPr>
                <w:b/>
              </w:rPr>
              <w:t xml:space="preserve"> углеводородов</w:t>
            </w:r>
          </w:p>
        </w:tc>
        <w:tc>
          <w:tcPr>
            <w:tcW w:w="815" w:type="dxa"/>
          </w:tcPr>
          <w:p w14:paraId="59E010B5" w14:textId="5A9FE8C4" w:rsidR="00CD65F2" w:rsidRPr="008730F9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15" w:type="dxa"/>
          </w:tcPr>
          <w:p w14:paraId="03EDD596" w14:textId="43B18623" w:rsidR="00CD65F2" w:rsidRPr="008730F9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56278933" w14:textId="359F9D83" w:rsidR="00CD65F2" w:rsidRPr="008730F9" w:rsidRDefault="00322F05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816" w:type="dxa"/>
          </w:tcPr>
          <w:p w14:paraId="074B0C04" w14:textId="5D97F3EC" w:rsidR="00CD65F2" w:rsidRPr="008730F9" w:rsidRDefault="00322F05" w:rsidP="00CD65F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 </w:t>
            </w:r>
          </w:p>
        </w:tc>
        <w:tc>
          <w:tcPr>
            <w:tcW w:w="821" w:type="dxa"/>
          </w:tcPr>
          <w:p w14:paraId="6518A6D4" w14:textId="084E3B6C" w:rsidR="00CD65F2" w:rsidRPr="00B61727" w:rsidRDefault="00FD103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5</w:t>
            </w:r>
          </w:p>
        </w:tc>
        <w:tc>
          <w:tcPr>
            <w:tcW w:w="4002" w:type="dxa"/>
            <w:vMerge w:val="restart"/>
          </w:tcPr>
          <w:p w14:paraId="109B5B77" w14:textId="77777777" w:rsidR="00CD65F2" w:rsidRPr="003E50BF" w:rsidRDefault="00CD65F2" w:rsidP="00CD65F2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Формы текущего контроля </w:t>
            </w:r>
          </w:p>
          <w:p w14:paraId="33109BC1" w14:textId="1A1B802F" w:rsidR="00CD65F2" w:rsidRPr="003E50BF" w:rsidRDefault="00CD65F2" w:rsidP="00CD65F2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по разделу </w:t>
            </w:r>
            <w:r w:rsidRPr="003E50BF">
              <w:rPr>
                <w:bCs/>
                <w:i/>
                <w:iCs/>
                <w:lang w:val="en-US"/>
              </w:rPr>
              <w:t>IV</w:t>
            </w:r>
          </w:p>
          <w:p w14:paraId="1F340572" w14:textId="77777777" w:rsidR="00CD65F2" w:rsidRPr="003E50BF" w:rsidRDefault="00CD65F2" w:rsidP="00CD65F2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>1. устный опрос перед началом выполнения лабораторной работы,</w:t>
            </w:r>
          </w:p>
          <w:p w14:paraId="29C1A116" w14:textId="77777777" w:rsidR="00CD65F2" w:rsidRPr="003E50BF" w:rsidRDefault="00CD65F2" w:rsidP="00CD65F2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>2. лабораторная работа,</w:t>
            </w:r>
          </w:p>
          <w:p w14:paraId="044D8517" w14:textId="77777777" w:rsidR="00CD65F2" w:rsidRPr="003E50BF" w:rsidRDefault="00CD65F2" w:rsidP="00CD65F2">
            <w:pPr>
              <w:jc w:val="both"/>
              <w:rPr>
                <w:i/>
                <w:iCs/>
                <w:sz w:val="24"/>
                <w:szCs w:val="24"/>
              </w:rPr>
            </w:pPr>
            <w:r w:rsidRPr="003E50BF">
              <w:rPr>
                <w:i/>
                <w:iCs/>
              </w:rPr>
              <w:t>3. письменный отчет с результатами эксперимента и ответами на контрольные вопросы,</w:t>
            </w:r>
          </w:p>
          <w:p w14:paraId="2CF76A65" w14:textId="1A139B91" w:rsidR="00CD65F2" w:rsidRPr="003E50BF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4. семинар  по теме «Оптическая изомерия. </w:t>
            </w:r>
            <w:proofErr w:type="gramStart"/>
            <w:r w:rsidRPr="003E50BF">
              <w:rPr>
                <w:i/>
                <w:iCs/>
              </w:rPr>
              <w:t>Галогенопроизводные</w:t>
            </w:r>
            <w:proofErr w:type="gramEnd"/>
            <w:r w:rsidRPr="003E50BF">
              <w:rPr>
                <w:i/>
                <w:iCs/>
              </w:rPr>
              <w:t xml:space="preserve"> алифатических и ароматических углеводородов</w:t>
            </w:r>
            <w:r w:rsidRPr="003E50BF">
              <w:rPr>
                <w:bCs/>
                <w:i/>
                <w:iCs/>
              </w:rPr>
              <w:t>»,</w:t>
            </w:r>
          </w:p>
          <w:p w14:paraId="2AB97085" w14:textId="29C51DF7" w:rsidR="00CD65F2" w:rsidRPr="003E50BF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3E50BF">
              <w:rPr>
                <w:i/>
                <w:iCs/>
              </w:rPr>
              <w:lastRenderedPageBreak/>
              <w:t xml:space="preserve">5. индивидуальное домашнее задание по теме «Оптическая изомерия. </w:t>
            </w:r>
            <w:proofErr w:type="gramStart"/>
            <w:r w:rsidRPr="003E50BF">
              <w:rPr>
                <w:i/>
                <w:iCs/>
              </w:rPr>
              <w:t>Галогенопроизводные</w:t>
            </w:r>
            <w:proofErr w:type="gramEnd"/>
            <w:r w:rsidRPr="003E50BF">
              <w:rPr>
                <w:i/>
                <w:iCs/>
              </w:rPr>
              <w:t xml:space="preserve"> алифатических и ароматических углеводородов.</w:t>
            </w:r>
            <w:r w:rsidRPr="003E50BF">
              <w:rPr>
                <w:bCs/>
                <w:i/>
                <w:iCs/>
              </w:rPr>
              <w:t>»</w:t>
            </w:r>
          </w:p>
          <w:p w14:paraId="7DC507C0" w14:textId="77777777" w:rsidR="00CD65F2" w:rsidRPr="003E50BF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</w:p>
        </w:tc>
      </w:tr>
      <w:tr w:rsidR="00CD65F2" w:rsidRPr="006168DD" w14:paraId="05512FAB" w14:textId="77777777" w:rsidTr="00FA2451">
        <w:tc>
          <w:tcPr>
            <w:tcW w:w="1701" w:type="dxa"/>
            <w:vMerge/>
          </w:tcPr>
          <w:p w14:paraId="1B73B2A6" w14:textId="77777777" w:rsidR="00CD65F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7016874" w14:textId="3B83B013" w:rsidR="00CD65F2" w:rsidRPr="007C797A" w:rsidRDefault="00CD65F2" w:rsidP="00CD65F2">
            <w:pPr>
              <w:rPr>
                <w:b/>
              </w:rPr>
            </w:pPr>
            <w:r w:rsidRPr="007C797A">
              <w:t xml:space="preserve">Тема 4.1 Оптическая изомерия, хиральные молекулы. Абсолютная и относительная конфигурация. Асимметрический синтез. </w:t>
            </w:r>
          </w:p>
        </w:tc>
        <w:tc>
          <w:tcPr>
            <w:tcW w:w="815" w:type="dxa"/>
          </w:tcPr>
          <w:p w14:paraId="7C10F2AB" w14:textId="7D816C07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13A83BB" w14:textId="77777777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CDC6F48" w14:textId="77777777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D69F45" w14:textId="6CA608D8" w:rsidR="00CD65F2" w:rsidRPr="001C1B2E" w:rsidRDefault="00CD65F2" w:rsidP="00CD65F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6A8E931" w14:textId="1D3088C1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906CF73" w14:textId="77777777" w:rsidR="00CD65F2" w:rsidRPr="00DF3C1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CD65F2" w:rsidRPr="006168DD" w14:paraId="44ED4699" w14:textId="77777777" w:rsidTr="00FA2451">
        <w:tc>
          <w:tcPr>
            <w:tcW w:w="1701" w:type="dxa"/>
            <w:vMerge/>
          </w:tcPr>
          <w:p w14:paraId="169E7223" w14:textId="77777777" w:rsidR="00CD65F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78D7956" w14:textId="44102C63" w:rsidR="00CD65F2" w:rsidRPr="007C797A" w:rsidRDefault="00CD65F2" w:rsidP="00CD65F2">
            <w:pPr>
              <w:rPr>
                <w:b/>
              </w:rPr>
            </w:pPr>
            <w:r w:rsidRPr="007C797A">
              <w:t>Тема 4.</w:t>
            </w:r>
            <w:r>
              <w:t>2</w:t>
            </w:r>
            <w:r w:rsidRPr="007C797A">
              <w:t xml:space="preserve"> </w:t>
            </w:r>
            <w:proofErr w:type="gramStart"/>
            <w:r w:rsidRPr="005C38EC">
              <w:t>Галогенопроизводные</w:t>
            </w:r>
            <w:proofErr w:type="gramEnd"/>
            <w:r w:rsidRPr="005C38EC">
              <w:t xml:space="preserve"> алифатических </w:t>
            </w:r>
            <w:r>
              <w:t xml:space="preserve">и ароматических </w:t>
            </w:r>
            <w:r w:rsidRPr="005C38EC">
              <w:t>углеводородов</w:t>
            </w:r>
            <w:r>
              <w:t xml:space="preserve">. </w:t>
            </w:r>
            <w:r w:rsidRPr="0093717D">
              <w:t>Механизм реакции нуклеофильного замещения</w:t>
            </w:r>
            <w:r>
              <w:t xml:space="preserve">. </w:t>
            </w:r>
            <w:r w:rsidRPr="0093717D">
              <w:t>Влияние заместителей на скорость реакции</w:t>
            </w:r>
            <w:r>
              <w:t>.</w:t>
            </w:r>
          </w:p>
        </w:tc>
        <w:tc>
          <w:tcPr>
            <w:tcW w:w="815" w:type="dxa"/>
          </w:tcPr>
          <w:p w14:paraId="6974C32A" w14:textId="23BF2B43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5" w:type="dxa"/>
          </w:tcPr>
          <w:p w14:paraId="3F7003D1" w14:textId="77777777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74F2F6F" w14:textId="77777777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89FF4F9" w14:textId="38AE2AB9" w:rsidR="00CD65F2" w:rsidRPr="001C1B2E" w:rsidRDefault="00CD65F2" w:rsidP="00CD65F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B85D51E" w14:textId="61E4F37A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84D9F84" w14:textId="77777777" w:rsidR="00CD65F2" w:rsidRPr="00DF3C1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CD65F2" w:rsidRPr="006168DD" w14:paraId="7F4A1A75" w14:textId="77777777" w:rsidTr="00FA2451">
        <w:tc>
          <w:tcPr>
            <w:tcW w:w="1701" w:type="dxa"/>
            <w:vMerge/>
          </w:tcPr>
          <w:p w14:paraId="12964E5E" w14:textId="77777777" w:rsidR="00CD65F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B493043" w14:textId="66013559" w:rsidR="00CD65F2" w:rsidRPr="007C797A" w:rsidRDefault="00CD65F2" w:rsidP="00CD65F2">
            <w:r w:rsidRPr="00DF3C1E">
              <w:t xml:space="preserve">Лабораторная работа № </w:t>
            </w:r>
            <w:r>
              <w:t xml:space="preserve">4 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31CD3216" w14:textId="77777777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807553A" w14:textId="77777777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C5D66BD" w14:textId="77A62236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816" w:type="dxa"/>
          </w:tcPr>
          <w:p w14:paraId="663B443D" w14:textId="77777777" w:rsidR="00CD65F2" w:rsidRPr="001C1B2E" w:rsidRDefault="00CD65F2" w:rsidP="00CD65F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AB5C15D" w14:textId="778ADBDA" w:rsidR="00CD65F2" w:rsidRDefault="00FD103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79C7C128" w14:textId="77777777" w:rsidR="00CD65F2" w:rsidRPr="00DF3C1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CD65F2" w:rsidRPr="006168DD" w14:paraId="72A363B6" w14:textId="77777777" w:rsidTr="00FA2451">
        <w:tc>
          <w:tcPr>
            <w:tcW w:w="1701" w:type="dxa"/>
            <w:vMerge/>
          </w:tcPr>
          <w:p w14:paraId="5DBA2589" w14:textId="77777777" w:rsidR="00CD65F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93EDD53" w14:textId="7F975143" w:rsidR="00CD65F2" w:rsidRPr="007C797A" w:rsidRDefault="00CD65F2" w:rsidP="00CD65F2">
            <w:pPr>
              <w:rPr>
                <w:b/>
              </w:rPr>
            </w:pPr>
            <w:r w:rsidRPr="007C797A">
              <w:t xml:space="preserve">Практическое занятие № 3.1 </w:t>
            </w:r>
            <w:r>
              <w:t>Семинар.</w:t>
            </w:r>
            <w:r w:rsidRPr="007C797A">
              <w:t xml:space="preserve"> Оптическая изомерия</w:t>
            </w:r>
            <w:r>
              <w:t xml:space="preserve">. </w:t>
            </w:r>
            <w:proofErr w:type="gramStart"/>
            <w:r w:rsidRPr="005C38EC">
              <w:t>Галогенопроизводные</w:t>
            </w:r>
            <w:proofErr w:type="gramEnd"/>
            <w:r w:rsidRPr="005C38EC">
              <w:t xml:space="preserve"> алифатических </w:t>
            </w:r>
            <w:r>
              <w:t xml:space="preserve">и </w:t>
            </w:r>
            <w:r>
              <w:lastRenderedPageBreak/>
              <w:t xml:space="preserve">ароматических </w:t>
            </w:r>
            <w:r w:rsidRPr="005C38EC">
              <w:t>углеводородов</w:t>
            </w:r>
            <w:r>
              <w:t>.</w:t>
            </w:r>
          </w:p>
        </w:tc>
        <w:tc>
          <w:tcPr>
            <w:tcW w:w="815" w:type="dxa"/>
          </w:tcPr>
          <w:p w14:paraId="0BBD89DB" w14:textId="77777777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5E3BBA" w14:textId="77777777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2605A5" w14:textId="335B84AF" w:rsidR="00CD65F2" w:rsidRPr="001C1B2E" w:rsidRDefault="00322F05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rPr>
                <w:bCs/>
              </w:rPr>
              <w:t>2</w:t>
            </w:r>
          </w:p>
        </w:tc>
        <w:tc>
          <w:tcPr>
            <w:tcW w:w="816" w:type="dxa"/>
          </w:tcPr>
          <w:p w14:paraId="0256EA8E" w14:textId="4E552439" w:rsidR="00CD65F2" w:rsidRPr="001C1B2E" w:rsidRDefault="00CD65F2" w:rsidP="00CD65F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EBB7" w14:textId="7BA70B01" w:rsidR="00CD65F2" w:rsidRPr="001C1B2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14:paraId="160FAE6E" w14:textId="77777777" w:rsidR="00CD65F2" w:rsidRPr="00DF3C1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CD65F2" w:rsidRPr="006168DD" w14:paraId="60F645EB" w14:textId="77777777" w:rsidTr="00FA2451">
        <w:tc>
          <w:tcPr>
            <w:tcW w:w="1701" w:type="dxa"/>
            <w:vMerge w:val="restart"/>
          </w:tcPr>
          <w:p w14:paraId="2F216F31" w14:textId="77777777" w:rsidR="00CD65F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lastRenderedPageBreak/>
              <w:t>ОПК-1</w:t>
            </w:r>
          </w:p>
          <w:p w14:paraId="30B38743" w14:textId="0065F0DE" w:rsidR="00CD65F2" w:rsidRPr="001A005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  <w:r>
              <w:rPr>
                <w:iCs/>
              </w:rPr>
              <w:t>И</w:t>
            </w:r>
            <w:proofErr w:type="gramStart"/>
            <w:r>
              <w:rPr>
                <w:iCs/>
              </w:rPr>
              <w:t>Д-</w:t>
            </w:r>
            <w:proofErr w:type="gramEnd"/>
            <w:r>
              <w:rPr>
                <w:iCs/>
              </w:rPr>
              <w:t xml:space="preserve"> ОПК-1.2, 1.3, </w:t>
            </w:r>
          </w:p>
          <w:p w14:paraId="0AA68AEE" w14:textId="42C226F8" w:rsidR="00CD65F2" w:rsidRPr="001A005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22C77B2" w14:textId="3853ADAC" w:rsidR="00CD65F2" w:rsidRPr="003548EA" w:rsidRDefault="00CD65F2" w:rsidP="00CD65F2">
            <w:pPr>
              <w:rPr>
                <w:b/>
              </w:rPr>
            </w:pPr>
            <w:r w:rsidRPr="003548EA">
              <w:rPr>
                <w:b/>
              </w:rPr>
              <w:t xml:space="preserve">Раздел </w:t>
            </w:r>
            <w:r w:rsidRPr="003548EA">
              <w:rPr>
                <w:b/>
                <w:lang w:val="en-US"/>
              </w:rPr>
              <w:t>V</w:t>
            </w:r>
            <w:r w:rsidRPr="003548EA">
              <w:rPr>
                <w:b/>
              </w:rPr>
              <w:t xml:space="preserve"> Функциональные производные углеводородов, содержащие кислород</w:t>
            </w:r>
          </w:p>
        </w:tc>
        <w:tc>
          <w:tcPr>
            <w:tcW w:w="815" w:type="dxa"/>
          </w:tcPr>
          <w:p w14:paraId="6EF8BA15" w14:textId="13A0855E" w:rsidR="00CD65F2" w:rsidRPr="00AD3E05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4</w:t>
            </w:r>
          </w:p>
        </w:tc>
        <w:tc>
          <w:tcPr>
            <w:tcW w:w="815" w:type="dxa"/>
          </w:tcPr>
          <w:p w14:paraId="5707B056" w14:textId="77777777" w:rsidR="00CD65F2" w:rsidRPr="00AD3E05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5D04C50F" w14:textId="4ED2B72F" w:rsidR="00CD65F2" w:rsidRPr="00AD3E05" w:rsidRDefault="00322F05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4</w:t>
            </w:r>
          </w:p>
        </w:tc>
        <w:tc>
          <w:tcPr>
            <w:tcW w:w="816" w:type="dxa"/>
          </w:tcPr>
          <w:p w14:paraId="1B08A6EB" w14:textId="616FB575" w:rsidR="00CD65F2" w:rsidRPr="00AD3E05" w:rsidRDefault="00322F05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 </w:t>
            </w:r>
          </w:p>
        </w:tc>
        <w:tc>
          <w:tcPr>
            <w:tcW w:w="821" w:type="dxa"/>
          </w:tcPr>
          <w:p w14:paraId="35F85060" w14:textId="61D3059A" w:rsidR="00CD65F2" w:rsidRPr="00AD3E05" w:rsidRDefault="00FD103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4</w:t>
            </w:r>
          </w:p>
        </w:tc>
        <w:tc>
          <w:tcPr>
            <w:tcW w:w="4002" w:type="dxa"/>
            <w:vMerge w:val="restart"/>
          </w:tcPr>
          <w:p w14:paraId="6855D71E" w14:textId="77777777" w:rsidR="00CD65F2" w:rsidRPr="00684028" w:rsidRDefault="00CD65F2" w:rsidP="00CD65F2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Формы текущего контроля </w:t>
            </w:r>
          </w:p>
          <w:p w14:paraId="402A8CB0" w14:textId="6AF0F0F6" w:rsidR="00CD65F2" w:rsidRPr="003E50BF" w:rsidRDefault="00CD65F2" w:rsidP="00CD65F2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по разделу </w:t>
            </w:r>
            <w:r>
              <w:rPr>
                <w:i/>
                <w:iCs/>
                <w:lang w:val="en-US"/>
              </w:rPr>
              <w:t>V</w:t>
            </w:r>
          </w:p>
          <w:p w14:paraId="3B642044" w14:textId="77777777" w:rsidR="00CD65F2" w:rsidRPr="00684028" w:rsidRDefault="00CD65F2" w:rsidP="00CD65F2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1. устный опрос перед началом выполнения лабораторной работы,</w:t>
            </w:r>
          </w:p>
          <w:p w14:paraId="0B36B2DD" w14:textId="77777777" w:rsidR="00CD65F2" w:rsidRPr="00684028" w:rsidRDefault="00CD65F2" w:rsidP="00CD65F2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2. лабораторная работа,</w:t>
            </w:r>
          </w:p>
          <w:p w14:paraId="4C7879D0" w14:textId="77777777" w:rsidR="00CD65F2" w:rsidRPr="00684028" w:rsidRDefault="00CD65F2" w:rsidP="00CD65F2">
            <w:pPr>
              <w:jc w:val="both"/>
              <w:rPr>
                <w:i/>
                <w:iCs/>
                <w:sz w:val="24"/>
                <w:szCs w:val="24"/>
              </w:rPr>
            </w:pPr>
            <w:r w:rsidRPr="00684028">
              <w:rPr>
                <w:i/>
                <w:iCs/>
              </w:rPr>
              <w:t>3. письменный отчет с результатами эксперимента и ответами на контрольные вопросы,</w:t>
            </w:r>
          </w:p>
          <w:p w14:paraId="44E5FCE0" w14:textId="25255EE9" w:rsidR="00CD65F2" w:rsidRPr="00684028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684028">
              <w:rPr>
                <w:i/>
                <w:iCs/>
              </w:rPr>
              <w:t>5. семинар</w:t>
            </w:r>
            <w:r>
              <w:rPr>
                <w:i/>
                <w:iCs/>
              </w:rPr>
              <w:t>ы</w:t>
            </w:r>
            <w:r w:rsidRPr="00684028">
              <w:rPr>
                <w:i/>
                <w:iCs/>
              </w:rPr>
              <w:t xml:space="preserve">  по тем</w:t>
            </w:r>
            <w:r>
              <w:rPr>
                <w:i/>
                <w:iCs/>
              </w:rPr>
              <w:t>ам</w:t>
            </w:r>
            <w:r w:rsidRPr="00684028">
              <w:rPr>
                <w:i/>
                <w:iCs/>
              </w:rPr>
              <w:t xml:space="preserve"> «</w:t>
            </w:r>
            <w:r>
              <w:t>Спирты. Фенолы</w:t>
            </w:r>
            <w:r w:rsidRPr="00684028">
              <w:rPr>
                <w:i/>
                <w:iCs/>
              </w:rPr>
              <w:t>»,</w:t>
            </w:r>
            <w:r>
              <w:rPr>
                <w:i/>
                <w:iCs/>
              </w:rPr>
              <w:t xml:space="preserve"> «</w:t>
            </w:r>
            <w:r w:rsidRPr="0093717D">
              <w:t>Карбонильные соединения</w:t>
            </w:r>
            <w:r>
              <w:t>», «К</w:t>
            </w:r>
            <w:r w:rsidRPr="0093717D">
              <w:t>арбоновые кислоты</w:t>
            </w:r>
            <w:r>
              <w:t>»</w:t>
            </w:r>
          </w:p>
          <w:p w14:paraId="4622EED2" w14:textId="369B55E4" w:rsidR="00CD65F2" w:rsidRPr="00684028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684028">
              <w:rPr>
                <w:i/>
                <w:iCs/>
              </w:rPr>
              <w:t>6. контрольн</w:t>
            </w:r>
            <w:r>
              <w:rPr>
                <w:i/>
                <w:iCs/>
              </w:rPr>
              <w:t>ые</w:t>
            </w:r>
            <w:r w:rsidRPr="00684028">
              <w:rPr>
                <w:i/>
                <w:iCs/>
              </w:rPr>
              <w:t xml:space="preserve"> работ</w:t>
            </w:r>
            <w:r>
              <w:rPr>
                <w:i/>
                <w:iCs/>
              </w:rPr>
              <w:t>ы</w:t>
            </w:r>
            <w:r w:rsidRPr="00684028">
              <w:rPr>
                <w:i/>
                <w:iCs/>
              </w:rPr>
              <w:t xml:space="preserve">  </w:t>
            </w:r>
          </w:p>
          <w:p w14:paraId="4530D923" w14:textId="77777777" w:rsidR="00CD65F2" w:rsidRPr="00684028" w:rsidRDefault="00CD65F2" w:rsidP="00CD65F2">
            <w:pPr>
              <w:jc w:val="both"/>
              <w:rPr>
                <w:i/>
                <w:iCs/>
              </w:rPr>
            </w:pPr>
          </w:p>
          <w:p w14:paraId="123045E6" w14:textId="77777777" w:rsidR="00CD65F2" w:rsidRPr="00DF3C1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D65F2" w:rsidRPr="006168DD" w14:paraId="09504889" w14:textId="77777777" w:rsidTr="00FA2451">
        <w:tc>
          <w:tcPr>
            <w:tcW w:w="1701" w:type="dxa"/>
            <w:vMerge/>
          </w:tcPr>
          <w:p w14:paraId="1250A84D" w14:textId="77777777" w:rsidR="00CD65F2" w:rsidRPr="001A005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B5544C6" w14:textId="79F955B0" w:rsidR="00CD65F2" w:rsidRPr="007C797A" w:rsidRDefault="00CD65F2" w:rsidP="00CD65F2">
            <w:r>
              <w:t xml:space="preserve">Тема 5-1. . </w:t>
            </w:r>
            <w:r w:rsidRPr="0093717D">
              <w:t>Спирты: классификация, номенклатура, методы получения</w:t>
            </w:r>
            <w:r>
              <w:t xml:space="preserve">, </w:t>
            </w:r>
            <w:r w:rsidRPr="0093717D">
              <w:t>химические свойства.</w:t>
            </w:r>
            <w:r>
              <w:t xml:space="preserve"> Механизм реакций.</w:t>
            </w:r>
          </w:p>
        </w:tc>
        <w:tc>
          <w:tcPr>
            <w:tcW w:w="815" w:type="dxa"/>
          </w:tcPr>
          <w:p w14:paraId="513C3F9D" w14:textId="15E4290D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0F614227" w14:textId="77777777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1339D06" w14:textId="77777777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41BB443" w14:textId="77777777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5DF5A50" w14:textId="275D7DFE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4987F17" w14:textId="77777777" w:rsidR="00CD65F2" w:rsidRPr="00DF3C1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D65F2" w:rsidRPr="006168DD" w14:paraId="2E9825D7" w14:textId="77777777" w:rsidTr="00FA2451">
        <w:tc>
          <w:tcPr>
            <w:tcW w:w="1701" w:type="dxa"/>
            <w:vMerge/>
          </w:tcPr>
          <w:p w14:paraId="41817590" w14:textId="77777777" w:rsidR="00CD65F2" w:rsidRPr="001A005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E87F1DA" w14:textId="63F1C092" w:rsidR="00CD65F2" w:rsidRPr="007C797A" w:rsidRDefault="00CD65F2" w:rsidP="00CD65F2">
            <w:r>
              <w:t xml:space="preserve">Тема 5-2. </w:t>
            </w:r>
            <w:r w:rsidRPr="0093717D">
              <w:t>Фенолы. Способы получения</w:t>
            </w:r>
            <w:r>
              <w:t>, х</w:t>
            </w:r>
            <w:r w:rsidRPr="0093717D">
              <w:t>имические свойства</w:t>
            </w:r>
            <w:r>
              <w:t xml:space="preserve">. </w:t>
            </w:r>
            <w:r w:rsidRPr="0093717D">
              <w:t>Кислотность, влияние заместителей</w:t>
            </w:r>
            <w:r>
              <w:t>.</w:t>
            </w:r>
          </w:p>
        </w:tc>
        <w:tc>
          <w:tcPr>
            <w:tcW w:w="815" w:type="dxa"/>
          </w:tcPr>
          <w:p w14:paraId="6055F82F" w14:textId="543AA34B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5D1F018F" w14:textId="77777777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98BA6AA" w14:textId="77777777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D8587D2" w14:textId="77777777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6B868BF" w14:textId="48B7379D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B97189D" w14:textId="77777777" w:rsidR="00CD65F2" w:rsidRPr="00DF3C1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D65F2" w:rsidRPr="006168DD" w14:paraId="2B3489BE" w14:textId="77777777" w:rsidTr="00FA2451">
        <w:tc>
          <w:tcPr>
            <w:tcW w:w="1701" w:type="dxa"/>
            <w:vMerge/>
          </w:tcPr>
          <w:p w14:paraId="2C356E93" w14:textId="77777777" w:rsidR="00CD65F2" w:rsidRPr="001A005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8DFDA17" w14:textId="2AC57E86" w:rsidR="00CD65F2" w:rsidRPr="007C797A" w:rsidRDefault="00CD65F2" w:rsidP="00CD65F2">
            <w:r>
              <w:t xml:space="preserve">Тема 5-3. </w:t>
            </w:r>
            <w:r w:rsidRPr="0093717D">
              <w:t xml:space="preserve">Карбонильные соединения алифатического </w:t>
            </w:r>
            <w:r>
              <w:t>и ароматического ряда. Механизм реакций.</w:t>
            </w:r>
          </w:p>
        </w:tc>
        <w:tc>
          <w:tcPr>
            <w:tcW w:w="815" w:type="dxa"/>
          </w:tcPr>
          <w:p w14:paraId="5EBE7248" w14:textId="7593AA40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4B330A66" w14:textId="77777777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022C785" w14:textId="77777777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14CF256" w14:textId="77777777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FF9AFDA" w14:textId="37DD60AC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8DC018D" w14:textId="77777777" w:rsidR="00CD65F2" w:rsidRPr="00DF3C1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D65F2" w:rsidRPr="006168DD" w14:paraId="4C71EB6E" w14:textId="77777777" w:rsidTr="00FA2451">
        <w:tc>
          <w:tcPr>
            <w:tcW w:w="1701" w:type="dxa"/>
            <w:vMerge/>
          </w:tcPr>
          <w:p w14:paraId="3C919DD1" w14:textId="77777777" w:rsidR="00CD65F2" w:rsidRPr="001A005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9603D02" w14:textId="138795E5" w:rsidR="00CD65F2" w:rsidRPr="00F479AB" w:rsidRDefault="00CD65F2" w:rsidP="00CD65F2">
            <w:pPr>
              <w:rPr>
                <w:i/>
              </w:rPr>
            </w:pPr>
            <w:r>
              <w:t>Тема 5-4. Алифатические, ароматические к</w:t>
            </w:r>
            <w:r w:rsidRPr="0093717D">
              <w:t>арбоновые кислоты</w:t>
            </w:r>
            <w:r>
              <w:t>. Получение, свойства. Механизм реакций.</w:t>
            </w:r>
          </w:p>
        </w:tc>
        <w:tc>
          <w:tcPr>
            <w:tcW w:w="815" w:type="dxa"/>
          </w:tcPr>
          <w:p w14:paraId="3C1146A6" w14:textId="538E2810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7DD02EBC" w14:textId="77777777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69DD9BC" w14:textId="77777777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0B6C973" w14:textId="77777777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F5B3DE8" w14:textId="42D269C5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A62D428" w14:textId="77777777" w:rsidR="00CD65F2" w:rsidRPr="00DF3C1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D65F2" w:rsidRPr="006168DD" w14:paraId="3E40D8CF" w14:textId="77777777" w:rsidTr="00FA2451">
        <w:tc>
          <w:tcPr>
            <w:tcW w:w="1701" w:type="dxa"/>
            <w:vMerge/>
          </w:tcPr>
          <w:p w14:paraId="44ABB557" w14:textId="77777777" w:rsidR="00CD65F2" w:rsidRPr="001A0052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A58B1EF" w14:textId="09497069" w:rsidR="00CD65F2" w:rsidRDefault="00CD65F2" w:rsidP="00CD65F2">
            <w:r w:rsidRPr="00DF3C1E">
              <w:t xml:space="preserve">Лабораторная работа № </w:t>
            </w:r>
            <w:r>
              <w:t>5</w:t>
            </w:r>
            <w:r w:rsidRPr="00DF3C1E">
              <w:t>.</w:t>
            </w:r>
            <w:r>
              <w:t>1.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07AEE3D0" w14:textId="77777777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B6648B3" w14:textId="77777777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DFFE652" w14:textId="396BC66B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816" w:type="dxa"/>
          </w:tcPr>
          <w:p w14:paraId="5D33DC30" w14:textId="77777777" w:rsidR="00CD65F2" w:rsidRPr="00BC754B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992F5C8" w14:textId="30A487E6" w:rsidR="00CD65F2" w:rsidRPr="00BC754B" w:rsidRDefault="00FD103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05EBB30E" w14:textId="77777777" w:rsidR="00CD65F2" w:rsidRPr="00DF3C1E" w:rsidRDefault="00CD65F2" w:rsidP="00CD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22F05" w:rsidRPr="006168DD" w14:paraId="5DF524A8" w14:textId="77777777" w:rsidTr="00FA2451">
        <w:tc>
          <w:tcPr>
            <w:tcW w:w="1701" w:type="dxa"/>
            <w:vMerge/>
          </w:tcPr>
          <w:p w14:paraId="32AD0B45" w14:textId="77777777" w:rsidR="00322F05" w:rsidRPr="001A0052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3961754" w14:textId="1B804CEB" w:rsidR="00322F05" w:rsidRDefault="00322F05" w:rsidP="00322F05">
            <w:r w:rsidRPr="007C797A">
              <w:t xml:space="preserve">Практическое занятие № </w:t>
            </w:r>
            <w:r>
              <w:t>5</w:t>
            </w:r>
            <w:r w:rsidRPr="007C797A">
              <w:t>.1</w:t>
            </w:r>
            <w:r>
              <w:t>.</w:t>
            </w:r>
            <w:r w:rsidRPr="007C797A">
              <w:t xml:space="preserve"> </w:t>
            </w:r>
            <w:r>
              <w:t>Семинар. Спирты. Фенолы.</w:t>
            </w:r>
          </w:p>
        </w:tc>
        <w:tc>
          <w:tcPr>
            <w:tcW w:w="815" w:type="dxa"/>
          </w:tcPr>
          <w:p w14:paraId="2009D360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3FEC5E5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FFAA8A0" w14:textId="451A7048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5E23D212" w14:textId="500D732F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F3EF57A" w14:textId="60FDB973" w:rsidR="00322F05" w:rsidRPr="00BC754B" w:rsidRDefault="00FD1032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4D5C033D" w14:textId="77777777" w:rsidR="00322F05" w:rsidRPr="00DF3C1E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22F05" w:rsidRPr="006168DD" w14:paraId="38BC1C5D" w14:textId="77777777" w:rsidTr="00FA2451">
        <w:tc>
          <w:tcPr>
            <w:tcW w:w="1701" w:type="dxa"/>
            <w:vMerge/>
          </w:tcPr>
          <w:p w14:paraId="03FFD551" w14:textId="77777777" w:rsidR="00322F05" w:rsidRPr="001A0052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8A74970" w14:textId="79E0DB01" w:rsidR="00322F05" w:rsidRDefault="00322F05" w:rsidP="00322F05">
            <w:r w:rsidRPr="007C797A">
              <w:t xml:space="preserve">Практическое занятие № </w:t>
            </w:r>
            <w:r>
              <w:t>5</w:t>
            </w:r>
            <w:r w:rsidRPr="007C797A">
              <w:t>.</w:t>
            </w:r>
            <w:r>
              <w:t>2.</w:t>
            </w:r>
            <w:r w:rsidRPr="007C797A">
              <w:t xml:space="preserve"> </w:t>
            </w:r>
            <w:r>
              <w:t xml:space="preserve">Семинар. </w:t>
            </w:r>
            <w:r w:rsidRPr="0093717D">
              <w:t>Карбонильные соединения</w:t>
            </w:r>
            <w:r>
              <w:t>.</w:t>
            </w:r>
          </w:p>
        </w:tc>
        <w:tc>
          <w:tcPr>
            <w:tcW w:w="815" w:type="dxa"/>
          </w:tcPr>
          <w:p w14:paraId="14B90C55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A1AC6AA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0441A90" w14:textId="225243F6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1FBBBFA3" w14:textId="2F08A2D9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0B381F9" w14:textId="70BE2A3C" w:rsidR="00322F05" w:rsidRPr="00BC754B" w:rsidRDefault="00FD1032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018DD1F4" w14:textId="77777777" w:rsidR="00322F05" w:rsidRPr="00DF3C1E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22F05" w:rsidRPr="006168DD" w14:paraId="12C9D886" w14:textId="77777777" w:rsidTr="00FA2451">
        <w:tc>
          <w:tcPr>
            <w:tcW w:w="1701" w:type="dxa"/>
            <w:vMerge/>
          </w:tcPr>
          <w:p w14:paraId="709121AB" w14:textId="77777777" w:rsidR="00322F05" w:rsidRPr="001A0052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AC59562" w14:textId="50AA0081" w:rsidR="00322F05" w:rsidRDefault="00322F05" w:rsidP="00322F05">
            <w:r w:rsidRPr="007C797A">
              <w:t xml:space="preserve">Практическое занятие № </w:t>
            </w:r>
            <w:r>
              <w:t>5</w:t>
            </w:r>
            <w:r w:rsidRPr="007C797A">
              <w:t>.</w:t>
            </w:r>
            <w:r>
              <w:t>3.</w:t>
            </w:r>
            <w:r w:rsidRPr="007C797A">
              <w:t xml:space="preserve"> </w:t>
            </w:r>
            <w:r>
              <w:t>Семинар. К</w:t>
            </w:r>
            <w:r w:rsidRPr="0093717D">
              <w:t>арбоновые кислоты</w:t>
            </w:r>
          </w:p>
        </w:tc>
        <w:tc>
          <w:tcPr>
            <w:tcW w:w="815" w:type="dxa"/>
          </w:tcPr>
          <w:p w14:paraId="5900989B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6EB6182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085A9F" w14:textId="49060AFC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4E89478C" w14:textId="795C3153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38AB223" w14:textId="72D90245" w:rsidR="00322F05" w:rsidRPr="00BC754B" w:rsidRDefault="00FD1032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7AE087E2" w14:textId="77777777" w:rsidR="00322F05" w:rsidRPr="00DF3C1E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22F05" w:rsidRPr="006168DD" w14:paraId="2D89E4DA" w14:textId="77777777" w:rsidTr="00FA2451">
        <w:tc>
          <w:tcPr>
            <w:tcW w:w="1701" w:type="dxa"/>
            <w:vMerge/>
          </w:tcPr>
          <w:p w14:paraId="541FA212" w14:textId="77777777" w:rsidR="00322F05" w:rsidRPr="001A0052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C996939" w14:textId="32DFD9D5" w:rsidR="00322F05" w:rsidRDefault="00322F05" w:rsidP="00322F05">
            <w:r w:rsidRPr="007C797A">
              <w:t xml:space="preserve">Практическое занятие № </w:t>
            </w:r>
            <w:r>
              <w:t>5</w:t>
            </w:r>
            <w:r w:rsidRPr="007C797A">
              <w:t>.1</w:t>
            </w:r>
            <w:r>
              <w:t>.</w:t>
            </w:r>
            <w:r w:rsidRPr="007C797A">
              <w:t xml:space="preserve"> </w:t>
            </w:r>
            <w:r>
              <w:t>Контрольная работа №1.</w:t>
            </w:r>
          </w:p>
        </w:tc>
        <w:tc>
          <w:tcPr>
            <w:tcW w:w="815" w:type="dxa"/>
          </w:tcPr>
          <w:p w14:paraId="0466A400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0AE43E0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86EEB33" w14:textId="07E03E7E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0241E311" w14:textId="60DD3CD4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4B0A6FE" w14:textId="4991FED0" w:rsidR="00322F05" w:rsidRPr="00BC754B" w:rsidRDefault="00FD1032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7803315E" w14:textId="77777777" w:rsidR="00322F05" w:rsidRPr="00DF3C1E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22F05" w:rsidRPr="006168DD" w14:paraId="6553C3D3" w14:textId="77777777" w:rsidTr="00FA2451">
        <w:tc>
          <w:tcPr>
            <w:tcW w:w="1701" w:type="dxa"/>
            <w:vMerge/>
          </w:tcPr>
          <w:p w14:paraId="0156A6EE" w14:textId="77777777" w:rsidR="00322F05" w:rsidRPr="001A0052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44EB959" w14:textId="2C8C08EB" w:rsidR="00322F05" w:rsidRDefault="00322F05" w:rsidP="00322F05">
            <w:r w:rsidRPr="007C797A">
              <w:t xml:space="preserve">Практическое занятие № </w:t>
            </w:r>
            <w:r>
              <w:t>5</w:t>
            </w:r>
            <w:r w:rsidRPr="007C797A">
              <w:t>.</w:t>
            </w:r>
            <w:r>
              <w:t>2.</w:t>
            </w:r>
            <w:r w:rsidRPr="007C797A">
              <w:t xml:space="preserve"> </w:t>
            </w:r>
            <w:r>
              <w:t>Контрольная работа №2.</w:t>
            </w:r>
          </w:p>
        </w:tc>
        <w:tc>
          <w:tcPr>
            <w:tcW w:w="815" w:type="dxa"/>
          </w:tcPr>
          <w:p w14:paraId="0B2970B7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FD5D25A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8F3B789" w14:textId="40CA0C30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18D4F1BE" w14:textId="22737EA3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C4AB9E0" w14:textId="0FA2AFBE" w:rsidR="00322F05" w:rsidRPr="00BC754B" w:rsidRDefault="00FD1032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19C99487" w14:textId="77777777" w:rsidR="00322F05" w:rsidRPr="00DF3C1E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22F05" w:rsidRPr="006168DD" w14:paraId="2281FB27" w14:textId="77777777" w:rsidTr="00FA2451">
        <w:tc>
          <w:tcPr>
            <w:tcW w:w="1701" w:type="dxa"/>
            <w:vMerge w:val="restart"/>
          </w:tcPr>
          <w:p w14:paraId="7D863DAC" w14:textId="77777777" w:rsidR="00322F05" w:rsidRPr="001A0052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1F8E892" w14:textId="6EACA3A9" w:rsidR="00322F05" w:rsidRDefault="00322F05" w:rsidP="00322F05">
            <w:r w:rsidRPr="007C797A">
              <w:t xml:space="preserve">Практическое занятие № </w:t>
            </w:r>
            <w:r>
              <w:t>5</w:t>
            </w:r>
            <w:r w:rsidRPr="007C797A">
              <w:t>.</w:t>
            </w:r>
            <w:r>
              <w:t>3.</w:t>
            </w:r>
            <w:r w:rsidRPr="007C797A">
              <w:t xml:space="preserve"> </w:t>
            </w:r>
            <w:r>
              <w:t>Контрольная работа №3.</w:t>
            </w:r>
          </w:p>
        </w:tc>
        <w:tc>
          <w:tcPr>
            <w:tcW w:w="815" w:type="dxa"/>
          </w:tcPr>
          <w:p w14:paraId="64FEF0E5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36C6273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009A6C7" w14:textId="224271EB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5D4FE154" w14:textId="43CE031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C8446D4" w14:textId="08774F95" w:rsidR="00322F05" w:rsidRPr="00BC754B" w:rsidRDefault="00FD1032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599E21C2" w14:textId="77777777" w:rsidR="00322F05" w:rsidRPr="00DF3C1E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22F05" w:rsidRPr="006168DD" w14:paraId="58FBDDDF" w14:textId="77777777" w:rsidTr="00FA2451">
        <w:tc>
          <w:tcPr>
            <w:tcW w:w="1701" w:type="dxa"/>
            <w:vMerge/>
          </w:tcPr>
          <w:p w14:paraId="07BD3288" w14:textId="77777777" w:rsidR="00322F05" w:rsidRPr="001A0052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0484C73" w14:textId="10F6E685" w:rsidR="00322F05" w:rsidRDefault="00322F05" w:rsidP="00322F05">
            <w:r w:rsidRPr="00DF3C1E">
              <w:t xml:space="preserve">Лабораторная работа № </w:t>
            </w:r>
            <w:r>
              <w:t>5</w:t>
            </w:r>
            <w:r w:rsidRPr="00DF3C1E">
              <w:t>.</w:t>
            </w:r>
            <w:r>
              <w:t>2. Методы идентификации органических соединений.</w:t>
            </w:r>
          </w:p>
        </w:tc>
        <w:tc>
          <w:tcPr>
            <w:tcW w:w="815" w:type="dxa"/>
          </w:tcPr>
          <w:p w14:paraId="70A97E5D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161A488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9F1C91B" w14:textId="6AF629CC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1BBCC02A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324DD4E" w14:textId="6434BF66" w:rsidR="00322F05" w:rsidRPr="00BC754B" w:rsidRDefault="00FD1032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284ACF35" w14:textId="77777777" w:rsidR="00322F05" w:rsidRPr="00DF3C1E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22F05" w:rsidRPr="006168DD" w14:paraId="1F250A84" w14:textId="77777777" w:rsidTr="00FA2451">
        <w:tc>
          <w:tcPr>
            <w:tcW w:w="1701" w:type="dxa"/>
            <w:vMerge w:val="restart"/>
          </w:tcPr>
          <w:p w14:paraId="65CDEAB2" w14:textId="77777777" w:rsidR="00322F05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lastRenderedPageBreak/>
              <w:t>ОПК-1</w:t>
            </w:r>
          </w:p>
          <w:p w14:paraId="27B19AF0" w14:textId="58AADD01" w:rsidR="00322F05" w:rsidRPr="001A0052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  <w:r>
              <w:rPr>
                <w:iCs/>
              </w:rPr>
              <w:t>И</w:t>
            </w:r>
            <w:proofErr w:type="gramStart"/>
            <w:r>
              <w:rPr>
                <w:iCs/>
              </w:rPr>
              <w:t>Д-</w:t>
            </w:r>
            <w:proofErr w:type="gramEnd"/>
            <w:r>
              <w:rPr>
                <w:iCs/>
              </w:rPr>
              <w:t xml:space="preserve"> ОПК-1.2, 1.3, </w:t>
            </w:r>
          </w:p>
          <w:p w14:paraId="174658D9" w14:textId="61D61CBC" w:rsidR="00322F05" w:rsidRPr="001A0052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0CB34A8" w14:textId="21702430" w:rsidR="00322F05" w:rsidRPr="003548EA" w:rsidRDefault="00322F05" w:rsidP="00322F05">
            <w:pPr>
              <w:rPr>
                <w:b/>
                <w:i/>
              </w:rPr>
            </w:pPr>
            <w:r w:rsidRPr="003548EA">
              <w:rPr>
                <w:b/>
              </w:rPr>
              <w:t xml:space="preserve">Раздел </w:t>
            </w:r>
            <w:r w:rsidRPr="003548EA">
              <w:rPr>
                <w:b/>
                <w:lang w:val="en-US"/>
              </w:rPr>
              <w:t>VI</w:t>
            </w:r>
            <w:r w:rsidRPr="003548EA">
              <w:rPr>
                <w:b/>
              </w:rPr>
              <w:t xml:space="preserve"> Азотсодержащие функциональные производные углеводородов</w:t>
            </w:r>
          </w:p>
        </w:tc>
        <w:tc>
          <w:tcPr>
            <w:tcW w:w="815" w:type="dxa"/>
          </w:tcPr>
          <w:p w14:paraId="0EAFD0E0" w14:textId="50ABFE2C" w:rsidR="00322F05" w:rsidRPr="00532D03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532D03">
              <w:rPr>
                <w:b/>
                <w:bCs/>
              </w:rPr>
              <w:t>12</w:t>
            </w:r>
          </w:p>
        </w:tc>
        <w:tc>
          <w:tcPr>
            <w:tcW w:w="815" w:type="dxa"/>
          </w:tcPr>
          <w:p w14:paraId="09ECCB90" w14:textId="77777777" w:rsidR="00322F05" w:rsidRPr="00532D03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5C4A1C67" w14:textId="73CFED47" w:rsidR="00322F05" w:rsidRPr="00532D03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816" w:type="dxa"/>
          </w:tcPr>
          <w:p w14:paraId="22308FBF" w14:textId="4181755E" w:rsidR="00322F05" w:rsidRPr="00532D03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821" w:type="dxa"/>
          </w:tcPr>
          <w:p w14:paraId="3C0758F8" w14:textId="634076DF" w:rsidR="00322F05" w:rsidRPr="00532D03" w:rsidRDefault="00FD1032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4002" w:type="dxa"/>
            <w:vMerge w:val="restart"/>
          </w:tcPr>
          <w:p w14:paraId="655CC24F" w14:textId="77777777" w:rsidR="00322F05" w:rsidRPr="003E50BF" w:rsidRDefault="00322F05" w:rsidP="00322F05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Формы текущего контроля </w:t>
            </w:r>
          </w:p>
          <w:p w14:paraId="32974477" w14:textId="3F8B5A3E" w:rsidR="00322F05" w:rsidRPr="003E50BF" w:rsidRDefault="00322F05" w:rsidP="00322F05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по разделу </w:t>
            </w:r>
            <w:r w:rsidRPr="003E50BF">
              <w:rPr>
                <w:bCs/>
                <w:i/>
                <w:iCs/>
                <w:lang w:val="en-US"/>
              </w:rPr>
              <w:t>VI</w:t>
            </w:r>
          </w:p>
          <w:p w14:paraId="702A550E" w14:textId="77777777" w:rsidR="00322F05" w:rsidRPr="003E50BF" w:rsidRDefault="00322F05" w:rsidP="00322F05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>1. устный опрос перед началом выполнения лабораторной работы,</w:t>
            </w:r>
          </w:p>
          <w:p w14:paraId="230DF366" w14:textId="77777777" w:rsidR="00322F05" w:rsidRPr="003E50BF" w:rsidRDefault="00322F05" w:rsidP="00322F05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>2. лабораторная работа,</w:t>
            </w:r>
          </w:p>
          <w:p w14:paraId="693F4686" w14:textId="77777777" w:rsidR="00322F05" w:rsidRPr="003E50BF" w:rsidRDefault="00322F05" w:rsidP="00322F05">
            <w:pPr>
              <w:jc w:val="both"/>
              <w:rPr>
                <w:i/>
                <w:iCs/>
                <w:sz w:val="24"/>
                <w:szCs w:val="24"/>
              </w:rPr>
            </w:pPr>
            <w:r w:rsidRPr="003E50BF">
              <w:rPr>
                <w:i/>
                <w:iCs/>
              </w:rPr>
              <w:t>3. письменный отчет с результатами эксперимента и ответами на контрольные вопросы,</w:t>
            </w:r>
          </w:p>
          <w:p w14:paraId="3B8184E8" w14:textId="5A0C4F9B" w:rsidR="00322F05" w:rsidRPr="003E50BF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3E50BF">
              <w:rPr>
                <w:i/>
                <w:iCs/>
              </w:rPr>
              <w:t>4. семинар  по теме «</w:t>
            </w:r>
            <w:r>
              <w:t xml:space="preserve">Алифатические, ароматические амины, </w:t>
            </w:r>
            <w:proofErr w:type="spellStart"/>
            <w:r>
              <w:t>нитросоедине-ния</w:t>
            </w:r>
            <w:proofErr w:type="spellEnd"/>
            <w:r w:rsidRPr="003E50BF">
              <w:rPr>
                <w:bCs/>
                <w:i/>
                <w:iCs/>
              </w:rPr>
              <w:t>»,</w:t>
            </w:r>
            <w:r>
              <w:rPr>
                <w:bCs/>
                <w:i/>
                <w:iCs/>
              </w:rPr>
              <w:t xml:space="preserve"> «</w:t>
            </w:r>
            <w:proofErr w:type="spellStart"/>
            <w:r w:rsidRPr="00B37CFD">
              <w:t>Аз</w:t>
            </w:r>
            <w:proofErr w:type="gramStart"/>
            <w:r w:rsidRPr="00B37CFD">
              <w:t>о</w:t>
            </w:r>
            <w:proofErr w:type="spellEnd"/>
            <w:r w:rsidRPr="00B37CFD">
              <w:t>-</w:t>
            </w:r>
            <w:proofErr w:type="gramEnd"/>
            <w:r w:rsidRPr="00B37CFD">
              <w:t xml:space="preserve"> и </w:t>
            </w:r>
            <w:proofErr w:type="spellStart"/>
            <w:r w:rsidRPr="00B37CFD">
              <w:t>диазосоединения</w:t>
            </w:r>
            <w:proofErr w:type="spellEnd"/>
            <w:r>
              <w:t>»</w:t>
            </w:r>
          </w:p>
          <w:p w14:paraId="72D48647" w14:textId="517357A1" w:rsidR="00322F05" w:rsidRPr="003E50BF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5. </w:t>
            </w:r>
            <w:r w:rsidRPr="00684028">
              <w:rPr>
                <w:i/>
                <w:iCs/>
              </w:rPr>
              <w:t xml:space="preserve">контрольная работа  </w:t>
            </w:r>
          </w:p>
          <w:p w14:paraId="00ECFFFC" w14:textId="77777777" w:rsidR="00322F05" w:rsidRPr="00DF3C1E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22F05" w:rsidRPr="006168DD" w14:paraId="095CF95F" w14:textId="77777777" w:rsidTr="00FA2451">
        <w:tc>
          <w:tcPr>
            <w:tcW w:w="1701" w:type="dxa"/>
            <w:vMerge/>
          </w:tcPr>
          <w:p w14:paraId="54FC914D" w14:textId="77777777" w:rsidR="00322F05" w:rsidRPr="001A0052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85F2890" w14:textId="4E203231" w:rsidR="00322F05" w:rsidRPr="00F479AB" w:rsidRDefault="00322F05" w:rsidP="00322F05">
            <w:pPr>
              <w:rPr>
                <w:i/>
              </w:rPr>
            </w:pPr>
            <w:r>
              <w:t>Тема 6-1. Алифатические, ароматические амины. Получение. Свойства.</w:t>
            </w:r>
          </w:p>
        </w:tc>
        <w:tc>
          <w:tcPr>
            <w:tcW w:w="815" w:type="dxa"/>
          </w:tcPr>
          <w:p w14:paraId="75A4043C" w14:textId="1151D72F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30436F9A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61D3FE3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B28B23E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34AD900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973C518" w14:textId="77777777" w:rsidR="00322F05" w:rsidRPr="00DF3C1E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22F05" w:rsidRPr="006168DD" w14:paraId="27573E13" w14:textId="77777777" w:rsidTr="00FA2451">
        <w:tc>
          <w:tcPr>
            <w:tcW w:w="1701" w:type="dxa"/>
            <w:vMerge/>
          </w:tcPr>
          <w:p w14:paraId="67C897B4" w14:textId="77777777" w:rsidR="00322F05" w:rsidRPr="001A0052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570C9E2" w14:textId="18785A71" w:rsidR="00322F05" w:rsidRPr="00F479AB" w:rsidRDefault="00322F05" w:rsidP="00322F05">
            <w:pPr>
              <w:rPr>
                <w:i/>
              </w:rPr>
            </w:pPr>
            <w:r>
              <w:t xml:space="preserve">Тема 6-2. . Алифатические, ароматические </w:t>
            </w:r>
            <w:proofErr w:type="spellStart"/>
            <w:r>
              <w:t>нитросоединения</w:t>
            </w:r>
            <w:proofErr w:type="spellEnd"/>
            <w:r>
              <w:t>.  Получение. Свойства.</w:t>
            </w:r>
          </w:p>
        </w:tc>
        <w:tc>
          <w:tcPr>
            <w:tcW w:w="815" w:type="dxa"/>
          </w:tcPr>
          <w:p w14:paraId="22FD8F63" w14:textId="4F8FB019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47289DA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91F5592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22B919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923E5F9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13A5EE5" w14:textId="77777777" w:rsidR="00322F05" w:rsidRPr="00DF3C1E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22F05" w:rsidRPr="006168DD" w14:paraId="6142BBAC" w14:textId="77777777" w:rsidTr="00FA2451">
        <w:tc>
          <w:tcPr>
            <w:tcW w:w="1701" w:type="dxa"/>
            <w:vMerge/>
          </w:tcPr>
          <w:p w14:paraId="2936459B" w14:textId="77777777" w:rsidR="00322F05" w:rsidRPr="001A0052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2192620" w14:textId="029A79AF" w:rsidR="00322F05" w:rsidRPr="00F479AB" w:rsidRDefault="00322F05" w:rsidP="00322F05">
            <w:pPr>
              <w:rPr>
                <w:i/>
              </w:rPr>
            </w:pPr>
            <w:r>
              <w:t>Тема 6-3.</w:t>
            </w:r>
            <w:r w:rsidRPr="00B37CFD">
              <w:t xml:space="preserve"> </w:t>
            </w:r>
            <w:proofErr w:type="spellStart"/>
            <w:r w:rsidRPr="00B37CFD">
              <w:t>Аз</w:t>
            </w:r>
            <w:proofErr w:type="gramStart"/>
            <w:r w:rsidRPr="00B37CFD">
              <w:t>о</w:t>
            </w:r>
            <w:proofErr w:type="spellEnd"/>
            <w:r w:rsidRPr="00B37CFD">
              <w:t>-</w:t>
            </w:r>
            <w:proofErr w:type="gramEnd"/>
            <w:r w:rsidRPr="00B37CFD">
              <w:t xml:space="preserve"> и </w:t>
            </w:r>
            <w:proofErr w:type="spellStart"/>
            <w:r w:rsidRPr="00B37CFD">
              <w:t>диазосоединения</w:t>
            </w:r>
            <w:proofErr w:type="spellEnd"/>
            <w:r w:rsidRPr="00B37CFD">
              <w:t>. Механизм</w:t>
            </w:r>
            <w:r>
              <w:t>ы</w:t>
            </w:r>
            <w:r w:rsidRPr="00B37CFD">
              <w:t xml:space="preserve"> реакци</w:t>
            </w:r>
            <w:r>
              <w:t>й</w:t>
            </w:r>
            <w:r w:rsidRPr="00B37CFD">
              <w:t xml:space="preserve"> </w:t>
            </w:r>
            <w:proofErr w:type="spellStart"/>
            <w:r w:rsidRPr="00B37CFD">
              <w:t>диазотирования</w:t>
            </w:r>
            <w:proofErr w:type="spellEnd"/>
            <w:r>
              <w:t>,</w:t>
            </w:r>
            <w:r w:rsidRPr="00B37CFD">
              <w:t xml:space="preserve"> </w:t>
            </w:r>
            <w:proofErr w:type="spellStart"/>
            <w:r w:rsidRPr="00B37CFD">
              <w:t>азосочетания</w:t>
            </w:r>
            <w:proofErr w:type="spellEnd"/>
            <w:r>
              <w:t>. Получение. Свойства. Азокрасители.</w:t>
            </w:r>
          </w:p>
        </w:tc>
        <w:tc>
          <w:tcPr>
            <w:tcW w:w="815" w:type="dxa"/>
          </w:tcPr>
          <w:p w14:paraId="39D852CC" w14:textId="7B3AEF89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5" w:type="dxa"/>
          </w:tcPr>
          <w:p w14:paraId="3AED264A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6E2B7FB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2B8DC85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F0A6F7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3424AF7" w14:textId="77777777" w:rsidR="00322F05" w:rsidRPr="00DF3C1E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22F05" w:rsidRPr="006168DD" w14:paraId="5F226F17" w14:textId="77777777" w:rsidTr="00FA2451">
        <w:tc>
          <w:tcPr>
            <w:tcW w:w="1701" w:type="dxa"/>
            <w:vMerge/>
          </w:tcPr>
          <w:p w14:paraId="267EE039" w14:textId="77777777" w:rsidR="00322F05" w:rsidRPr="001A0052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C6CA4C6" w14:textId="57B3C2F6" w:rsidR="00322F05" w:rsidRPr="00F479AB" w:rsidRDefault="00322F05" w:rsidP="00322F05">
            <w:pPr>
              <w:rPr>
                <w:i/>
              </w:rPr>
            </w:pPr>
            <w:r w:rsidRPr="007C797A">
              <w:t xml:space="preserve">Практическое занятие № </w:t>
            </w:r>
            <w:r>
              <w:t>6</w:t>
            </w:r>
            <w:r w:rsidRPr="007C797A">
              <w:t>.1</w:t>
            </w:r>
            <w:r>
              <w:t>.</w:t>
            </w:r>
            <w:r w:rsidRPr="007C797A">
              <w:t xml:space="preserve"> </w:t>
            </w:r>
            <w:r>
              <w:t xml:space="preserve">Семинар. Алифатические, ароматические амины, </w:t>
            </w:r>
            <w:proofErr w:type="spellStart"/>
            <w:r>
              <w:t>нитросоединения</w:t>
            </w:r>
            <w:proofErr w:type="spellEnd"/>
            <w:r>
              <w:t>.</w:t>
            </w:r>
          </w:p>
        </w:tc>
        <w:tc>
          <w:tcPr>
            <w:tcW w:w="815" w:type="dxa"/>
          </w:tcPr>
          <w:p w14:paraId="1EFA42DF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E41558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6138A84" w14:textId="2AF631E4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56B5B09D" w14:textId="231B3081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3454C88" w14:textId="09A322DC" w:rsidR="00322F05" w:rsidRPr="00BC754B" w:rsidRDefault="0070100B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6495BA8C" w14:textId="77777777" w:rsidR="00322F05" w:rsidRPr="00DF3C1E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22F05" w:rsidRPr="006168DD" w14:paraId="6F443B45" w14:textId="77777777" w:rsidTr="00FA2451">
        <w:tc>
          <w:tcPr>
            <w:tcW w:w="1701" w:type="dxa"/>
            <w:vMerge/>
          </w:tcPr>
          <w:p w14:paraId="7F10C660" w14:textId="77777777" w:rsidR="00322F05" w:rsidRPr="001A0052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1973E7F" w14:textId="523F6A83" w:rsidR="00322F05" w:rsidRPr="00F479AB" w:rsidRDefault="00322F05" w:rsidP="00322F05">
            <w:pPr>
              <w:rPr>
                <w:i/>
              </w:rPr>
            </w:pPr>
            <w:r w:rsidRPr="007C797A">
              <w:t xml:space="preserve">Практическое занятие № </w:t>
            </w:r>
            <w:r>
              <w:t>6</w:t>
            </w:r>
            <w:r w:rsidRPr="007C797A">
              <w:t>.</w:t>
            </w:r>
            <w:r>
              <w:t>2.</w:t>
            </w:r>
            <w:r w:rsidRPr="007C797A">
              <w:t xml:space="preserve"> </w:t>
            </w:r>
            <w:r>
              <w:t>Семинар.</w:t>
            </w:r>
            <w:r w:rsidRPr="00B37CFD">
              <w:t xml:space="preserve"> </w:t>
            </w:r>
            <w:proofErr w:type="spellStart"/>
            <w:r w:rsidRPr="00B37CFD">
              <w:t>Аз</w:t>
            </w:r>
            <w:proofErr w:type="gramStart"/>
            <w:r w:rsidRPr="00B37CFD">
              <w:t>о</w:t>
            </w:r>
            <w:proofErr w:type="spellEnd"/>
            <w:r w:rsidRPr="00B37CFD">
              <w:t>-</w:t>
            </w:r>
            <w:proofErr w:type="gramEnd"/>
            <w:r w:rsidRPr="00B37CFD">
              <w:t xml:space="preserve"> и </w:t>
            </w:r>
            <w:proofErr w:type="spellStart"/>
            <w:r w:rsidRPr="00B37CFD">
              <w:t>диазосоединения</w:t>
            </w:r>
            <w:proofErr w:type="spellEnd"/>
            <w:r w:rsidRPr="00B37CFD">
              <w:t>.</w:t>
            </w:r>
          </w:p>
        </w:tc>
        <w:tc>
          <w:tcPr>
            <w:tcW w:w="815" w:type="dxa"/>
          </w:tcPr>
          <w:p w14:paraId="62455E15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A374491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54E2898" w14:textId="41E4D31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27838B8" w14:textId="6520940F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924BB17" w14:textId="223C209B" w:rsidR="00322F05" w:rsidRPr="00BC754B" w:rsidRDefault="0070100B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212A4FCD" w14:textId="77777777" w:rsidR="00322F05" w:rsidRPr="00DF3C1E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22F05" w:rsidRPr="006168DD" w14:paraId="746E803B" w14:textId="77777777" w:rsidTr="00FA2451">
        <w:tc>
          <w:tcPr>
            <w:tcW w:w="1701" w:type="dxa"/>
            <w:vMerge/>
          </w:tcPr>
          <w:p w14:paraId="5472B258" w14:textId="77777777" w:rsidR="00322F05" w:rsidRPr="001A0052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F30B6E1" w14:textId="360EEC0E" w:rsidR="00322F05" w:rsidRPr="00F479AB" w:rsidRDefault="00322F05" w:rsidP="00322F05">
            <w:pPr>
              <w:rPr>
                <w:i/>
              </w:rPr>
            </w:pPr>
            <w:r w:rsidRPr="007C797A">
              <w:t xml:space="preserve">Практическое занятие № </w:t>
            </w:r>
            <w:r>
              <w:t>6</w:t>
            </w:r>
            <w:r w:rsidRPr="007C797A">
              <w:t>.</w:t>
            </w:r>
            <w:r>
              <w:t>3.</w:t>
            </w:r>
            <w:r w:rsidRPr="007C797A">
              <w:t xml:space="preserve"> </w:t>
            </w:r>
            <w:r>
              <w:t>Контрольная работа №4.</w:t>
            </w:r>
          </w:p>
        </w:tc>
        <w:tc>
          <w:tcPr>
            <w:tcW w:w="815" w:type="dxa"/>
          </w:tcPr>
          <w:p w14:paraId="1AE4B892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38982EB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D704EF4" w14:textId="0282FC5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3891E1D3" w14:textId="2DDD036E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F9126CE" w14:textId="758AF807" w:rsidR="00322F05" w:rsidRPr="00BC754B" w:rsidRDefault="0070100B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0E8A8DCC" w14:textId="77777777" w:rsidR="00322F05" w:rsidRPr="00DF3C1E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22F05" w:rsidRPr="006168DD" w14:paraId="2350ED88" w14:textId="77777777" w:rsidTr="00FA2451">
        <w:tc>
          <w:tcPr>
            <w:tcW w:w="1701" w:type="dxa"/>
            <w:vMerge/>
          </w:tcPr>
          <w:p w14:paraId="0BFD43D3" w14:textId="77777777" w:rsidR="00322F05" w:rsidRPr="001A0052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E1F9F8A" w14:textId="086556F6" w:rsidR="00322F05" w:rsidRPr="00F479AB" w:rsidRDefault="00322F05" w:rsidP="00322F05">
            <w:pPr>
              <w:rPr>
                <w:i/>
              </w:rPr>
            </w:pPr>
            <w:r w:rsidRPr="00DF3C1E">
              <w:t xml:space="preserve">Лабораторная работа № </w:t>
            </w:r>
            <w:r>
              <w:t>6</w:t>
            </w:r>
            <w:r w:rsidRPr="00DF3C1E">
              <w:t>.</w:t>
            </w:r>
            <w:r>
              <w:t>1.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6E383936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DF7C2C7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4F8375E" w14:textId="1986C5A1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816" w:type="dxa"/>
          </w:tcPr>
          <w:p w14:paraId="6170DA5A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1759A4B" w14:textId="641E3930" w:rsidR="00322F05" w:rsidRPr="00BC754B" w:rsidRDefault="00FD1032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57AD02CA" w14:textId="77777777" w:rsidR="00322F05" w:rsidRPr="00DF3C1E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22F05" w:rsidRPr="006168DD" w14:paraId="48266168" w14:textId="77777777" w:rsidTr="00FA2451">
        <w:tc>
          <w:tcPr>
            <w:tcW w:w="1701" w:type="dxa"/>
          </w:tcPr>
          <w:p w14:paraId="2CFC47D2" w14:textId="77777777" w:rsidR="00322F05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1</w:t>
            </w:r>
          </w:p>
          <w:p w14:paraId="655C10B0" w14:textId="06A171AD" w:rsidR="00322F05" w:rsidRPr="001A0052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  <w:r>
              <w:rPr>
                <w:iCs/>
              </w:rPr>
              <w:t>И</w:t>
            </w:r>
            <w:proofErr w:type="gramStart"/>
            <w:r>
              <w:rPr>
                <w:iCs/>
              </w:rPr>
              <w:t>Д-</w:t>
            </w:r>
            <w:proofErr w:type="gramEnd"/>
            <w:r>
              <w:rPr>
                <w:iCs/>
              </w:rPr>
              <w:t xml:space="preserve"> ОПК-1.2, 1.3, </w:t>
            </w:r>
          </w:p>
          <w:p w14:paraId="67CC263D" w14:textId="2DED4CA7" w:rsidR="00322F05" w:rsidRPr="001A0052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DE3D2D2" w14:textId="2DF44E69" w:rsidR="00322F05" w:rsidRPr="00F479AB" w:rsidRDefault="00322F05" w:rsidP="00322F05">
            <w:pPr>
              <w:rPr>
                <w:i/>
              </w:rPr>
            </w:pPr>
            <w:r>
              <w:rPr>
                <w:i/>
              </w:rPr>
              <w:t>Экзамен</w:t>
            </w:r>
          </w:p>
        </w:tc>
        <w:tc>
          <w:tcPr>
            <w:tcW w:w="815" w:type="dxa"/>
          </w:tcPr>
          <w:p w14:paraId="481B81E7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2535CEC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320BA0E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98E6948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769997E" w14:textId="22CEB798" w:rsidR="00322F05" w:rsidRPr="00BC754B" w:rsidRDefault="00FD1032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7</w:t>
            </w:r>
          </w:p>
        </w:tc>
        <w:tc>
          <w:tcPr>
            <w:tcW w:w="4002" w:type="dxa"/>
          </w:tcPr>
          <w:p w14:paraId="6932424D" w14:textId="76A2F513" w:rsidR="00322F05" w:rsidRPr="00DF3C1E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FC478A">
              <w:rPr>
                <w:i/>
                <w:iCs/>
              </w:rPr>
              <w:t>экзамен по билетам</w:t>
            </w:r>
          </w:p>
        </w:tc>
      </w:tr>
      <w:tr w:rsidR="00322F05" w:rsidRPr="006168DD" w14:paraId="0CC4D94F" w14:textId="77777777" w:rsidTr="00FA2451">
        <w:tc>
          <w:tcPr>
            <w:tcW w:w="1701" w:type="dxa"/>
          </w:tcPr>
          <w:p w14:paraId="560D01EC" w14:textId="77777777" w:rsidR="00322F05" w:rsidRPr="001A0052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C0F8FED" w14:textId="7812B569" w:rsidR="00322F05" w:rsidRPr="00F479AB" w:rsidRDefault="00322F05" w:rsidP="00322F05">
            <w:pPr>
              <w:jc w:val="right"/>
              <w:rPr>
                <w:i/>
              </w:rPr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>
              <w:rPr>
                <w:b/>
                <w:i/>
              </w:rPr>
              <w:t>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C116519" w14:textId="30208565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4</w:t>
            </w:r>
          </w:p>
        </w:tc>
        <w:tc>
          <w:tcPr>
            <w:tcW w:w="815" w:type="dxa"/>
          </w:tcPr>
          <w:p w14:paraId="12601613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B3B8DE7" w14:textId="49162D89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1</w:t>
            </w:r>
          </w:p>
        </w:tc>
        <w:tc>
          <w:tcPr>
            <w:tcW w:w="816" w:type="dxa"/>
          </w:tcPr>
          <w:p w14:paraId="06BF96D6" w14:textId="72DDADB8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F0A40E4" w14:textId="7406AD94" w:rsidR="00322F05" w:rsidRPr="00BC754B" w:rsidRDefault="00FD1032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9</w:t>
            </w:r>
          </w:p>
        </w:tc>
        <w:tc>
          <w:tcPr>
            <w:tcW w:w="4002" w:type="dxa"/>
          </w:tcPr>
          <w:p w14:paraId="47687106" w14:textId="77777777" w:rsidR="00322F05" w:rsidRPr="00DF3C1E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22F05" w:rsidRPr="006168DD" w14:paraId="70466A07" w14:textId="77777777" w:rsidTr="00FA2451">
        <w:tc>
          <w:tcPr>
            <w:tcW w:w="1701" w:type="dxa"/>
          </w:tcPr>
          <w:p w14:paraId="28707678" w14:textId="77777777" w:rsidR="00322F05" w:rsidRPr="001A0052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D7DA81D" w14:textId="6F0CC8A2" w:rsidR="00322F05" w:rsidRPr="00F479AB" w:rsidRDefault="00322F05" w:rsidP="00322F05">
            <w:pPr>
              <w:jc w:val="right"/>
              <w:rPr>
                <w:i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58A76E86" w14:textId="215C185E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0</w:t>
            </w:r>
          </w:p>
        </w:tc>
        <w:tc>
          <w:tcPr>
            <w:tcW w:w="815" w:type="dxa"/>
          </w:tcPr>
          <w:p w14:paraId="2A47EC9D" w14:textId="77777777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44D0606" w14:textId="1FE8AC79" w:rsidR="00322F05" w:rsidRPr="00BC754B" w:rsidRDefault="00DC32FD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05</w:t>
            </w:r>
          </w:p>
        </w:tc>
        <w:tc>
          <w:tcPr>
            <w:tcW w:w="816" w:type="dxa"/>
          </w:tcPr>
          <w:p w14:paraId="39ECD67E" w14:textId="3C2D5DCC" w:rsidR="00322F05" w:rsidRPr="00BC754B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DED7019" w14:textId="0515DC0B" w:rsidR="00322F05" w:rsidRPr="00BC754B" w:rsidRDefault="00FD1032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13</w:t>
            </w:r>
          </w:p>
        </w:tc>
        <w:tc>
          <w:tcPr>
            <w:tcW w:w="4002" w:type="dxa"/>
          </w:tcPr>
          <w:p w14:paraId="28F23E22" w14:textId="77777777" w:rsidR="00322F05" w:rsidRPr="00DF3C1E" w:rsidRDefault="00322F05" w:rsidP="00322F0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</w:tbl>
    <w:p w14:paraId="3FBC21E9" w14:textId="77777777" w:rsidR="009A51EF" w:rsidRPr="00D965B9" w:rsidRDefault="009A51EF" w:rsidP="00875471">
      <w:pPr>
        <w:pStyle w:val="af0"/>
        <w:ind w:left="709"/>
        <w:jc w:val="both"/>
        <w:rPr>
          <w:i/>
        </w:rPr>
      </w:pPr>
    </w:p>
    <w:p w14:paraId="069901B6" w14:textId="77777777" w:rsidR="00D965B9" w:rsidRPr="00D965B9" w:rsidRDefault="00D965B9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251736AB" w14:textId="77777777" w:rsidR="00D965B9" w:rsidRDefault="00D965B9" w:rsidP="001368C6">
      <w:pPr>
        <w:pStyle w:val="af0"/>
        <w:numPr>
          <w:ilvl w:val="1"/>
          <w:numId w:val="10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283E25D5" w:rsidR="007653F4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6E5EA3">
        <w:rPr>
          <w:i/>
        </w:rPr>
        <w:t>учебной дисциплины/</w:t>
      </w:r>
      <w:r w:rsidR="006E5EA3" w:rsidRPr="006E5EA3">
        <w:rPr>
          <w:i/>
        </w:rPr>
        <w:t xml:space="preserve">учебного </w:t>
      </w:r>
      <w:r w:rsidR="009B4BCD" w:rsidRPr="006E5EA3">
        <w:rPr>
          <w:i/>
        </w:rPr>
        <w:t>модуля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835"/>
        <w:gridCol w:w="5812"/>
      </w:tblGrid>
      <w:tr w:rsidR="006E5EA3" w:rsidRPr="008448CC" w14:paraId="036BB335" w14:textId="7C7EA2D2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733E1639" w:rsidR="007653F4" w:rsidRPr="00F062CE" w:rsidRDefault="006E5EA3" w:rsidP="00AE455F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6E5EA3" w:rsidRPr="008448CC" w14:paraId="7648EE44" w14:textId="2F9A1809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4DBE0C17" w:rsidR="006E5EA3" w:rsidRDefault="006D55A1" w:rsidP="00F60511">
            <w:pPr>
              <w:rPr>
                <w:b/>
                <w:i/>
              </w:rPr>
            </w:pPr>
            <w:r w:rsidRPr="000D7AD5">
              <w:rPr>
                <w:b/>
              </w:rPr>
              <w:t>Теоретические основы органической химии</w:t>
            </w:r>
          </w:p>
        </w:tc>
      </w:tr>
      <w:tr w:rsidR="00D70F75" w:rsidRPr="008448CC" w14:paraId="1155585C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2A9F99" w14:textId="67C587F9" w:rsidR="00D70F75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396A6E" w14:textId="22585EEF" w:rsidR="00D70F75" w:rsidRPr="00D70F75" w:rsidRDefault="00D70F75" w:rsidP="00D70F75">
            <w:r w:rsidRPr="00D70F75">
              <w:t>Основные понятия органической хими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EE844B" w14:textId="539F487A" w:rsidR="00D70F75" w:rsidRPr="00D70F75" w:rsidRDefault="00D70F75" w:rsidP="00D70F75">
            <w:pPr>
              <w:overflowPunct w:val="0"/>
              <w:autoSpaceDE w:val="0"/>
              <w:autoSpaceDN w:val="0"/>
              <w:ind w:firstLine="567"/>
              <w:jc w:val="both"/>
              <w:rPr>
                <w:sz w:val="20"/>
                <w:szCs w:val="20"/>
              </w:rPr>
            </w:pPr>
            <w:r w:rsidRPr="00D70F75">
              <w:rPr>
                <w:sz w:val="20"/>
                <w:szCs w:val="20"/>
              </w:rPr>
              <w:t>Определение органической химии. Причины многообразия органических соединений. Источники органического сырья. Выделение, очистка и основные константы органических соединений. Принципы количественного элементного анализа, установление молекулярной формулы соединения.</w:t>
            </w:r>
            <w:r>
              <w:rPr>
                <w:sz w:val="20"/>
                <w:szCs w:val="20"/>
              </w:rPr>
              <w:t xml:space="preserve"> </w:t>
            </w:r>
            <w:r w:rsidRPr="00D70F75">
              <w:rPr>
                <w:sz w:val="20"/>
                <w:szCs w:val="20"/>
              </w:rPr>
              <w:t>Формирование и основные положения теории строения органических соединений. Основные типы структурных фрагментов органических молекул</w:t>
            </w:r>
            <w:r w:rsidRPr="00D70F75">
              <w:rPr>
                <w:rFonts w:ascii="Symbol" w:hAnsi="Symbol"/>
                <w:sz w:val="20"/>
                <w:szCs w:val="20"/>
              </w:rPr>
              <w:t></w:t>
            </w:r>
            <w:r w:rsidRPr="00D70F75">
              <w:rPr>
                <w:sz w:val="20"/>
                <w:szCs w:val="20"/>
              </w:rPr>
              <w:t xml:space="preserve"> простые и кратные связи, углеродные цепи и циклы, радикалы и функциональные группы. Органические ионы. Структурные формулы как средство отображения строения органических соединений. Гомологические ряды. Структурная изомерия и ее разновидности. Пространственная изомерия. Молекулярные модели. Значение теории строения для развития органического синтеза.</w:t>
            </w:r>
          </w:p>
          <w:p w14:paraId="55B4BA21" w14:textId="0F65962A" w:rsidR="00D70F75" w:rsidRPr="00D70F75" w:rsidRDefault="00D70F75" w:rsidP="00D70F75">
            <w:pPr>
              <w:overflowPunct w:val="0"/>
              <w:autoSpaceDE w:val="0"/>
              <w:autoSpaceDN w:val="0"/>
              <w:ind w:firstLine="567"/>
              <w:jc w:val="both"/>
              <w:rPr>
                <w:i/>
                <w:sz w:val="20"/>
                <w:szCs w:val="20"/>
              </w:rPr>
            </w:pPr>
            <w:r w:rsidRPr="00D70F75">
              <w:rPr>
                <w:sz w:val="20"/>
                <w:szCs w:val="20"/>
              </w:rPr>
              <w:t>Классификация органических соединений исходя из их структуры и на основе характера функциональной группы</w:t>
            </w:r>
            <w:r>
              <w:rPr>
                <w:sz w:val="20"/>
                <w:szCs w:val="20"/>
              </w:rPr>
              <w:t xml:space="preserve">. </w:t>
            </w:r>
            <w:r w:rsidRPr="00D70F75">
              <w:rPr>
                <w:sz w:val="20"/>
                <w:szCs w:val="20"/>
              </w:rPr>
              <w:t>Понятие о номенклатуре органических соединений, ее разновидности.</w:t>
            </w:r>
            <w:r>
              <w:rPr>
                <w:sz w:val="20"/>
                <w:szCs w:val="20"/>
              </w:rPr>
              <w:t xml:space="preserve"> </w:t>
            </w:r>
            <w:r w:rsidRPr="00D70F75">
              <w:rPr>
                <w:sz w:val="20"/>
                <w:szCs w:val="20"/>
              </w:rPr>
              <w:t>Гибридные состояния атома углерода и других атомов в органических соединениях. Атомно-орбитальные модели органических соединений</w:t>
            </w:r>
          </w:p>
        </w:tc>
      </w:tr>
      <w:tr w:rsidR="00D70F75" w:rsidRPr="008448CC" w14:paraId="4C911D43" w14:textId="14F69490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06C08B91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61A65F83" w:rsidR="00D70F75" w:rsidRPr="002C41C7" w:rsidRDefault="00D70F75" w:rsidP="00D70F75">
            <w:pPr>
              <w:rPr>
                <w:i/>
              </w:rPr>
            </w:pPr>
            <w:r w:rsidRPr="00ED2943">
              <w:t xml:space="preserve">Электронные представления в органической хими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7D7C4DE9" w:rsidR="00D70F75" w:rsidRPr="00B34373" w:rsidRDefault="00B34373" w:rsidP="00D70F75">
            <w:pPr>
              <w:rPr>
                <w:i/>
                <w:sz w:val="20"/>
                <w:szCs w:val="20"/>
              </w:rPr>
            </w:pPr>
            <w:r w:rsidRPr="00B34373">
              <w:rPr>
                <w:sz w:val="20"/>
                <w:szCs w:val="20"/>
              </w:rPr>
              <w:t xml:space="preserve">Основные понятия об электронном и пространственном строении молекул. Химическая связь как проявление единого взаимодействия в молекуле. Понятие о локализованных и </w:t>
            </w:r>
            <w:proofErr w:type="spellStart"/>
            <w:r w:rsidRPr="00B34373">
              <w:rPr>
                <w:sz w:val="20"/>
                <w:szCs w:val="20"/>
              </w:rPr>
              <w:t>делокализованных</w:t>
            </w:r>
            <w:proofErr w:type="spellEnd"/>
            <w:r w:rsidRPr="00B34373">
              <w:rPr>
                <w:sz w:val="20"/>
                <w:szCs w:val="20"/>
              </w:rPr>
              <w:t xml:space="preserve"> связях, типы молекул с </w:t>
            </w:r>
            <w:proofErr w:type="spellStart"/>
            <w:r w:rsidRPr="00B34373">
              <w:rPr>
                <w:sz w:val="20"/>
                <w:szCs w:val="20"/>
              </w:rPr>
              <w:t>делокализованными</w:t>
            </w:r>
            <w:proofErr w:type="spellEnd"/>
            <w:r w:rsidRPr="00B34373">
              <w:rPr>
                <w:sz w:val="20"/>
                <w:szCs w:val="20"/>
              </w:rPr>
              <w:t xml:space="preserve"> связями. Типы химических связей</w:t>
            </w:r>
            <w:r w:rsidRPr="00B34373">
              <w:rPr>
                <w:rFonts w:ascii="Symbol" w:hAnsi="Symbol"/>
                <w:sz w:val="20"/>
                <w:szCs w:val="20"/>
              </w:rPr>
              <w:t></w:t>
            </w:r>
            <w:r w:rsidRPr="00B34373">
              <w:rPr>
                <w:sz w:val="20"/>
                <w:szCs w:val="20"/>
              </w:rPr>
              <w:t xml:space="preserve"> ионная (</w:t>
            </w:r>
            <w:proofErr w:type="spellStart"/>
            <w:r w:rsidRPr="00B34373">
              <w:rPr>
                <w:sz w:val="20"/>
                <w:szCs w:val="20"/>
              </w:rPr>
              <w:t>электровалентная</w:t>
            </w:r>
            <w:proofErr w:type="spellEnd"/>
            <w:r w:rsidRPr="00B34373">
              <w:rPr>
                <w:sz w:val="20"/>
                <w:szCs w:val="20"/>
              </w:rPr>
              <w:t xml:space="preserve"> или гетерополярная), ион-дипольные и дипол</w:t>
            </w:r>
            <w:proofErr w:type="gramStart"/>
            <w:r w:rsidRPr="00B34373">
              <w:rPr>
                <w:sz w:val="20"/>
                <w:szCs w:val="20"/>
              </w:rPr>
              <w:t>ь-</w:t>
            </w:r>
            <w:proofErr w:type="gramEnd"/>
            <w:r w:rsidRPr="00B34373">
              <w:rPr>
                <w:sz w:val="20"/>
                <w:szCs w:val="20"/>
              </w:rPr>
              <w:t xml:space="preserve"> дипольные взаимодействия (межмолекулярные и внутримолекулярные водородные связи), ковалентная (гомеополярная) углерод- углеродная связь. Структура Льюиса и формальный заряд атома. Разновидности ковалентной связи (</w:t>
            </w:r>
            <w:proofErr w:type="gramStart"/>
            <w:r w:rsidRPr="00B34373">
              <w:rPr>
                <w:sz w:val="20"/>
                <w:szCs w:val="20"/>
              </w:rPr>
              <w:t>координационная</w:t>
            </w:r>
            <w:proofErr w:type="gramEnd"/>
            <w:r w:rsidRPr="00B34373">
              <w:rPr>
                <w:sz w:val="20"/>
                <w:szCs w:val="20"/>
              </w:rPr>
              <w:t xml:space="preserve"> и </w:t>
            </w:r>
            <w:proofErr w:type="spellStart"/>
            <w:r w:rsidRPr="00B34373">
              <w:rPr>
                <w:sz w:val="20"/>
                <w:szCs w:val="20"/>
              </w:rPr>
              <w:t>семиполярная</w:t>
            </w:r>
            <w:proofErr w:type="spellEnd"/>
            <w:r w:rsidRPr="00B34373">
              <w:rPr>
                <w:sz w:val="20"/>
                <w:szCs w:val="20"/>
              </w:rPr>
              <w:t xml:space="preserve">). Проявление характеристичности и аддитивности свойств атомов и связей. Характерные свойства ковалентных связей: направленность, насыщаемость, полярность, поляризуемость. Важные количественные характеристики ковалентных связей: энергия и  длина. Теория резонанса как важный этап в формировании теоретических представлений в органической химии. Правила, учитывающие важность вклада предельных структур в описание резонансного гибрида. Оценка относительной стабильности резонансных структур. Взаимное влияние атомов в молекуле. </w:t>
            </w:r>
            <w:proofErr w:type="gramStart"/>
            <w:r w:rsidRPr="00B34373">
              <w:rPr>
                <w:sz w:val="20"/>
                <w:szCs w:val="20"/>
              </w:rPr>
              <w:t>Индуктивный</w:t>
            </w:r>
            <w:proofErr w:type="gramEnd"/>
            <w:r w:rsidRPr="00B34373">
              <w:rPr>
                <w:sz w:val="20"/>
                <w:szCs w:val="20"/>
              </w:rPr>
              <w:t xml:space="preserve"> и </w:t>
            </w:r>
            <w:proofErr w:type="spellStart"/>
            <w:r w:rsidRPr="00B34373">
              <w:rPr>
                <w:sz w:val="20"/>
                <w:szCs w:val="20"/>
              </w:rPr>
              <w:t>мезомерный</w:t>
            </w:r>
            <w:proofErr w:type="spellEnd"/>
            <w:r w:rsidRPr="00B34373">
              <w:rPr>
                <w:sz w:val="20"/>
                <w:szCs w:val="20"/>
              </w:rPr>
              <w:t xml:space="preserve"> эффекты. Типы сопряжения. Правила, определяющие знак и величину </w:t>
            </w:r>
            <w:r w:rsidRPr="00B34373">
              <w:rPr>
                <w:rFonts w:ascii="Symbol" w:hAnsi="Symbol"/>
                <w:i/>
                <w:iCs/>
                <w:sz w:val="20"/>
                <w:szCs w:val="20"/>
              </w:rPr>
              <w:t></w:t>
            </w:r>
            <w:r w:rsidRPr="00B34373">
              <w:rPr>
                <w:i/>
                <w:iCs/>
                <w:sz w:val="20"/>
                <w:szCs w:val="20"/>
              </w:rPr>
              <w:t xml:space="preserve"> -</w:t>
            </w:r>
            <w:r w:rsidRPr="00B34373">
              <w:rPr>
                <w:sz w:val="20"/>
                <w:szCs w:val="20"/>
              </w:rPr>
              <w:t xml:space="preserve"> и  </w:t>
            </w:r>
            <w:r w:rsidRPr="00B34373">
              <w:rPr>
                <w:i/>
                <w:iCs/>
                <w:sz w:val="20"/>
                <w:szCs w:val="20"/>
              </w:rPr>
              <w:t>М-</w:t>
            </w:r>
            <w:r w:rsidRPr="00B34373">
              <w:rPr>
                <w:sz w:val="20"/>
                <w:szCs w:val="20"/>
              </w:rPr>
              <w:t>эффектов.</w:t>
            </w:r>
          </w:p>
        </w:tc>
      </w:tr>
      <w:tr w:rsidR="00D70F75" w:rsidRPr="008448CC" w14:paraId="1FF011DB" w14:textId="7E14C75D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3F7A9845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1.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121DC43C" w:rsidR="00D70F75" w:rsidRPr="00D70F75" w:rsidRDefault="00D70F75" w:rsidP="00D70F75">
            <w:r w:rsidRPr="00D70F75">
              <w:t>Строение и реакционная способность органических соединен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8B3422" w14:textId="77777777" w:rsidR="00D70F75" w:rsidRDefault="003B0B75" w:rsidP="00D70F75">
            <w:pPr>
              <w:rPr>
                <w:sz w:val="20"/>
                <w:szCs w:val="20"/>
              </w:rPr>
            </w:pPr>
            <w:r w:rsidRPr="003B0B75">
              <w:rPr>
                <w:sz w:val="20"/>
                <w:szCs w:val="20"/>
              </w:rPr>
              <w:t xml:space="preserve">Классификация реакций  по изменениям углеродного скелета, на основе природы реагирующих частиц, на основе окислительно-восстановительного характера реагентов, на основе кинетики реакции. Радикальные и ионные реакции; факторы, благоприятствующие течению этих реакций. Промежуточные частицы, переходное состояние и механизм реакции. Кинетический и термодинамический контроль. Классификация реагентов: </w:t>
            </w:r>
            <w:proofErr w:type="gramStart"/>
            <w:r w:rsidRPr="003B0B75">
              <w:rPr>
                <w:sz w:val="20"/>
                <w:szCs w:val="20"/>
              </w:rPr>
              <w:t>радикальные</w:t>
            </w:r>
            <w:proofErr w:type="gramEnd"/>
            <w:r w:rsidRPr="003B0B75">
              <w:rPr>
                <w:sz w:val="20"/>
                <w:szCs w:val="20"/>
              </w:rPr>
              <w:t xml:space="preserve">, нуклеофильные и </w:t>
            </w:r>
            <w:proofErr w:type="spellStart"/>
            <w:r w:rsidRPr="003B0B75">
              <w:rPr>
                <w:sz w:val="20"/>
                <w:szCs w:val="20"/>
              </w:rPr>
              <w:t>электрофильные</w:t>
            </w:r>
            <w:proofErr w:type="spellEnd"/>
            <w:r w:rsidRPr="003B0B75">
              <w:rPr>
                <w:sz w:val="20"/>
                <w:szCs w:val="20"/>
              </w:rPr>
              <w:t>.</w:t>
            </w:r>
          </w:p>
          <w:p w14:paraId="541AB71F" w14:textId="637FDA1E" w:rsidR="005958A4" w:rsidRPr="003B0B75" w:rsidRDefault="005958A4" w:rsidP="005958A4">
            <w:pPr>
              <w:ind w:firstLine="567"/>
              <w:jc w:val="both"/>
              <w:rPr>
                <w:bCs/>
                <w:i/>
                <w:sz w:val="20"/>
                <w:szCs w:val="20"/>
              </w:rPr>
            </w:pPr>
            <w:r w:rsidRPr="005958A4">
              <w:rPr>
                <w:rFonts w:ascii="Times New Roman CYR" w:hAnsi="Times New Roman CYR"/>
                <w:sz w:val="20"/>
                <w:szCs w:val="20"/>
              </w:rPr>
              <w:t>Кислоты и основания (</w:t>
            </w:r>
            <w:proofErr w:type="spellStart"/>
            <w:r w:rsidRPr="005958A4">
              <w:rPr>
                <w:rFonts w:ascii="Times New Roman CYR" w:hAnsi="Times New Roman CYR"/>
                <w:sz w:val="20"/>
                <w:szCs w:val="20"/>
              </w:rPr>
              <w:t>Й.Бренстед</w:t>
            </w:r>
            <w:proofErr w:type="spellEnd"/>
            <w:r w:rsidRPr="005958A4">
              <w:rPr>
                <w:rFonts w:ascii="Times New Roman CYR" w:hAnsi="Times New Roman CYR"/>
                <w:sz w:val="20"/>
                <w:szCs w:val="20"/>
              </w:rPr>
              <w:t xml:space="preserve">, </w:t>
            </w:r>
            <w:proofErr w:type="spellStart"/>
            <w:r w:rsidRPr="005958A4">
              <w:rPr>
                <w:rFonts w:ascii="Times New Roman CYR" w:hAnsi="Times New Roman CYR"/>
                <w:sz w:val="20"/>
                <w:szCs w:val="20"/>
              </w:rPr>
              <w:t>Г.Льюис</w:t>
            </w:r>
            <w:proofErr w:type="spellEnd"/>
            <w:r w:rsidRPr="005958A4">
              <w:rPr>
                <w:rFonts w:ascii="Times New Roman CYR" w:hAnsi="Times New Roman CYR"/>
                <w:sz w:val="20"/>
                <w:szCs w:val="20"/>
              </w:rPr>
              <w:t xml:space="preserve">). Сопряженные кислоты и сопряженные основания. Кислотно-основные равновесия на примере спиртов, простых эфиров, карбоновых кислот, кетонов и аминов. Константа кислотности </w:t>
            </w:r>
            <w:proofErr w:type="spellStart"/>
            <w:r w:rsidRPr="005958A4">
              <w:rPr>
                <w:rFonts w:ascii="Times New Roman CYR" w:hAnsi="Times New Roman CYR"/>
                <w:sz w:val="20"/>
                <w:szCs w:val="20"/>
              </w:rPr>
              <w:t>рК</w:t>
            </w:r>
            <w:r w:rsidRPr="005958A4">
              <w:rPr>
                <w:rFonts w:ascii="Times New Roman CYR" w:hAnsi="Times New Roman CYR"/>
                <w:sz w:val="20"/>
                <w:szCs w:val="20"/>
                <w:vertAlign w:val="subscript"/>
              </w:rPr>
              <w:t>а</w:t>
            </w:r>
            <w:proofErr w:type="spellEnd"/>
            <w:r w:rsidRPr="005958A4">
              <w:rPr>
                <w:rFonts w:ascii="Times New Roman CYR" w:hAnsi="Times New Roman CYR"/>
                <w:sz w:val="20"/>
                <w:szCs w:val="20"/>
              </w:rPr>
              <w:t xml:space="preserve">, константа </w:t>
            </w:r>
            <w:proofErr w:type="spellStart"/>
            <w:r w:rsidRPr="005958A4">
              <w:rPr>
                <w:rFonts w:ascii="Times New Roman CYR" w:hAnsi="Times New Roman CYR"/>
                <w:sz w:val="20"/>
                <w:szCs w:val="20"/>
              </w:rPr>
              <w:t>основности</w:t>
            </w:r>
            <w:proofErr w:type="spellEnd"/>
            <w:r w:rsidRPr="005958A4">
              <w:rPr>
                <w:rFonts w:ascii="Times New Roman CYR" w:hAnsi="Times New Roman CYR"/>
                <w:sz w:val="20"/>
                <w:szCs w:val="20"/>
              </w:rPr>
              <w:t xml:space="preserve"> </w:t>
            </w:r>
            <w:proofErr w:type="spellStart"/>
            <w:r w:rsidRPr="005958A4">
              <w:rPr>
                <w:rFonts w:ascii="Times New Roman CYR" w:hAnsi="Times New Roman CYR"/>
                <w:sz w:val="20"/>
                <w:szCs w:val="20"/>
              </w:rPr>
              <w:t>pK</w:t>
            </w:r>
            <w:r w:rsidRPr="005958A4">
              <w:rPr>
                <w:rFonts w:ascii="Times New Roman CYR" w:hAnsi="Times New Roman CYR"/>
                <w:sz w:val="20"/>
                <w:szCs w:val="20"/>
                <w:vertAlign w:val="subscript"/>
              </w:rPr>
              <w:t>b</w:t>
            </w:r>
            <w:proofErr w:type="spellEnd"/>
            <w:r w:rsidRPr="005958A4">
              <w:rPr>
                <w:rFonts w:ascii="Times New Roman CYR" w:hAnsi="Times New Roman CYR"/>
                <w:sz w:val="20"/>
                <w:szCs w:val="20"/>
              </w:rPr>
              <w:t xml:space="preserve">. Влияние заместителей в </w:t>
            </w:r>
            <w:r w:rsidRPr="005958A4">
              <w:rPr>
                <w:rFonts w:ascii="Times New Roman CYR" w:hAnsi="Times New Roman CYR"/>
                <w:sz w:val="20"/>
                <w:szCs w:val="20"/>
              </w:rPr>
              <w:lastRenderedPageBreak/>
              <w:t>молекуле на кислотность и основность органических соединений. Теория жестких и мягких кислот и оснований (ЖМКО).</w:t>
            </w:r>
          </w:p>
        </w:tc>
      </w:tr>
      <w:tr w:rsidR="00D70F75" w:rsidRPr="008448CC" w14:paraId="622EBE62" w14:textId="7B3543E3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D70F75" w:rsidRPr="00D23872" w:rsidRDefault="00D70F75" w:rsidP="00D70F75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2403BC0A" w:rsidR="00D70F75" w:rsidRPr="005C2175" w:rsidRDefault="00D70F75" w:rsidP="00D70F75">
            <w:pPr>
              <w:rPr>
                <w:b/>
                <w:i/>
              </w:rPr>
            </w:pPr>
            <w:r w:rsidRPr="00093B63">
              <w:rPr>
                <w:b/>
              </w:rPr>
              <w:t>Алифатические углеводороды</w:t>
            </w:r>
          </w:p>
        </w:tc>
      </w:tr>
      <w:tr w:rsidR="00D70F75" w:rsidRPr="008448CC" w14:paraId="0450614D" w14:textId="0083533D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35066B36" w:rsidR="00D70F75" w:rsidRPr="00532A00" w:rsidRDefault="00D70F75" w:rsidP="00D70F75">
            <w:pPr>
              <w:rPr>
                <w:bCs/>
                <w:i/>
              </w:rPr>
            </w:pPr>
            <w:proofErr w:type="spellStart"/>
            <w:r w:rsidRPr="005C38EC">
              <w:t>Алканы</w:t>
            </w:r>
            <w:proofErr w:type="spellEnd"/>
            <w:r w:rsidR="007F72F7"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2D09BD" w14:textId="77777777" w:rsidR="007F72F7" w:rsidRPr="007F72F7" w:rsidRDefault="007F72F7" w:rsidP="007F72F7">
            <w:pPr>
              <w:overflowPunct w:val="0"/>
              <w:autoSpaceDE w:val="0"/>
              <w:autoSpaceDN w:val="0"/>
              <w:ind w:firstLine="567"/>
              <w:jc w:val="both"/>
              <w:rPr>
                <w:sz w:val="20"/>
                <w:szCs w:val="20"/>
              </w:rPr>
            </w:pPr>
            <w:r w:rsidRPr="007F72F7">
              <w:rPr>
                <w:sz w:val="20"/>
                <w:szCs w:val="20"/>
              </w:rPr>
              <w:t>Гомологический ряд, номенклатура, изомерия, алкильные радикалы (первичные, вторичные, третичные).</w:t>
            </w:r>
          </w:p>
          <w:p w14:paraId="55DB7758" w14:textId="77777777" w:rsidR="007F72F7" w:rsidRPr="007F72F7" w:rsidRDefault="007F72F7" w:rsidP="007F72F7">
            <w:pPr>
              <w:overflowPunct w:val="0"/>
              <w:autoSpaceDE w:val="0"/>
              <w:autoSpaceDN w:val="0"/>
              <w:ind w:firstLine="567"/>
              <w:jc w:val="both"/>
              <w:rPr>
                <w:sz w:val="20"/>
                <w:szCs w:val="20"/>
              </w:rPr>
            </w:pPr>
            <w:r w:rsidRPr="007F72F7">
              <w:rPr>
                <w:sz w:val="20"/>
                <w:szCs w:val="20"/>
              </w:rPr>
              <w:t xml:space="preserve">Природные источники. Перегонка и крекинг нефти. Методы синтеза: гидрирование непредельных углеводородов, восстановление различных классов органических соединений, реакция </w:t>
            </w:r>
            <w:proofErr w:type="spellStart"/>
            <w:r w:rsidRPr="007F72F7">
              <w:rPr>
                <w:sz w:val="20"/>
                <w:szCs w:val="20"/>
              </w:rPr>
              <w:t>Вюрца</w:t>
            </w:r>
            <w:proofErr w:type="spellEnd"/>
            <w:r w:rsidRPr="007F72F7">
              <w:rPr>
                <w:sz w:val="20"/>
                <w:szCs w:val="20"/>
              </w:rPr>
              <w:t xml:space="preserve">, </w:t>
            </w:r>
            <w:proofErr w:type="spellStart"/>
            <w:r w:rsidRPr="007F72F7">
              <w:rPr>
                <w:sz w:val="20"/>
                <w:szCs w:val="20"/>
              </w:rPr>
              <w:t>декарбоксилирование</w:t>
            </w:r>
            <w:proofErr w:type="spellEnd"/>
            <w:r w:rsidRPr="007F72F7">
              <w:rPr>
                <w:sz w:val="20"/>
                <w:szCs w:val="20"/>
              </w:rPr>
              <w:t xml:space="preserve"> и электролиз солей карбоновых кислот (реакция </w:t>
            </w:r>
            <w:proofErr w:type="spellStart"/>
            <w:r w:rsidRPr="007F72F7">
              <w:rPr>
                <w:sz w:val="20"/>
                <w:szCs w:val="20"/>
              </w:rPr>
              <w:t>Кольбе</w:t>
            </w:r>
            <w:proofErr w:type="spellEnd"/>
            <w:r w:rsidRPr="007F72F7">
              <w:rPr>
                <w:sz w:val="20"/>
                <w:szCs w:val="20"/>
              </w:rPr>
              <w:t xml:space="preserve">). Электронное и пространственное строение </w:t>
            </w:r>
            <w:proofErr w:type="spellStart"/>
            <w:r w:rsidRPr="007F72F7">
              <w:rPr>
                <w:sz w:val="20"/>
                <w:szCs w:val="20"/>
              </w:rPr>
              <w:t>алканов</w:t>
            </w:r>
            <w:proofErr w:type="spellEnd"/>
            <w:r w:rsidRPr="007F72F7">
              <w:rPr>
                <w:sz w:val="20"/>
                <w:szCs w:val="20"/>
              </w:rPr>
              <w:t xml:space="preserve">, длины связей и валентные углы. Вращательная изомерия, конформации и их относительные энергии. Проекции </w:t>
            </w:r>
            <w:proofErr w:type="spellStart"/>
            <w:r w:rsidRPr="007F72F7">
              <w:rPr>
                <w:sz w:val="20"/>
                <w:szCs w:val="20"/>
              </w:rPr>
              <w:t>Ньюмена</w:t>
            </w:r>
            <w:proofErr w:type="spellEnd"/>
            <w:r w:rsidRPr="007F72F7">
              <w:rPr>
                <w:sz w:val="20"/>
                <w:szCs w:val="20"/>
              </w:rPr>
              <w:t xml:space="preserve">. Физические свойства </w:t>
            </w:r>
            <w:proofErr w:type="spellStart"/>
            <w:r w:rsidRPr="007F72F7">
              <w:rPr>
                <w:sz w:val="20"/>
                <w:szCs w:val="20"/>
              </w:rPr>
              <w:t>алканов</w:t>
            </w:r>
            <w:proofErr w:type="spellEnd"/>
            <w:r w:rsidRPr="007F72F7">
              <w:rPr>
                <w:sz w:val="20"/>
                <w:szCs w:val="20"/>
              </w:rPr>
              <w:t xml:space="preserve"> и их зависимость от длины углеродной цепи и степени ее разветвленности. Спектральные характеристики.</w:t>
            </w:r>
          </w:p>
          <w:p w14:paraId="2D8938AF" w14:textId="2F899478" w:rsidR="00D70F75" w:rsidRPr="007F72F7" w:rsidRDefault="007F72F7" w:rsidP="007F72F7">
            <w:pPr>
              <w:overflowPunct w:val="0"/>
              <w:autoSpaceDE w:val="0"/>
              <w:autoSpaceDN w:val="0"/>
              <w:ind w:firstLine="567"/>
              <w:jc w:val="both"/>
              <w:rPr>
                <w:i/>
                <w:sz w:val="20"/>
                <w:szCs w:val="20"/>
              </w:rPr>
            </w:pPr>
            <w:r w:rsidRPr="007F72F7">
              <w:rPr>
                <w:sz w:val="20"/>
                <w:szCs w:val="20"/>
              </w:rPr>
              <w:t xml:space="preserve">Химические свойства </w:t>
            </w:r>
            <w:proofErr w:type="spellStart"/>
            <w:r w:rsidRPr="007F72F7">
              <w:rPr>
                <w:sz w:val="20"/>
                <w:szCs w:val="20"/>
              </w:rPr>
              <w:t>алканов</w:t>
            </w:r>
            <w:proofErr w:type="spellEnd"/>
            <w:r w:rsidRPr="007F72F7">
              <w:rPr>
                <w:sz w:val="20"/>
                <w:szCs w:val="20"/>
              </w:rPr>
              <w:t xml:space="preserve">. </w:t>
            </w:r>
            <w:proofErr w:type="spellStart"/>
            <w:r w:rsidRPr="007F72F7">
              <w:rPr>
                <w:sz w:val="20"/>
                <w:szCs w:val="20"/>
              </w:rPr>
              <w:t>Гомолитический</w:t>
            </w:r>
            <w:proofErr w:type="spellEnd"/>
            <w:r w:rsidRPr="007F72F7">
              <w:rPr>
                <w:sz w:val="20"/>
                <w:szCs w:val="20"/>
              </w:rPr>
              <w:t xml:space="preserve"> тип разрыва связи. Свободные радикалы, качественная трактовка их электронного строения, факторы, определяющие их относительную стабильность, основные химические превращения радикалов. Общие представления о механизме цепных </w:t>
            </w:r>
            <w:proofErr w:type="spellStart"/>
            <w:r w:rsidRPr="007F72F7">
              <w:rPr>
                <w:sz w:val="20"/>
                <w:szCs w:val="20"/>
              </w:rPr>
              <w:t>свободнорадикальных</w:t>
            </w:r>
            <w:proofErr w:type="spellEnd"/>
            <w:r w:rsidRPr="007F72F7">
              <w:rPr>
                <w:sz w:val="20"/>
                <w:szCs w:val="20"/>
              </w:rPr>
              <w:t xml:space="preserve"> реакций замещения в </w:t>
            </w:r>
            <w:proofErr w:type="spellStart"/>
            <w:r w:rsidRPr="007F72F7">
              <w:rPr>
                <w:sz w:val="20"/>
                <w:szCs w:val="20"/>
              </w:rPr>
              <w:t>алканах</w:t>
            </w:r>
            <w:proofErr w:type="spellEnd"/>
            <w:r w:rsidRPr="007F72F7">
              <w:rPr>
                <w:sz w:val="20"/>
                <w:szCs w:val="20"/>
              </w:rPr>
              <w:t xml:space="preserve">: галогенирование (причина различной скорости галогенирования в зависимости от природы галогена), </w:t>
            </w:r>
            <w:proofErr w:type="spellStart"/>
            <w:r w:rsidRPr="007F72F7">
              <w:rPr>
                <w:sz w:val="20"/>
                <w:szCs w:val="20"/>
              </w:rPr>
              <w:t>сульфохлорирование</w:t>
            </w:r>
            <w:proofErr w:type="spellEnd"/>
            <w:r w:rsidRPr="007F72F7">
              <w:rPr>
                <w:sz w:val="20"/>
                <w:szCs w:val="20"/>
              </w:rPr>
              <w:t>, нитрование (</w:t>
            </w:r>
            <w:proofErr w:type="spellStart"/>
            <w:r w:rsidRPr="007F72F7">
              <w:rPr>
                <w:sz w:val="20"/>
                <w:szCs w:val="20"/>
              </w:rPr>
              <w:t>газофазное</w:t>
            </w:r>
            <w:proofErr w:type="spellEnd"/>
            <w:r w:rsidRPr="007F72F7">
              <w:rPr>
                <w:sz w:val="20"/>
                <w:szCs w:val="20"/>
              </w:rPr>
              <w:t xml:space="preserve"> и жидкофазное), окисление (химические превращения промежуточно образующихся первичных, вторичных и третичных </w:t>
            </w:r>
            <w:proofErr w:type="spellStart"/>
            <w:r w:rsidRPr="007F72F7">
              <w:rPr>
                <w:sz w:val="20"/>
                <w:szCs w:val="20"/>
              </w:rPr>
              <w:t>гидропероксидов</w:t>
            </w:r>
            <w:proofErr w:type="spellEnd"/>
            <w:r w:rsidRPr="007F72F7">
              <w:rPr>
                <w:sz w:val="20"/>
                <w:szCs w:val="20"/>
              </w:rPr>
              <w:t>).</w:t>
            </w:r>
          </w:p>
        </w:tc>
      </w:tr>
      <w:tr w:rsidR="00D70F75" w:rsidRPr="008448CC" w14:paraId="14A2136D" w14:textId="75118B09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3A4DDD" w14:textId="0AD6004C" w:rsidR="00D70F75" w:rsidRPr="00E82E96" w:rsidRDefault="00D70F75" w:rsidP="00D70F75">
            <w:pPr>
              <w:rPr>
                <w:bCs/>
              </w:rPr>
            </w:pPr>
            <w:proofErr w:type="spellStart"/>
            <w:r w:rsidRPr="005C38EC">
              <w:t>Алкены</w:t>
            </w:r>
            <w:proofErr w:type="spellEnd"/>
            <w:r w:rsidR="00C932E9"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C9D94D" w14:textId="1D0737DD" w:rsidR="00D70F75" w:rsidRPr="00C932E9" w:rsidRDefault="00B40E7E" w:rsidP="00D70F75">
            <w:pPr>
              <w:rPr>
                <w:bCs/>
                <w:sz w:val="20"/>
                <w:szCs w:val="20"/>
              </w:rPr>
            </w:pPr>
            <w:r w:rsidRPr="00C932E9">
              <w:rPr>
                <w:rFonts w:ascii="Times New Roman CYR" w:hAnsi="Times New Roman CYR"/>
                <w:sz w:val="20"/>
                <w:szCs w:val="20"/>
              </w:rPr>
              <w:t>Гомологический ряд, изомерия и номенклатура. Геометрическая изомерия (</w:t>
            </w:r>
            <w:proofErr w:type="spellStart"/>
            <w:r w:rsidRPr="00C932E9">
              <w:rPr>
                <w:rFonts w:ascii="Times New Roman CYR" w:hAnsi="Times New Roman CYR"/>
                <w:i/>
                <w:sz w:val="20"/>
                <w:szCs w:val="20"/>
              </w:rPr>
              <w:t>ци</w:t>
            </w:r>
            <w:proofErr w:type="gramStart"/>
            <w:r w:rsidRPr="00C932E9">
              <w:rPr>
                <w:rFonts w:ascii="Times New Roman CYR" w:hAnsi="Times New Roman CYR"/>
                <w:i/>
                <w:sz w:val="20"/>
                <w:szCs w:val="20"/>
              </w:rPr>
              <w:t>с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>-</w:t>
            </w:r>
            <w:proofErr w:type="gram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, </w:t>
            </w:r>
            <w:r w:rsidRPr="00C932E9">
              <w:rPr>
                <w:rFonts w:ascii="Times New Roman CYR" w:hAnsi="Times New Roman CYR"/>
                <w:i/>
                <w:sz w:val="20"/>
                <w:szCs w:val="20"/>
              </w:rPr>
              <w:t>транс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- и </w:t>
            </w:r>
            <w:r w:rsidRPr="00C932E9">
              <w:rPr>
                <w:i/>
                <w:sz w:val="20"/>
                <w:szCs w:val="20"/>
              </w:rPr>
              <w:t>Z</w:t>
            </w:r>
            <w:r w:rsidRPr="00C932E9">
              <w:rPr>
                <w:sz w:val="20"/>
                <w:szCs w:val="20"/>
              </w:rPr>
              <w:t xml:space="preserve">-, </w:t>
            </w:r>
            <w:r w:rsidRPr="00C932E9">
              <w:rPr>
                <w:i/>
                <w:sz w:val="20"/>
                <w:szCs w:val="20"/>
              </w:rPr>
              <w:t>E</w:t>
            </w:r>
            <w:r w:rsidRPr="00C932E9">
              <w:rPr>
                <w:sz w:val="20"/>
                <w:szCs w:val="20"/>
              </w:rPr>
              <w:t>-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номенклатура). Природа двойной связи. Молекулярные </w:t>
            </w:r>
            <w:proofErr w:type="gramStart"/>
            <w:r w:rsidRPr="00C932E9">
              <w:rPr>
                <w:rFonts w:ascii="Times New Roman CYR" w:hAnsi="Times New Roman CYR"/>
                <w:sz w:val="20"/>
                <w:szCs w:val="20"/>
                <w:u w:val="single"/>
              </w:rPr>
              <w:sym w:font="Symbol" w:char="F070"/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>-</w:t>
            </w:r>
            <w:proofErr w:type="spellStart"/>
            <w:proofErr w:type="gramEnd"/>
            <w:r w:rsidRPr="00C932E9">
              <w:rPr>
                <w:rFonts w:ascii="Times New Roman CYR" w:hAnsi="Times New Roman CYR"/>
                <w:sz w:val="20"/>
                <w:szCs w:val="20"/>
              </w:rPr>
              <w:t>орбитали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 этилена. Методы синтеза: элиминирование </w:t>
            </w:r>
            <w:proofErr w:type="spellStart"/>
            <w:r w:rsidRPr="00C932E9">
              <w:rPr>
                <w:rFonts w:ascii="Times New Roman CYR" w:hAnsi="Times New Roman CYR"/>
                <w:sz w:val="20"/>
                <w:szCs w:val="20"/>
              </w:rPr>
              <w:t>галогеноводорода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 из </w:t>
            </w:r>
            <w:proofErr w:type="spellStart"/>
            <w:r w:rsidRPr="00C932E9">
              <w:rPr>
                <w:rFonts w:ascii="Times New Roman CYR" w:hAnsi="Times New Roman CYR"/>
                <w:sz w:val="20"/>
                <w:szCs w:val="20"/>
              </w:rPr>
              <w:t>алкилгалогенидов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, воды из спиртов, </w:t>
            </w:r>
            <w:proofErr w:type="spellStart"/>
            <w:r w:rsidRPr="00C932E9">
              <w:rPr>
                <w:rFonts w:ascii="Times New Roman CYR" w:hAnsi="Times New Roman CYR"/>
                <w:sz w:val="20"/>
                <w:szCs w:val="20"/>
              </w:rPr>
              <w:t>дегалогенирование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. Реакция Гофмана, </w:t>
            </w:r>
            <w:proofErr w:type="spellStart"/>
            <w:r w:rsidRPr="00C932E9">
              <w:rPr>
                <w:rFonts w:ascii="Times New Roman CYR" w:hAnsi="Times New Roman CYR"/>
                <w:sz w:val="20"/>
                <w:szCs w:val="20"/>
              </w:rPr>
              <w:t>стереоселективное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 восстановление </w:t>
            </w:r>
            <w:proofErr w:type="spellStart"/>
            <w:r w:rsidRPr="00C932E9">
              <w:rPr>
                <w:rFonts w:ascii="Times New Roman CYR" w:hAnsi="Times New Roman CYR"/>
                <w:sz w:val="20"/>
                <w:szCs w:val="20"/>
              </w:rPr>
              <w:t>алкинов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. Химические свойства </w:t>
            </w:r>
            <w:proofErr w:type="spellStart"/>
            <w:r w:rsidRPr="00C932E9">
              <w:rPr>
                <w:rFonts w:ascii="Times New Roman CYR" w:hAnsi="Times New Roman CYR"/>
                <w:sz w:val="20"/>
                <w:szCs w:val="20"/>
              </w:rPr>
              <w:t>алкенов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. Ряд стабильности </w:t>
            </w:r>
            <w:proofErr w:type="spellStart"/>
            <w:r w:rsidRPr="00C932E9">
              <w:rPr>
                <w:rFonts w:ascii="Times New Roman CYR" w:hAnsi="Times New Roman CYR"/>
                <w:sz w:val="20"/>
                <w:szCs w:val="20"/>
              </w:rPr>
              <w:t>алкенов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, выведенный на основе </w:t>
            </w:r>
            <w:proofErr w:type="spellStart"/>
            <w:r w:rsidRPr="00C932E9">
              <w:rPr>
                <w:rFonts w:ascii="Times New Roman CYR" w:hAnsi="Times New Roman CYR"/>
                <w:sz w:val="20"/>
                <w:szCs w:val="20"/>
              </w:rPr>
              <w:t>теплот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 гидрирования. </w:t>
            </w:r>
            <w:proofErr w:type="spellStart"/>
            <w:r w:rsidRPr="00C932E9">
              <w:rPr>
                <w:rFonts w:ascii="Times New Roman CYR" w:hAnsi="Times New Roman CYR"/>
                <w:sz w:val="20"/>
                <w:szCs w:val="20"/>
              </w:rPr>
              <w:t>Электрофильное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 присоединение. Общее представление о механизме реакций, 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sym w:font="Symbol" w:char="F070"/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- и </w:t>
            </w:r>
            <w:proofErr w:type="gramStart"/>
            <w:r w:rsidRPr="00C932E9">
              <w:rPr>
                <w:rFonts w:ascii="Times New Roman CYR" w:hAnsi="Times New Roman CYR"/>
                <w:sz w:val="20"/>
                <w:szCs w:val="20"/>
              </w:rPr>
              <w:sym w:font="Symbol" w:char="F073"/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>-</w:t>
            </w:r>
            <w:proofErr w:type="gramEnd"/>
            <w:r w:rsidRPr="00C932E9">
              <w:rPr>
                <w:rFonts w:ascii="Times New Roman CYR" w:hAnsi="Times New Roman CYR"/>
                <w:sz w:val="20"/>
                <w:szCs w:val="20"/>
              </w:rPr>
              <w:t>комплексы. Правило В.В.</w:t>
            </w:r>
            <w:r w:rsidRPr="00C932E9">
              <w:rPr>
                <w:sz w:val="20"/>
                <w:szCs w:val="20"/>
              </w:rPr>
              <w:t xml:space="preserve"> 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Марковникова, </w:t>
            </w:r>
            <w:proofErr w:type="gramStart"/>
            <w:r w:rsidRPr="00C932E9">
              <w:rPr>
                <w:rFonts w:ascii="Times New Roman CYR" w:hAnsi="Times New Roman CYR"/>
                <w:sz w:val="20"/>
                <w:szCs w:val="20"/>
              </w:rPr>
              <w:t>индуктивный</w:t>
            </w:r>
            <w:proofErr w:type="gram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 и </w:t>
            </w:r>
            <w:proofErr w:type="spellStart"/>
            <w:r w:rsidRPr="00C932E9">
              <w:rPr>
                <w:rFonts w:ascii="Times New Roman CYR" w:hAnsi="Times New Roman CYR"/>
                <w:sz w:val="20"/>
                <w:szCs w:val="20"/>
              </w:rPr>
              <w:t>мезомерный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 эффекты. Галогенирование: механизм. </w:t>
            </w:r>
            <w:proofErr w:type="spellStart"/>
            <w:r w:rsidRPr="00C932E9">
              <w:rPr>
                <w:rFonts w:ascii="Times New Roman CYR" w:hAnsi="Times New Roman CYR"/>
                <w:sz w:val="20"/>
                <w:szCs w:val="20"/>
              </w:rPr>
              <w:t>Гидрогалогенирование</w:t>
            </w:r>
            <w:proofErr w:type="spellEnd"/>
            <w:proofErr w:type="gramStart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:. </w:t>
            </w:r>
            <w:proofErr w:type="gram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Гидратация. Окисление </w:t>
            </w:r>
            <w:proofErr w:type="spellStart"/>
            <w:r w:rsidRPr="00C932E9">
              <w:rPr>
                <w:rFonts w:ascii="Times New Roman CYR" w:hAnsi="Times New Roman CYR"/>
                <w:sz w:val="20"/>
                <w:szCs w:val="20"/>
              </w:rPr>
              <w:t>алкенов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 до </w:t>
            </w:r>
            <w:proofErr w:type="spellStart"/>
            <w:r w:rsidRPr="00C932E9">
              <w:rPr>
                <w:rFonts w:ascii="Times New Roman CYR" w:hAnsi="Times New Roman CYR"/>
                <w:sz w:val="20"/>
                <w:szCs w:val="20"/>
              </w:rPr>
              <w:t>диолов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 по Вагнеру (KMnO</w:t>
            </w:r>
            <w:r w:rsidRPr="00C932E9">
              <w:rPr>
                <w:rFonts w:ascii="Times New Roman CYR" w:hAnsi="Times New Roman CYR"/>
                <w:sz w:val="20"/>
                <w:szCs w:val="20"/>
                <w:vertAlign w:val="subscript"/>
              </w:rPr>
              <w:t>4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>).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 </w:t>
            </w:r>
            <w:proofErr w:type="spellStart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Озонолиз</w:t>
            </w:r>
            <w:proofErr w:type="spellEnd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 </w:t>
            </w:r>
            <w:proofErr w:type="spellStart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алкенов</w:t>
            </w:r>
            <w:proofErr w:type="spellEnd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, окислительное и восстановительное расщепление </w:t>
            </w:r>
            <w:proofErr w:type="spellStart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озонидов</w:t>
            </w:r>
            <w:proofErr w:type="spellEnd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. Исчерпывающее окисление </w:t>
            </w:r>
            <w:proofErr w:type="spellStart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алкенов</w:t>
            </w:r>
            <w:proofErr w:type="spellEnd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 с помощью KMnO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  <w:vertAlign w:val="subscript"/>
              </w:rPr>
              <w:t>4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 или Na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  <w:vertAlign w:val="subscript"/>
              </w:rPr>
              <w:t>2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Cr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  <w:vertAlign w:val="subscript"/>
              </w:rPr>
              <w:t>2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О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  <w:vertAlign w:val="subscript"/>
              </w:rPr>
              <w:t xml:space="preserve">7. 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Радикальные реакции: присоединение бромистого водорода по </w:t>
            </w:r>
            <w:proofErr w:type="spellStart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Харашу</w:t>
            </w:r>
            <w:proofErr w:type="spellEnd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 (механизм)</w:t>
            </w:r>
            <w:proofErr w:type="gramStart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.</w:t>
            </w:r>
            <w:proofErr w:type="gramEnd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 </w:t>
            </w:r>
            <w:proofErr w:type="spellStart"/>
            <w:proofErr w:type="gramStart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а</w:t>
            </w:r>
            <w:proofErr w:type="gramEnd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ллильное</w:t>
            </w:r>
            <w:proofErr w:type="spellEnd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 галогенирование.</w:t>
            </w:r>
          </w:p>
        </w:tc>
      </w:tr>
      <w:tr w:rsidR="00D70F75" w:rsidRPr="002B2FC0" w14:paraId="128D8FD1" w14:textId="23CDED42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27D3380B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1467BF" w14:textId="06183A7A" w:rsidR="00D70F75" w:rsidRPr="002B2FC0" w:rsidRDefault="00D70F75" w:rsidP="00D70F75">
            <w:pPr>
              <w:rPr>
                <w:bCs/>
              </w:rPr>
            </w:pPr>
            <w:r w:rsidRPr="005C38EC">
              <w:t>Алк</w:t>
            </w:r>
            <w:r>
              <w:t>адиены</w:t>
            </w:r>
            <w:r w:rsidR="00C932E9"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DCFAC8" w14:textId="3AE9E6A8" w:rsidR="00D70F75" w:rsidRPr="00C932E9" w:rsidRDefault="00C932E9" w:rsidP="00D70F75">
            <w:pPr>
              <w:rPr>
                <w:bCs/>
                <w:sz w:val="20"/>
                <w:szCs w:val="20"/>
              </w:rPr>
            </w:pPr>
            <w:r w:rsidRPr="00C932E9">
              <w:rPr>
                <w:sz w:val="20"/>
                <w:szCs w:val="20"/>
              </w:rPr>
              <w:t xml:space="preserve">Номенклатура, классификация и изомерия. Важнейшие 1, 3-диены и способы их получения реакциями дегидрирования, </w:t>
            </w:r>
            <w:proofErr w:type="spellStart"/>
            <w:r w:rsidRPr="00C932E9">
              <w:rPr>
                <w:sz w:val="20"/>
                <w:szCs w:val="20"/>
              </w:rPr>
              <w:t>дегидрогалогенирования</w:t>
            </w:r>
            <w:proofErr w:type="spellEnd"/>
            <w:r w:rsidRPr="00C932E9">
              <w:rPr>
                <w:sz w:val="20"/>
                <w:szCs w:val="20"/>
              </w:rPr>
              <w:t>, дегидратации. Специальные методы получения дивинила (из этилового спирта по Лебедеву), изопрена (из ацетона и ацетилена по Фаворскому). Конформации сопряженных диеновых углеводородов. Электронное строение: сопряжение кратных связей (</w:t>
            </w:r>
            <w:r w:rsidRPr="00C932E9">
              <w:rPr>
                <w:rFonts w:ascii="Symbol" w:hAnsi="Symbol"/>
                <w:sz w:val="20"/>
                <w:szCs w:val="20"/>
              </w:rPr>
              <w:t></w:t>
            </w:r>
            <w:r w:rsidRPr="00C932E9">
              <w:rPr>
                <w:sz w:val="20"/>
                <w:szCs w:val="20"/>
              </w:rPr>
              <w:t>,</w:t>
            </w:r>
            <w:r w:rsidRPr="00C932E9">
              <w:rPr>
                <w:rFonts w:ascii="Symbol" w:hAnsi="Symbol"/>
                <w:sz w:val="20"/>
                <w:szCs w:val="20"/>
              </w:rPr>
              <w:t></w:t>
            </w:r>
            <w:r w:rsidRPr="00C932E9">
              <w:rPr>
                <w:sz w:val="20"/>
                <w:szCs w:val="20"/>
              </w:rPr>
              <w:t xml:space="preserve">- сопряжение), представление о </w:t>
            </w:r>
            <w:proofErr w:type="spellStart"/>
            <w:r w:rsidRPr="00C932E9">
              <w:rPr>
                <w:sz w:val="20"/>
                <w:szCs w:val="20"/>
              </w:rPr>
              <w:t>делокализованных</w:t>
            </w:r>
            <w:proofErr w:type="spellEnd"/>
            <w:r w:rsidRPr="00C932E9">
              <w:rPr>
                <w:sz w:val="20"/>
                <w:szCs w:val="20"/>
              </w:rPr>
              <w:t xml:space="preserve"> </w:t>
            </w:r>
            <w:proofErr w:type="gramStart"/>
            <w:r w:rsidRPr="00C932E9">
              <w:rPr>
                <w:rFonts w:ascii="Symbol" w:hAnsi="Symbol"/>
                <w:sz w:val="20"/>
                <w:szCs w:val="20"/>
              </w:rPr>
              <w:t></w:t>
            </w:r>
            <w:r w:rsidRPr="00C932E9">
              <w:rPr>
                <w:sz w:val="20"/>
                <w:szCs w:val="20"/>
              </w:rPr>
              <w:t>-</w:t>
            </w:r>
            <w:proofErr w:type="gramEnd"/>
            <w:r w:rsidRPr="00C932E9">
              <w:rPr>
                <w:sz w:val="20"/>
                <w:szCs w:val="20"/>
              </w:rPr>
              <w:t xml:space="preserve">МО сопряженных диенах. Химические свойства 1,3-диенов: каталитическое гидрирование, </w:t>
            </w:r>
            <w:proofErr w:type="spellStart"/>
            <w:r w:rsidRPr="00C932E9">
              <w:rPr>
                <w:sz w:val="20"/>
                <w:szCs w:val="20"/>
              </w:rPr>
              <w:t>электрофильное</w:t>
            </w:r>
            <w:proofErr w:type="spellEnd"/>
            <w:r w:rsidRPr="00C932E9">
              <w:rPr>
                <w:sz w:val="20"/>
                <w:szCs w:val="20"/>
              </w:rPr>
              <w:t xml:space="preserve"> присоединение галогенов и </w:t>
            </w:r>
            <w:proofErr w:type="spellStart"/>
            <w:r w:rsidRPr="00C932E9">
              <w:rPr>
                <w:sz w:val="20"/>
                <w:szCs w:val="20"/>
              </w:rPr>
              <w:t>галогеноводородов</w:t>
            </w:r>
            <w:proofErr w:type="spellEnd"/>
            <w:r w:rsidRPr="00C932E9">
              <w:rPr>
                <w:sz w:val="20"/>
                <w:szCs w:val="20"/>
              </w:rPr>
              <w:t xml:space="preserve">; ориентация в этих реакциях в условиях кинетического и термодинамического контроля. </w:t>
            </w:r>
            <w:proofErr w:type="spellStart"/>
            <w:r w:rsidRPr="00C932E9">
              <w:rPr>
                <w:sz w:val="20"/>
                <w:szCs w:val="20"/>
              </w:rPr>
              <w:t>Кумулены</w:t>
            </w:r>
            <w:proofErr w:type="spellEnd"/>
            <w:r w:rsidRPr="00C932E9">
              <w:rPr>
                <w:sz w:val="20"/>
                <w:szCs w:val="20"/>
              </w:rPr>
              <w:t>: электронное и пространственное строение.</w:t>
            </w:r>
          </w:p>
        </w:tc>
      </w:tr>
      <w:tr w:rsidR="00D70F75" w:rsidRPr="002B2FC0" w14:paraId="48845C95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4225AD5" w14:textId="13885DC5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>Тема 2.4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5039350" w14:textId="035A7C32" w:rsidR="00D70F75" w:rsidRPr="002B2FC0" w:rsidRDefault="00D70F75" w:rsidP="00D70F75">
            <w:pPr>
              <w:rPr>
                <w:bCs/>
              </w:rPr>
            </w:pPr>
            <w:r w:rsidRPr="005C38EC">
              <w:t>Алкины</w:t>
            </w:r>
            <w:proofErr w:type="gramStart"/>
            <w:r w:rsidR="00C932E9">
              <w:t>.</w:t>
            </w:r>
            <w:r>
              <w:rPr>
                <w:bCs/>
              </w:rPr>
              <w:t>.</w:t>
            </w:r>
            <w:proofErr w:type="gramEnd"/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3760AB" w14:textId="331B836E" w:rsidR="00D70F75" w:rsidRPr="00066322" w:rsidRDefault="00066322" w:rsidP="00D70F75">
            <w:pPr>
              <w:rPr>
                <w:bCs/>
                <w:sz w:val="20"/>
                <w:szCs w:val="20"/>
              </w:rPr>
            </w:pPr>
            <w:r w:rsidRPr="00066322">
              <w:rPr>
                <w:sz w:val="20"/>
                <w:szCs w:val="20"/>
              </w:rPr>
              <w:t xml:space="preserve">Номенклатура и изомерия </w:t>
            </w:r>
            <w:proofErr w:type="spellStart"/>
            <w:r w:rsidRPr="00066322">
              <w:rPr>
                <w:sz w:val="20"/>
                <w:szCs w:val="20"/>
              </w:rPr>
              <w:t>алкинов</w:t>
            </w:r>
            <w:proofErr w:type="spellEnd"/>
            <w:r w:rsidRPr="00066322">
              <w:rPr>
                <w:sz w:val="20"/>
                <w:szCs w:val="20"/>
              </w:rPr>
              <w:t xml:space="preserve">. Способы образования тройной связи. </w:t>
            </w:r>
            <w:proofErr w:type="gramStart"/>
            <w:r w:rsidRPr="00066322">
              <w:rPr>
                <w:sz w:val="20"/>
                <w:szCs w:val="20"/>
              </w:rPr>
              <w:t>Карбидный</w:t>
            </w:r>
            <w:proofErr w:type="gramEnd"/>
            <w:r w:rsidRPr="00066322">
              <w:rPr>
                <w:sz w:val="20"/>
                <w:szCs w:val="20"/>
              </w:rPr>
              <w:t xml:space="preserve"> и пиролитический методы получения ацетилена. Описание тройной связи на основе представления об </w:t>
            </w:r>
            <w:proofErr w:type="spellStart"/>
            <w:r w:rsidRPr="00066322">
              <w:rPr>
                <w:i/>
                <w:iCs/>
                <w:sz w:val="20"/>
                <w:szCs w:val="20"/>
              </w:rPr>
              <w:t>sp</w:t>
            </w:r>
            <w:proofErr w:type="spellEnd"/>
            <w:r w:rsidRPr="00066322">
              <w:rPr>
                <w:sz w:val="20"/>
                <w:szCs w:val="20"/>
              </w:rPr>
              <w:t>- гибридизации. Физические свойства</w:t>
            </w:r>
            <w:proofErr w:type="gramStart"/>
            <w:r w:rsidRPr="00066322">
              <w:rPr>
                <w:sz w:val="20"/>
                <w:szCs w:val="20"/>
              </w:rPr>
              <w:t xml:space="preserve"> .</w:t>
            </w:r>
            <w:proofErr w:type="gramEnd"/>
            <w:r w:rsidRPr="00066322">
              <w:rPr>
                <w:sz w:val="20"/>
                <w:szCs w:val="20"/>
              </w:rPr>
              <w:t xml:space="preserve"> Химические свойства </w:t>
            </w:r>
            <w:proofErr w:type="spellStart"/>
            <w:r w:rsidRPr="00066322">
              <w:rPr>
                <w:sz w:val="20"/>
                <w:szCs w:val="20"/>
              </w:rPr>
              <w:lastRenderedPageBreak/>
              <w:t>алкинов</w:t>
            </w:r>
            <w:proofErr w:type="spellEnd"/>
            <w:r w:rsidRPr="00066322">
              <w:rPr>
                <w:sz w:val="20"/>
                <w:szCs w:val="20"/>
              </w:rPr>
              <w:t xml:space="preserve">: кислотность 1-алкинов и реакции, основанные на подвижности </w:t>
            </w:r>
            <w:proofErr w:type="spellStart"/>
            <w:r w:rsidRPr="00066322">
              <w:rPr>
                <w:sz w:val="20"/>
                <w:szCs w:val="20"/>
              </w:rPr>
              <w:t>метинового</w:t>
            </w:r>
            <w:proofErr w:type="spellEnd"/>
            <w:r w:rsidRPr="00066322">
              <w:rPr>
                <w:sz w:val="20"/>
                <w:szCs w:val="20"/>
              </w:rPr>
              <w:t xml:space="preserve"> водорода (образование </w:t>
            </w:r>
            <w:proofErr w:type="spellStart"/>
            <w:r w:rsidRPr="00066322">
              <w:rPr>
                <w:sz w:val="20"/>
                <w:szCs w:val="20"/>
              </w:rPr>
              <w:t>ацетиленидов</w:t>
            </w:r>
            <w:proofErr w:type="spellEnd"/>
            <w:r w:rsidRPr="00066322">
              <w:rPr>
                <w:sz w:val="20"/>
                <w:szCs w:val="20"/>
              </w:rPr>
              <w:t xml:space="preserve">, реактивов </w:t>
            </w:r>
            <w:proofErr w:type="spellStart"/>
            <w:r w:rsidRPr="00066322">
              <w:rPr>
                <w:sz w:val="20"/>
                <w:szCs w:val="20"/>
              </w:rPr>
              <w:t>Иоцича</w:t>
            </w:r>
            <w:proofErr w:type="spellEnd"/>
            <w:r w:rsidRPr="00066322">
              <w:rPr>
                <w:sz w:val="20"/>
                <w:szCs w:val="20"/>
              </w:rPr>
              <w:t xml:space="preserve">, реакции Фаворского и </w:t>
            </w:r>
            <w:proofErr w:type="spellStart"/>
            <w:r w:rsidRPr="00066322">
              <w:rPr>
                <w:sz w:val="20"/>
                <w:szCs w:val="20"/>
              </w:rPr>
              <w:t>Реппе</w:t>
            </w:r>
            <w:proofErr w:type="spellEnd"/>
            <w:r w:rsidRPr="00066322">
              <w:rPr>
                <w:sz w:val="20"/>
                <w:szCs w:val="20"/>
              </w:rPr>
              <w:t xml:space="preserve"> на основе ацетилена), способы селективного гидрирования </w:t>
            </w:r>
            <w:proofErr w:type="spellStart"/>
            <w:r w:rsidRPr="00066322">
              <w:rPr>
                <w:sz w:val="20"/>
                <w:szCs w:val="20"/>
              </w:rPr>
              <w:t>алкинов</w:t>
            </w:r>
            <w:proofErr w:type="spellEnd"/>
            <w:r w:rsidRPr="00066322">
              <w:rPr>
                <w:sz w:val="20"/>
                <w:szCs w:val="20"/>
              </w:rPr>
              <w:t xml:space="preserve"> в </w:t>
            </w:r>
            <w:proofErr w:type="spellStart"/>
            <w:r w:rsidRPr="00066322">
              <w:rPr>
                <w:i/>
                <w:iCs/>
                <w:sz w:val="20"/>
                <w:szCs w:val="20"/>
              </w:rPr>
              <w:t>цис</w:t>
            </w:r>
            <w:proofErr w:type="spellEnd"/>
            <w:r w:rsidRPr="00066322">
              <w:rPr>
                <w:sz w:val="20"/>
                <w:szCs w:val="20"/>
              </w:rPr>
              <w:t xml:space="preserve">- и </w:t>
            </w:r>
            <w:r w:rsidRPr="00066322">
              <w:rPr>
                <w:i/>
                <w:iCs/>
                <w:sz w:val="20"/>
                <w:szCs w:val="20"/>
              </w:rPr>
              <w:t>транс</w:t>
            </w:r>
            <w:r w:rsidRPr="00066322">
              <w:rPr>
                <w:sz w:val="20"/>
                <w:szCs w:val="20"/>
              </w:rPr>
              <w:t>-</w:t>
            </w:r>
            <w:proofErr w:type="spellStart"/>
            <w:r w:rsidRPr="00066322">
              <w:rPr>
                <w:sz w:val="20"/>
                <w:szCs w:val="20"/>
              </w:rPr>
              <w:t>алкены</w:t>
            </w:r>
            <w:proofErr w:type="spellEnd"/>
            <w:r w:rsidRPr="00066322">
              <w:rPr>
                <w:sz w:val="20"/>
                <w:szCs w:val="20"/>
              </w:rPr>
              <w:t xml:space="preserve">, каталитическое гидрирование до </w:t>
            </w:r>
            <w:proofErr w:type="spellStart"/>
            <w:r w:rsidRPr="00066322">
              <w:rPr>
                <w:sz w:val="20"/>
                <w:szCs w:val="20"/>
              </w:rPr>
              <w:t>алканов</w:t>
            </w:r>
            <w:proofErr w:type="spellEnd"/>
            <w:r w:rsidRPr="00066322">
              <w:rPr>
                <w:sz w:val="20"/>
                <w:szCs w:val="20"/>
              </w:rPr>
              <w:t xml:space="preserve">, реакция </w:t>
            </w:r>
            <w:proofErr w:type="spellStart"/>
            <w:r w:rsidRPr="00066322">
              <w:rPr>
                <w:sz w:val="20"/>
                <w:szCs w:val="20"/>
              </w:rPr>
              <w:t>Кучерова</w:t>
            </w:r>
            <w:proofErr w:type="spellEnd"/>
            <w:r w:rsidRPr="00066322">
              <w:rPr>
                <w:sz w:val="20"/>
                <w:szCs w:val="20"/>
              </w:rPr>
              <w:t xml:space="preserve">, присоединение спиртов, карбоновых кислот, </w:t>
            </w:r>
            <w:proofErr w:type="spellStart"/>
            <w:r w:rsidRPr="00066322">
              <w:rPr>
                <w:sz w:val="20"/>
                <w:szCs w:val="20"/>
              </w:rPr>
              <w:t>галогеноводородов</w:t>
            </w:r>
            <w:proofErr w:type="spellEnd"/>
            <w:r w:rsidRPr="00066322">
              <w:rPr>
                <w:sz w:val="20"/>
                <w:szCs w:val="20"/>
              </w:rPr>
              <w:t>, цианистого водорода.  Превращение ацетилена в винилацетилен, промышленное значение этой реакции.</w:t>
            </w:r>
          </w:p>
        </w:tc>
      </w:tr>
      <w:tr w:rsidR="00D70F75" w:rsidRPr="002B2FC0" w14:paraId="4BFF6D19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512C86" w14:textId="263013AB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lastRenderedPageBreak/>
              <w:t>Тема 2.5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5EB58" w14:textId="0D89F0FC" w:rsidR="00D70F75" w:rsidRPr="00703F3E" w:rsidRDefault="00066322" w:rsidP="00D70F75">
            <w:pPr>
              <w:rPr>
                <w:bCs/>
              </w:rPr>
            </w:pPr>
            <w:r>
              <w:t>П</w:t>
            </w:r>
            <w:r w:rsidR="00D70F75">
              <w:rPr>
                <w:bCs/>
              </w:rPr>
              <w:t xml:space="preserve">олимеризация </w:t>
            </w:r>
            <w:proofErr w:type="spellStart"/>
            <w:r w:rsidR="00D70F75">
              <w:rPr>
                <w:bCs/>
              </w:rPr>
              <w:t>алкенов</w:t>
            </w:r>
            <w:proofErr w:type="spellEnd"/>
            <w:r w:rsidR="00D70F75">
              <w:rPr>
                <w:bCs/>
              </w:rPr>
              <w:t xml:space="preserve">, </w:t>
            </w:r>
            <w:proofErr w:type="spellStart"/>
            <w:r w:rsidR="00D70F75">
              <w:rPr>
                <w:bCs/>
              </w:rPr>
              <w:t>алкадиенов</w:t>
            </w:r>
            <w:proofErr w:type="spellEnd"/>
            <w:r w:rsidR="00D70F75">
              <w:rPr>
                <w:bCs/>
              </w:rPr>
              <w:t>. Совместная полимеризац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C26091" w14:textId="6D041FC6" w:rsidR="00C932E9" w:rsidRPr="00066322" w:rsidRDefault="008D29FA" w:rsidP="00C932E9">
            <w:pPr>
              <w:tabs>
                <w:tab w:val="left" w:pos="1470"/>
              </w:tabs>
              <w:rPr>
                <w:sz w:val="20"/>
                <w:szCs w:val="20"/>
              </w:rPr>
            </w:pPr>
            <w:r w:rsidRPr="00066322">
              <w:rPr>
                <w:sz w:val="20"/>
                <w:szCs w:val="20"/>
              </w:rPr>
              <w:t xml:space="preserve">Радикальная, ионная, </w:t>
            </w:r>
            <w:r w:rsidRPr="00066322">
              <w:rPr>
                <w:rFonts w:ascii="Times New Roman CYR" w:hAnsi="Times New Roman CYR"/>
                <w:sz w:val="20"/>
                <w:szCs w:val="20"/>
              </w:rPr>
              <w:t>координационная (</w:t>
            </w:r>
            <w:proofErr w:type="spellStart"/>
            <w:r w:rsidRPr="00066322">
              <w:rPr>
                <w:rFonts w:ascii="Times New Roman CYR" w:hAnsi="Times New Roman CYR"/>
                <w:sz w:val="20"/>
                <w:szCs w:val="20"/>
              </w:rPr>
              <w:t>металлокомплексная</w:t>
            </w:r>
            <w:proofErr w:type="spellEnd"/>
            <w:r w:rsidRPr="00066322">
              <w:rPr>
                <w:rFonts w:ascii="Times New Roman CYR" w:hAnsi="Times New Roman CYR"/>
                <w:sz w:val="20"/>
                <w:szCs w:val="20"/>
              </w:rPr>
              <w:t xml:space="preserve">) полимеризация </w:t>
            </w:r>
            <w:proofErr w:type="spellStart"/>
            <w:r w:rsidRPr="00066322">
              <w:rPr>
                <w:rFonts w:ascii="Times New Roman CYR" w:hAnsi="Times New Roman CYR"/>
                <w:sz w:val="20"/>
                <w:szCs w:val="20"/>
              </w:rPr>
              <w:t>алкенов</w:t>
            </w:r>
            <w:proofErr w:type="spellEnd"/>
            <w:r w:rsidR="00066322" w:rsidRPr="00066322">
              <w:rPr>
                <w:rFonts w:ascii="Times New Roman CYR" w:hAnsi="Times New Roman CYR"/>
                <w:sz w:val="20"/>
                <w:szCs w:val="20"/>
              </w:rPr>
              <w:t xml:space="preserve">. </w:t>
            </w:r>
            <w:r w:rsidR="00066322" w:rsidRPr="00066322">
              <w:rPr>
                <w:bCs/>
                <w:sz w:val="20"/>
                <w:szCs w:val="20"/>
              </w:rPr>
              <w:t>алкадиенов</w:t>
            </w:r>
            <w:r w:rsidR="00066322" w:rsidRPr="00066322">
              <w:rPr>
                <w:sz w:val="20"/>
                <w:szCs w:val="20"/>
              </w:rPr>
              <w:t xml:space="preserve">. </w:t>
            </w:r>
            <w:r w:rsidRPr="00066322">
              <w:rPr>
                <w:sz w:val="20"/>
                <w:szCs w:val="20"/>
              </w:rPr>
              <w:t xml:space="preserve">Полимеризация и </w:t>
            </w:r>
            <w:proofErr w:type="spellStart"/>
            <w:r w:rsidRPr="00066322">
              <w:rPr>
                <w:sz w:val="20"/>
                <w:szCs w:val="20"/>
              </w:rPr>
              <w:t>циклоолигомеризация</w:t>
            </w:r>
            <w:proofErr w:type="spellEnd"/>
            <w:r w:rsidRPr="00066322">
              <w:rPr>
                <w:sz w:val="20"/>
                <w:szCs w:val="20"/>
              </w:rPr>
              <w:t xml:space="preserve"> 1,3-диенов. Разновидности линейной полимеризац</w:t>
            </w:r>
            <w:proofErr w:type="gramStart"/>
            <w:r w:rsidRPr="00066322">
              <w:rPr>
                <w:sz w:val="20"/>
                <w:szCs w:val="20"/>
              </w:rPr>
              <w:t>ии и ее</w:t>
            </w:r>
            <w:proofErr w:type="gramEnd"/>
            <w:r w:rsidRPr="00066322">
              <w:rPr>
                <w:sz w:val="20"/>
                <w:szCs w:val="20"/>
              </w:rPr>
              <w:t xml:space="preserve"> техническое значение. Природный и синтетический каучук. Гуттаперча. Вулканизация каучука. </w:t>
            </w:r>
            <w:proofErr w:type="spellStart"/>
            <w:r w:rsidRPr="00066322">
              <w:rPr>
                <w:sz w:val="20"/>
                <w:szCs w:val="20"/>
              </w:rPr>
              <w:t>Циклоолигомеризация</w:t>
            </w:r>
            <w:proofErr w:type="spellEnd"/>
            <w:r w:rsidRPr="00066322">
              <w:rPr>
                <w:sz w:val="20"/>
                <w:szCs w:val="20"/>
              </w:rPr>
              <w:t xml:space="preserve"> </w:t>
            </w:r>
            <w:proofErr w:type="spellStart"/>
            <w:r w:rsidRPr="00066322">
              <w:rPr>
                <w:sz w:val="20"/>
                <w:szCs w:val="20"/>
              </w:rPr>
              <w:t>алкинов</w:t>
            </w:r>
            <w:proofErr w:type="spellEnd"/>
            <w:r w:rsidRPr="00066322">
              <w:rPr>
                <w:sz w:val="20"/>
                <w:szCs w:val="20"/>
              </w:rPr>
              <w:t xml:space="preserve">, </w:t>
            </w:r>
            <w:proofErr w:type="spellStart"/>
            <w:r w:rsidRPr="00066322">
              <w:rPr>
                <w:sz w:val="20"/>
                <w:szCs w:val="20"/>
              </w:rPr>
              <w:t>полиацетилен</w:t>
            </w:r>
            <w:proofErr w:type="spellEnd"/>
            <w:r w:rsidRPr="00066322">
              <w:rPr>
                <w:sz w:val="20"/>
                <w:szCs w:val="20"/>
              </w:rPr>
              <w:t>.</w:t>
            </w:r>
            <w:r w:rsidR="00066322" w:rsidRPr="00066322">
              <w:rPr>
                <w:bCs/>
                <w:sz w:val="20"/>
                <w:szCs w:val="20"/>
              </w:rPr>
              <w:t xml:space="preserve"> Совместная полимеризация. </w:t>
            </w:r>
          </w:p>
        </w:tc>
      </w:tr>
      <w:tr w:rsidR="00D70F75" w:rsidRPr="002B2FC0" w14:paraId="4D15E90D" w14:textId="77777777" w:rsidTr="008374C8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6104103" w14:textId="7E78626B" w:rsidR="00D70F75" w:rsidRPr="002B2FC0" w:rsidRDefault="00D70F75" w:rsidP="00D70F7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444C3BD" w14:textId="71E9A15B" w:rsidR="00D70F75" w:rsidRPr="002B2FC0" w:rsidRDefault="00D70F75" w:rsidP="00D70F75">
            <w:pPr>
              <w:rPr>
                <w:bCs/>
              </w:rPr>
            </w:pPr>
            <w:r>
              <w:rPr>
                <w:b/>
              </w:rPr>
              <w:t>Аром</w:t>
            </w:r>
            <w:r w:rsidRPr="00093B63">
              <w:rPr>
                <w:b/>
              </w:rPr>
              <w:t>атические углеводороды</w:t>
            </w:r>
          </w:p>
        </w:tc>
      </w:tr>
      <w:tr w:rsidR="00D70F75" w:rsidRPr="002B2FC0" w14:paraId="373864FF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ECB0F0" w14:textId="4E0DB3DE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3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4CF087" w14:textId="31711FE4" w:rsidR="00D70F75" w:rsidRPr="002B2FC0" w:rsidRDefault="00D70F75" w:rsidP="00D70F75">
            <w:pPr>
              <w:rPr>
                <w:bCs/>
              </w:rPr>
            </w:pPr>
            <w:r w:rsidRPr="005C38EC">
              <w:t>Бензол. Строение. Способы получения</w:t>
            </w:r>
            <w:r>
              <w:t>. Химические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B4694C" w14:textId="564ED0E6" w:rsidR="00D70F75" w:rsidRPr="00DE588F" w:rsidRDefault="00724B66" w:rsidP="00D70F75">
            <w:pPr>
              <w:rPr>
                <w:bCs/>
                <w:sz w:val="20"/>
                <w:szCs w:val="20"/>
              </w:rPr>
            </w:pPr>
            <w:r w:rsidRPr="00DE588F">
              <w:rPr>
                <w:sz w:val="20"/>
                <w:szCs w:val="20"/>
              </w:rPr>
              <w:t xml:space="preserve">Классификация </w:t>
            </w:r>
            <w:proofErr w:type="spellStart"/>
            <w:r w:rsidRPr="00DE588F">
              <w:rPr>
                <w:sz w:val="20"/>
                <w:szCs w:val="20"/>
              </w:rPr>
              <w:t>бензоидных</w:t>
            </w:r>
            <w:proofErr w:type="spellEnd"/>
            <w:r w:rsidRPr="00DE588F">
              <w:rPr>
                <w:sz w:val="20"/>
                <w:szCs w:val="20"/>
              </w:rPr>
              <w:t xml:space="preserve"> углеводородов. Бензол и его гомологи, номенклатура, изомерия. Источники ароматических углеводородов. Электронное строение бензольного кольца и химические свойства бензола: относительная устойчивость к окислению, склонность к реакциям замещения, термохимия гидрирования и сгорания бензола, его образование в реакции </w:t>
            </w:r>
            <w:proofErr w:type="spellStart"/>
            <w:r w:rsidRPr="00DE588F">
              <w:rPr>
                <w:sz w:val="20"/>
                <w:szCs w:val="20"/>
              </w:rPr>
              <w:t>диспропорционирования</w:t>
            </w:r>
            <w:proofErr w:type="spellEnd"/>
            <w:r w:rsidRPr="00DE588F">
              <w:rPr>
                <w:sz w:val="20"/>
                <w:szCs w:val="20"/>
              </w:rPr>
              <w:t xml:space="preserve"> </w:t>
            </w:r>
            <w:proofErr w:type="spellStart"/>
            <w:r w:rsidRPr="00DE588F">
              <w:rPr>
                <w:sz w:val="20"/>
                <w:szCs w:val="20"/>
              </w:rPr>
              <w:t>циклогексена</w:t>
            </w:r>
            <w:proofErr w:type="spellEnd"/>
            <w:r w:rsidRPr="00DE588F">
              <w:rPr>
                <w:sz w:val="20"/>
                <w:szCs w:val="20"/>
              </w:rPr>
              <w:t xml:space="preserve"> и </w:t>
            </w:r>
            <w:proofErr w:type="spellStart"/>
            <w:r w:rsidRPr="00DE588F">
              <w:rPr>
                <w:sz w:val="20"/>
                <w:szCs w:val="20"/>
              </w:rPr>
              <w:t>циклогексадиена</w:t>
            </w:r>
            <w:proofErr w:type="spellEnd"/>
            <w:r w:rsidR="00DE588F" w:rsidRPr="00DE588F">
              <w:rPr>
                <w:sz w:val="20"/>
                <w:szCs w:val="20"/>
              </w:rPr>
              <w:t>. Критерии ароматичности: энергетические, магнитные, структурные. Правило Хюккеля.</w:t>
            </w:r>
            <w:r w:rsidR="00DE588F">
              <w:rPr>
                <w:sz w:val="20"/>
                <w:szCs w:val="20"/>
              </w:rPr>
              <w:t xml:space="preserve"> </w:t>
            </w:r>
            <w:proofErr w:type="spellStart"/>
            <w:r w:rsidR="00DE588F">
              <w:rPr>
                <w:sz w:val="20"/>
                <w:szCs w:val="20"/>
              </w:rPr>
              <w:t>Небензоидные</w:t>
            </w:r>
            <w:proofErr w:type="spellEnd"/>
            <w:r w:rsidR="00DE588F">
              <w:rPr>
                <w:sz w:val="20"/>
                <w:szCs w:val="20"/>
              </w:rPr>
              <w:t xml:space="preserve"> ароматические системы.</w:t>
            </w:r>
          </w:p>
        </w:tc>
      </w:tr>
      <w:tr w:rsidR="00D70F75" w:rsidRPr="002B2FC0" w14:paraId="52CD1F1D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6358E22" w14:textId="452ED5B4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3</w:t>
            </w:r>
            <w:r>
              <w:rPr>
                <w:bCs/>
              </w:rPr>
              <w:t>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9A705E" w14:textId="06FFF5BC" w:rsidR="00D70F75" w:rsidRPr="002B2FC0" w:rsidRDefault="00D70F75" w:rsidP="00D70F75">
            <w:pPr>
              <w:rPr>
                <w:bCs/>
              </w:rPr>
            </w:pPr>
            <w:r w:rsidRPr="005C38EC">
              <w:t xml:space="preserve">Механизм реакции </w:t>
            </w:r>
            <w:proofErr w:type="spellStart"/>
            <w:r w:rsidRPr="005C38EC">
              <w:t>электрофильного</w:t>
            </w:r>
            <w:proofErr w:type="spellEnd"/>
            <w:r w:rsidRPr="005C38EC">
              <w:t xml:space="preserve"> замещения</w:t>
            </w:r>
            <w:r>
              <w:t xml:space="preserve">. </w:t>
            </w:r>
            <w:r w:rsidRPr="005C38EC">
              <w:t>Правила ориентации в бензольном кольце.</w:t>
            </w:r>
            <w:r>
              <w:t xml:space="preserve"> Функциональные производные бензол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D57A9A" w14:textId="5EEDC230" w:rsidR="00D70F75" w:rsidRPr="00DE588F" w:rsidRDefault="00DE588F" w:rsidP="00CF69E0">
            <w:pPr>
              <w:overflowPunct w:val="0"/>
              <w:autoSpaceDE w:val="0"/>
              <w:autoSpaceDN w:val="0"/>
              <w:jc w:val="both"/>
              <w:rPr>
                <w:bCs/>
                <w:sz w:val="20"/>
                <w:szCs w:val="20"/>
              </w:rPr>
            </w:pPr>
            <w:r w:rsidRPr="00DE588F">
              <w:rPr>
                <w:sz w:val="20"/>
                <w:szCs w:val="20"/>
              </w:rPr>
              <w:t xml:space="preserve">Гидрирование бензола. Реакции ароматического </w:t>
            </w:r>
            <w:proofErr w:type="spellStart"/>
            <w:r w:rsidRPr="00DE588F">
              <w:rPr>
                <w:sz w:val="20"/>
                <w:szCs w:val="20"/>
              </w:rPr>
              <w:t>электрофильного</w:t>
            </w:r>
            <w:proofErr w:type="spellEnd"/>
            <w:r w:rsidRPr="00DE588F">
              <w:rPr>
                <w:sz w:val="20"/>
                <w:szCs w:val="20"/>
              </w:rPr>
              <w:t xml:space="preserve"> замещения: сульфирование, нитрование, галогенирование, алкилирование, ацилирование</w:t>
            </w:r>
            <w:r>
              <w:rPr>
                <w:sz w:val="20"/>
                <w:szCs w:val="20"/>
              </w:rPr>
              <w:t xml:space="preserve">. </w:t>
            </w:r>
            <w:r w:rsidRPr="00DE588F">
              <w:rPr>
                <w:sz w:val="20"/>
                <w:szCs w:val="20"/>
              </w:rPr>
              <w:t>Представление об их механизме (</w:t>
            </w:r>
            <w:r w:rsidRPr="00DE588F">
              <w:rPr>
                <w:rFonts w:ascii="Symbol" w:hAnsi="Symbol"/>
                <w:sz w:val="20"/>
                <w:szCs w:val="20"/>
              </w:rPr>
              <w:t></w:t>
            </w:r>
            <w:r w:rsidRPr="00DE588F">
              <w:rPr>
                <w:sz w:val="20"/>
                <w:szCs w:val="20"/>
              </w:rPr>
              <w:t xml:space="preserve">- и </w:t>
            </w:r>
            <w:proofErr w:type="gramStart"/>
            <w:r w:rsidRPr="00DE588F">
              <w:rPr>
                <w:rFonts w:ascii="Symbol" w:hAnsi="Symbol"/>
                <w:sz w:val="20"/>
                <w:szCs w:val="20"/>
              </w:rPr>
              <w:t></w:t>
            </w:r>
            <w:r w:rsidRPr="00DE588F">
              <w:rPr>
                <w:sz w:val="20"/>
                <w:szCs w:val="20"/>
              </w:rPr>
              <w:t>-</w:t>
            </w:r>
            <w:proofErr w:type="gramEnd"/>
            <w:r w:rsidRPr="00DE588F">
              <w:rPr>
                <w:sz w:val="20"/>
                <w:szCs w:val="20"/>
              </w:rPr>
              <w:t xml:space="preserve">комплексы) и его экспериментальное обоснование. Значение этих реакций для переработки ароматических углеводородов. Влияние заместителей в бензольном кольце на изомерный состав продуктов и скорость реакции, заместители 1 и 2 рода, согласованная и несогласованная ориентация. </w:t>
            </w:r>
            <w:proofErr w:type="spellStart"/>
            <w:r w:rsidRPr="00DE588F">
              <w:rPr>
                <w:sz w:val="20"/>
                <w:szCs w:val="20"/>
              </w:rPr>
              <w:t>Алкилбензолы</w:t>
            </w:r>
            <w:proofErr w:type="spellEnd"/>
            <w:r w:rsidRPr="00DE588F">
              <w:rPr>
                <w:sz w:val="20"/>
                <w:szCs w:val="20"/>
              </w:rPr>
              <w:t xml:space="preserve">. Способы получения с использованием реакции </w:t>
            </w:r>
            <w:proofErr w:type="spellStart"/>
            <w:r w:rsidRPr="00DE588F">
              <w:rPr>
                <w:sz w:val="20"/>
                <w:szCs w:val="20"/>
              </w:rPr>
              <w:t>алкилирования</w:t>
            </w:r>
            <w:proofErr w:type="spellEnd"/>
            <w:r w:rsidRPr="00DE588F">
              <w:rPr>
                <w:sz w:val="20"/>
                <w:szCs w:val="20"/>
              </w:rPr>
              <w:t xml:space="preserve"> бензола, реакция </w:t>
            </w:r>
            <w:proofErr w:type="spellStart"/>
            <w:r w:rsidRPr="00DE588F">
              <w:rPr>
                <w:sz w:val="20"/>
                <w:szCs w:val="20"/>
              </w:rPr>
              <w:t>Вюрца-Фиттига</w:t>
            </w:r>
            <w:proofErr w:type="spellEnd"/>
            <w:r w:rsidRPr="00DE588F">
              <w:rPr>
                <w:sz w:val="20"/>
                <w:szCs w:val="20"/>
              </w:rPr>
              <w:t xml:space="preserve">, </w:t>
            </w:r>
            <w:proofErr w:type="spellStart"/>
            <w:r w:rsidRPr="00DE588F">
              <w:rPr>
                <w:sz w:val="20"/>
                <w:szCs w:val="20"/>
              </w:rPr>
              <w:t>алкилирующие</w:t>
            </w:r>
            <w:proofErr w:type="spellEnd"/>
            <w:r w:rsidRPr="00DE588F">
              <w:rPr>
                <w:sz w:val="20"/>
                <w:szCs w:val="20"/>
              </w:rPr>
              <w:t xml:space="preserve"> агенты. Химические свойства. Реакции </w:t>
            </w:r>
            <w:proofErr w:type="spellStart"/>
            <w:r w:rsidRPr="00DE588F">
              <w:rPr>
                <w:sz w:val="20"/>
                <w:szCs w:val="20"/>
              </w:rPr>
              <w:t>электрофильного</w:t>
            </w:r>
            <w:proofErr w:type="spellEnd"/>
            <w:r w:rsidRPr="00DE588F">
              <w:rPr>
                <w:sz w:val="20"/>
                <w:szCs w:val="20"/>
              </w:rPr>
              <w:t xml:space="preserve"> замещения в </w:t>
            </w:r>
            <w:proofErr w:type="spellStart"/>
            <w:r w:rsidRPr="00DE588F">
              <w:rPr>
                <w:sz w:val="20"/>
                <w:szCs w:val="20"/>
              </w:rPr>
              <w:t>бензольном</w:t>
            </w:r>
            <w:proofErr w:type="spellEnd"/>
            <w:r w:rsidRPr="00DE588F">
              <w:rPr>
                <w:sz w:val="20"/>
                <w:szCs w:val="20"/>
              </w:rPr>
              <w:t xml:space="preserve"> кольце и особенности ориентации в этих реакциях. Реакции с участием боковых цепей </w:t>
            </w:r>
            <w:proofErr w:type="spellStart"/>
            <w:r w:rsidRPr="00DE588F">
              <w:rPr>
                <w:sz w:val="20"/>
                <w:szCs w:val="20"/>
              </w:rPr>
              <w:t>алкилбензолов</w:t>
            </w:r>
            <w:proofErr w:type="spellEnd"/>
            <w:r w:rsidRPr="00DE588F">
              <w:rPr>
                <w:sz w:val="20"/>
                <w:szCs w:val="20"/>
              </w:rPr>
              <w:t xml:space="preserve">: радикальное замещение в </w:t>
            </w:r>
            <w:proofErr w:type="gramStart"/>
            <w:r w:rsidRPr="00DE588F">
              <w:rPr>
                <w:rFonts w:ascii="Symbol" w:hAnsi="Symbol"/>
                <w:sz w:val="20"/>
                <w:szCs w:val="20"/>
              </w:rPr>
              <w:t></w:t>
            </w:r>
            <w:r w:rsidRPr="00DE588F">
              <w:rPr>
                <w:sz w:val="20"/>
                <w:szCs w:val="20"/>
              </w:rPr>
              <w:t>-</w:t>
            </w:r>
            <w:proofErr w:type="gramEnd"/>
            <w:r w:rsidRPr="00DE588F">
              <w:rPr>
                <w:sz w:val="20"/>
                <w:szCs w:val="20"/>
              </w:rPr>
              <w:t>положении заместителя - галогенирование, нитрование, дегидрирование, окисление.</w:t>
            </w:r>
          </w:p>
        </w:tc>
      </w:tr>
      <w:tr w:rsidR="00D70F75" w:rsidRPr="002B2FC0" w14:paraId="0CE80993" w14:textId="77777777" w:rsidTr="007B0050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8B17058" w14:textId="0FC81688" w:rsidR="00D70F75" w:rsidRPr="002B2FC0" w:rsidRDefault="00D70F75" w:rsidP="00D70F7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A995E4" w14:textId="22E45157" w:rsidR="00D70F75" w:rsidRPr="002B2FC0" w:rsidRDefault="00D70F75" w:rsidP="00D70F75">
            <w:pPr>
              <w:rPr>
                <w:bCs/>
              </w:rPr>
            </w:pPr>
            <w:proofErr w:type="gramStart"/>
            <w:r w:rsidRPr="008730F9">
              <w:rPr>
                <w:b/>
              </w:rPr>
              <w:t>Галогенопроизводные</w:t>
            </w:r>
            <w:proofErr w:type="gramEnd"/>
            <w:r w:rsidRPr="008730F9">
              <w:rPr>
                <w:b/>
              </w:rPr>
              <w:t xml:space="preserve"> углеводородов</w:t>
            </w:r>
          </w:p>
        </w:tc>
      </w:tr>
      <w:tr w:rsidR="00D70F75" w:rsidRPr="002B2FC0" w14:paraId="51279B24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4760ED" w14:textId="7F0EEC2D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4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35E6666" w14:textId="34C3A219" w:rsidR="00D70F75" w:rsidRPr="002B2FC0" w:rsidRDefault="00511602" w:rsidP="00D70F75">
            <w:pPr>
              <w:rPr>
                <w:bCs/>
              </w:rPr>
            </w:pPr>
            <w:r>
              <w:t>Элементы стереохимии и о</w:t>
            </w:r>
            <w:r w:rsidR="00D70F75" w:rsidRPr="007C797A">
              <w:t>птическая изомерия</w:t>
            </w:r>
            <w:r>
              <w:t xml:space="preserve"> органических соединени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8B2C1A" w14:textId="7B295B41" w:rsidR="00D70F75" w:rsidRPr="00511602" w:rsidRDefault="00003F67" w:rsidP="00D70F75">
            <w:pPr>
              <w:rPr>
                <w:bCs/>
                <w:sz w:val="20"/>
                <w:szCs w:val="20"/>
              </w:rPr>
            </w:pPr>
            <w:r w:rsidRPr="00511602">
              <w:rPr>
                <w:sz w:val="20"/>
                <w:szCs w:val="20"/>
              </w:rPr>
              <w:t xml:space="preserve">Хиральность молекул. Асимметрический атом углерода. </w:t>
            </w:r>
            <w:r w:rsidRPr="00511602">
              <w:rPr>
                <w:i/>
                <w:iCs/>
                <w:sz w:val="20"/>
                <w:szCs w:val="20"/>
              </w:rPr>
              <w:t>R</w:t>
            </w:r>
            <w:r w:rsidRPr="00511602">
              <w:rPr>
                <w:sz w:val="20"/>
                <w:szCs w:val="20"/>
              </w:rPr>
              <w:t xml:space="preserve">-, </w:t>
            </w:r>
            <w:r w:rsidRPr="00511602">
              <w:rPr>
                <w:i/>
                <w:iCs/>
                <w:sz w:val="20"/>
                <w:szCs w:val="20"/>
              </w:rPr>
              <w:t>S</w:t>
            </w:r>
            <w:r w:rsidRPr="00511602">
              <w:rPr>
                <w:sz w:val="20"/>
                <w:szCs w:val="20"/>
              </w:rPr>
              <w:t xml:space="preserve">-Номенклатура. Проекционные формулы. Энантиомеры и рацематы. Конфигурационные ряды. </w:t>
            </w:r>
            <w:r w:rsidRPr="00511602">
              <w:rPr>
                <w:i/>
                <w:iCs/>
                <w:sz w:val="20"/>
                <w:szCs w:val="20"/>
              </w:rPr>
              <w:t>D</w:t>
            </w:r>
            <w:r w:rsidRPr="00511602">
              <w:rPr>
                <w:sz w:val="20"/>
                <w:szCs w:val="20"/>
              </w:rPr>
              <w:t xml:space="preserve">-, </w:t>
            </w:r>
            <w:r w:rsidRPr="00511602">
              <w:rPr>
                <w:i/>
                <w:iCs/>
                <w:sz w:val="20"/>
                <w:szCs w:val="20"/>
              </w:rPr>
              <w:t>L</w:t>
            </w:r>
            <w:r w:rsidRPr="00511602">
              <w:rPr>
                <w:sz w:val="20"/>
                <w:szCs w:val="20"/>
              </w:rPr>
              <w:t xml:space="preserve">-Номенклатура. Соединения с двумя асимметрическими атомами углерода, </w:t>
            </w:r>
            <w:proofErr w:type="spellStart"/>
            <w:r w:rsidRPr="00511602">
              <w:rPr>
                <w:sz w:val="20"/>
                <w:szCs w:val="20"/>
              </w:rPr>
              <w:t>диастереомеры</w:t>
            </w:r>
            <w:proofErr w:type="spellEnd"/>
            <w:r w:rsidRPr="00511602">
              <w:rPr>
                <w:sz w:val="20"/>
                <w:szCs w:val="20"/>
              </w:rPr>
              <w:t xml:space="preserve">, </w:t>
            </w:r>
            <w:proofErr w:type="spellStart"/>
            <w:r w:rsidRPr="00511602">
              <w:rPr>
                <w:sz w:val="20"/>
                <w:szCs w:val="20"/>
              </w:rPr>
              <w:t>эритр</w:t>
            </w:r>
            <w:proofErr w:type="gramStart"/>
            <w:r w:rsidRPr="00511602">
              <w:rPr>
                <w:sz w:val="20"/>
                <w:szCs w:val="20"/>
              </w:rPr>
              <w:t>о</w:t>
            </w:r>
            <w:proofErr w:type="spellEnd"/>
            <w:r w:rsidRPr="00511602">
              <w:rPr>
                <w:sz w:val="20"/>
                <w:szCs w:val="20"/>
              </w:rPr>
              <w:t>-</w:t>
            </w:r>
            <w:proofErr w:type="gramEnd"/>
            <w:r w:rsidRPr="00511602">
              <w:rPr>
                <w:sz w:val="20"/>
                <w:szCs w:val="20"/>
              </w:rPr>
              <w:t xml:space="preserve"> и </w:t>
            </w:r>
            <w:proofErr w:type="spellStart"/>
            <w:r w:rsidRPr="00511602">
              <w:rPr>
                <w:sz w:val="20"/>
                <w:szCs w:val="20"/>
              </w:rPr>
              <w:t>трео</w:t>
            </w:r>
            <w:proofErr w:type="spellEnd"/>
            <w:r w:rsidRPr="00511602">
              <w:rPr>
                <w:sz w:val="20"/>
                <w:szCs w:val="20"/>
              </w:rPr>
              <w:t>-формы, мезо-формы. Число стереоизомеров. Способы разделения (расщепления) рацематов. Обращение конфигурации и рацемизация. Связь механизма реакции и стереохимии продуктов на примере реакции присоединения по двойной связи. Понятие об асимметрическом синтезе. Представление об оптической изомерии соединений, не содержащих асимметрического атома углерода</w:t>
            </w:r>
          </w:p>
        </w:tc>
      </w:tr>
      <w:tr w:rsidR="00D70F75" w:rsidRPr="002B2FC0" w14:paraId="51394962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5AB00" w14:textId="3C526F80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4</w:t>
            </w:r>
            <w:r>
              <w:rPr>
                <w:bCs/>
              </w:rPr>
              <w:t>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EDD4BA" w14:textId="2537D551" w:rsidR="00D70F75" w:rsidRPr="002B2FC0" w:rsidRDefault="00D70F75" w:rsidP="00D70F75">
            <w:pPr>
              <w:rPr>
                <w:bCs/>
              </w:rPr>
            </w:pPr>
            <w:proofErr w:type="gramStart"/>
            <w:r w:rsidRPr="005C38EC">
              <w:t>Галогенопроизводные</w:t>
            </w:r>
            <w:proofErr w:type="gramEnd"/>
            <w:r w:rsidRPr="005C38EC">
              <w:t xml:space="preserve"> алифатических </w:t>
            </w:r>
            <w:r>
              <w:t xml:space="preserve">и ароматических </w:t>
            </w:r>
            <w:r w:rsidRPr="005C38EC">
              <w:t>углеводородов</w:t>
            </w:r>
            <w:r>
              <w:t xml:space="preserve">. </w:t>
            </w:r>
            <w:r w:rsidRPr="0093717D">
              <w:t xml:space="preserve">Механизм реакции нуклеофильного </w:t>
            </w:r>
            <w:r w:rsidRPr="0093717D">
              <w:lastRenderedPageBreak/>
              <w:t>замещения</w:t>
            </w:r>
            <w:r>
              <w:t xml:space="preserve">. </w:t>
            </w:r>
            <w:r w:rsidRPr="0093717D">
              <w:t>Влияние заместителей на скорость реакции</w:t>
            </w:r>
            <w: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06A01D" w14:textId="07F5F628" w:rsidR="00D70F75" w:rsidRPr="008B63B8" w:rsidRDefault="00511602" w:rsidP="008B63B8">
            <w:pPr>
              <w:overflowPunct w:val="0"/>
              <w:autoSpaceDE w:val="0"/>
              <w:autoSpaceDN w:val="0"/>
              <w:ind w:firstLine="567"/>
              <w:jc w:val="both"/>
              <w:rPr>
                <w:bCs/>
                <w:sz w:val="20"/>
                <w:szCs w:val="20"/>
              </w:rPr>
            </w:pPr>
            <w:r w:rsidRPr="008B63B8">
              <w:rPr>
                <w:sz w:val="20"/>
                <w:szCs w:val="20"/>
              </w:rPr>
              <w:lastRenderedPageBreak/>
              <w:t xml:space="preserve">Номенклатура и изомерия. Способы образования связи </w:t>
            </w:r>
            <w:proofErr w:type="gramStart"/>
            <w:r w:rsidRPr="008B63B8">
              <w:rPr>
                <w:sz w:val="20"/>
                <w:szCs w:val="20"/>
              </w:rPr>
              <w:t>С</w:t>
            </w:r>
            <w:proofErr w:type="gramEnd"/>
            <w:r w:rsidRPr="008B63B8">
              <w:rPr>
                <w:sz w:val="20"/>
                <w:szCs w:val="20"/>
              </w:rPr>
              <w:t>-</w:t>
            </w:r>
            <w:proofErr w:type="spellStart"/>
            <w:r w:rsidRPr="008B63B8">
              <w:rPr>
                <w:sz w:val="20"/>
                <w:szCs w:val="20"/>
              </w:rPr>
              <w:t>Hal</w:t>
            </w:r>
            <w:proofErr w:type="spellEnd"/>
            <w:r w:rsidRPr="008B63B8">
              <w:rPr>
                <w:sz w:val="20"/>
                <w:szCs w:val="20"/>
              </w:rPr>
              <w:t xml:space="preserve">: замещение атома водорода, реакции присоединения по кратной связи, замещение гидроксильной группы, </w:t>
            </w:r>
            <w:proofErr w:type="spellStart"/>
            <w:r w:rsidRPr="008B63B8">
              <w:rPr>
                <w:sz w:val="20"/>
                <w:szCs w:val="20"/>
              </w:rPr>
              <w:t>галоформная</w:t>
            </w:r>
            <w:proofErr w:type="spellEnd"/>
            <w:r w:rsidRPr="008B63B8">
              <w:rPr>
                <w:sz w:val="20"/>
                <w:szCs w:val="20"/>
              </w:rPr>
              <w:t xml:space="preserve"> реакция. Получение </w:t>
            </w:r>
            <w:proofErr w:type="spellStart"/>
            <w:r w:rsidRPr="008B63B8">
              <w:rPr>
                <w:sz w:val="20"/>
                <w:szCs w:val="20"/>
              </w:rPr>
              <w:t>геминальных</w:t>
            </w:r>
            <w:proofErr w:type="spellEnd"/>
            <w:r w:rsidRPr="008B63B8">
              <w:rPr>
                <w:sz w:val="20"/>
                <w:szCs w:val="20"/>
              </w:rPr>
              <w:t xml:space="preserve"> </w:t>
            </w:r>
            <w:proofErr w:type="spellStart"/>
            <w:r w:rsidRPr="008B63B8">
              <w:rPr>
                <w:sz w:val="20"/>
                <w:szCs w:val="20"/>
              </w:rPr>
              <w:t>дигалогенпроизводных</w:t>
            </w:r>
            <w:proofErr w:type="spellEnd"/>
            <w:r w:rsidRPr="008B63B8">
              <w:rPr>
                <w:sz w:val="20"/>
                <w:szCs w:val="20"/>
              </w:rPr>
              <w:t xml:space="preserve"> из карбонильных соединений. </w:t>
            </w:r>
            <w:r w:rsidR="00057679" w:rsidRPr="008B63B8">
              <w:rPr>
                <w:sz w:val="20"/>
                <w:szCs w:val="20"/>
              </w:rPr>
              <w:t xml:space="preserve">Полярность связи </w:t>
            </w:r>
            <w:proofErr w:type="gramStart"/>
            <w:r w:rsidR="00057679" w:rsidRPr="008B63B8">
              <w:rPr>
                <w:sz w:val="20"/>
                <w:szCs w:val="20"/>
              </w:rPr>
              <w:t>С</w:t>
            </w:r>
            <w:proofErr w:type="gramEnd"/>
            <w:r w:rsidR="00057679" w:rsidRPr="008B63B8">
              <w:rPr>
                <w:sz w:val="20"/>
                <w:szCs w:val="20"/>
              </w:rPr>
              <w:t>-</w:t>
            </w:r>
            <w:proofErr w:type="spellStart"/>
            <w:r w:rsidR="00057679" w:rsidRPr="008B63B8">
              <w:rPr>
                <w:sz w:val="20"/>
                <w:szCs w:val="20"/>
              </w:rPr>
              <w:t>Hal</w:t>
            </w:r>
            <w:proofErr w:type="spellEnd"/>
            <w:r w:rsidR="00057679" w:rsidRPr="008B63B8">
              <w:rPr>
                <w:sz w:val="20"/>
                <w:szCs w:val="20"/>
              </w:rPr>
              <w:t xml:space="preserve"> и ее зависимость от природы атома галогена. Химические свойства </w:t>
            </w:r>
            <w:proofErr w:type="spellStart"/>
            <w:r w:rsidR="00057679" w:rsidRPr="008B63B8">
              <w:rPr>
                <w:sz w:val="20"/>
                <w:szCs w:val="20"/>
              </w:rPr>
              <w:lastRenderedPageBreak/>
              <w:t>моногалогеналканов</w:t>
            </w:r>
            <w:proofErr w:type="spellEnd"/>
            <w:r w:rsidR="00057679" w:rsidRPr="008B63B8">
              <w:rPr>
                <w:sz w:val="20"/>
                <w:szCs w:val="20"/>
              </w:rPr>
              <w:t xml:space="preserve">: нуклеофильное замещение атомов галогенов и </w:t>
            </w:r>
            <w:proofErr w:type="spellStart"/>
            <w:r w:rsidR="00057679" w:rsidRPr="008B63B8">
              <w:rPr>
                <w:sz w:val="20"/>
                <w:szCs w:val="20"/>
              </w:rPr>
              <w:t>дегидрогалогенирование</w:t>
            </w:r>
            <w:proofErr w:type="spellEnd"/>
            <w:r w:rsidR="00057679" w:rsidRPr="008B63B8">
              <w:rPr>
                <w:sz w:val="20"/>
                <w:szCs w:val="20"/>
              </w:rPr>
              <w:t>. Представление о механизмах S</w:t>
            </w:r>
            <w:r w:rsidR="00057679" w:rsidRPr="008B63B8">
              <w:rPr>
                <w:sz w:val="20"/>
                <w:szCs w:val="20"/>
                <w:vertAlign w:val="subscript"/>
              </w:rPr>
              <w:t>N</w:t>
            </w:r>
            <w:r w:rsidR="00057679" w:rsidRPr="008B63B8">
              <w:rPr>
                <w:sz w:val="20"/>
                <w:szCs w:val="20"/>
              </w:rPr>
              <w:t>1, E1, S</w:t>
            </w:r>
            <w:r w:rsidR="00057679" w:rsidRPr="008B63B8">
              <w:rPr>
                <w:sz w:val="20"/>
                <w:szCs w:val="20"/>
                <w:vertAlign w:val="subscript"/>
              </w:rPr>
              <w:t>N</w:t>
            </w:r>
            <w:r w:rsidR="00057679" w:rsidRPr="008B63B8">
              <w:rPr>
                <w:sz w:val="20"/>
                <w:szCs w:val="20"/>
              </w:rPr>
              <w:t>2</w:t>
            </w:r>
            <w:r w:rsidR="00057679" w:rsidRPr="008B63B8">
              <w:rPr>
                <w:sz w:val="20"/>
                <w:szCs w:val="20"/>
                <w:vertAlign w:val="subscript"/>
              </w:rPr>
              <w:t xml:space="preserve">  </w:t>
            </w:r>
            <w:r w:rsidR="00057679" w:rsidRPr="008B63B8">
              <w:rPr>
                <w:sz w:val="20"/>
                <w:szCs w:val="20"/>
              </w:rPr>
              <w:t>и Е</w:t>
            </w:r>
            <w:proofErr w:type="gramStart"/>
            <w:r w:rsidR="00057679" w:rsidRPr="008B63B8">
              <w:rPr>
                <w:sz w:val="20"/>
                <w:szCs w:val="20"/>
              </w:rPr>
              <w:t>2</w:t>
            </w:r>
            <w:proofErr w:type="gramEnd"/>
            <w:r w:rsidR="00057679" w:rsidRPr="008B63B8">
              <w:rPr>
                <w:sz w:val="20"/>
                <w:szCs w:val="20"/>
              </w:rPr>
              <w:t xml:space="preserve">. </w:t>
            </w:r>
            <w:r w:rsidR="008B63B8" w:rsidRPr="008B63B8">
              <w:rPr>
                <w:sz w:val="20"/>
                <w:szCs w:val="20"/>
              </w:rPr>
              <w:t xml:space="preserve">Зависимость соотношения продуктов реакции от природы и концентрации нуклеофила и основания, строения </w:t>
            </w:r>
            <w:proofErr w:type="spellStart"/>
            <w:r w:rsidR="008B63B8" w:rsidRPr="008B63B8">
              <w:rPr>
                <w:sz w:val="20"/>
                <w:szCs w:val="20"/>
              </w:rPr>
              <w:t>алкилгалогенида</w:t>
            </w:r>
            <w:proofErr w:type="spellEnd"/>
            <w:r w:rsidR="008B63B8" w:rsidRPr="008B63B8">
              <w:rPr>
                <w:sz w:val="20"/>
                <w:szCs w:val="20"/>
              </w:rPr>
              <w:t xml:space="preserve">, природы растворителя, учет этих зависимостей в планировании синтеза с использованием химических свойств </w:t>
            </w:r>
            <w:proofErr w:type="spellStart"/>
            <w:r w:rsidR="008B63B8" w:rsidRPr="008B63B8">
              <w:rPr>
                <w:sz w:val="20"/>
                <w:szCs w:val="20"/>
              </w:rPr>
              <w:t>галогеналканов</w:t>
            </w:r>
            <w:proofErr w:type="spellEnd"/>
            <w:r w:rsidR="008B63B8" w:rsidRPr="008B63B8">
              <w:rPr>
                <w:sz w:val="20"/>
                <w:szCs w:val="20"/>
              </w:rPr>
              <w:t xml:space="preserve">. Восстановление </w:t>
            </w:r>
            <w:proofErr w:type="spellStart"/>
            <w:r w:rsidR="008B63B8" w:rsidRPr="008B63B8">
              <w:rPr>
                <w:sz w:val="20"/>
                <w:szCs w:val="20"/>
              </w:rPr>
              <w:t>галогеналканов</w:t>
            </w:r>
            <w:proofErr w:type="spellEnd"/>
            <w:r w:rsidR="008B63B8" w:rsidRPr="008B63B8">
              <w:rPr>
                <w:sz w:val="20"/>
                <w:szCs w:val="20"/>
              </w:rPr>
              <w:t xml:space="preserve"> водородом, их взаимодействие с металлами: образование металлорганических соединений, реакция </w:t>
            </w:r>
            <w:proofErr w:type="spellStart"/>
            <w:r w:rsidR="008B63B8" w:rsidRPr="008B63B8">
              <w:rPr>
                <w:sz w:val="20"/>
                <w:szCs w:val="20"/>
              </w:rPr>
              <w:t>Вюрца</w:t>
            </w:r>
            <w:proofErr w:type="spellEnd"/>
            <w:r w:rsidR="008B63B8" w:rsidRPr="008B63B8">
              <w:rPr>
                <w:sz w:val="20"/>
                <w:szCs w:val="20"/>
              </w:rPr>
              <w:t>. Соединения с пониженной подвижностью атома галогена. Хлористый винил и хлоропрен. Способы их получения, химические свойства и применение.</w:t>
            </w:r>
          </w:p>
        </w:tc>
      </w:tr>
      <w:tr w:rsidR="00D70F75" w:rsidRPr="002B2FC0" w14:paraId="14B68083" w14:textId="77777777" w:rsidTr="001603AC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E03ACB" w14:textId="65207E2B" w:rsidR="00D70F75" w:rsidRPr="002B2FC0" w:rsidRDefault="00D70F75" w:rsidP="00D70F75">
            <w:pPr>
              <w:rPr>
                <w:bCs/>
              </w:rPr>
            </w:pPr>
            <w:r>
              <w:rPr>
                <w:b/>
                <w:bCs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800116" w14:textId="6C6C87F2" w:rsidR="00D70F75" w:rsidRPr="002B2FC0" w:rsidRDefault="00D70F75" w:rsidP="00D70F75">
            <w:pPr>
              <w:rPr>
                <w:bCs/>
              </w:rPr>
            </w:pPr>
            <w:r w:rsidRPr="003548EA">
              <w:rPr>
                <w:b/>
              </w:rPr>
              <w:t>Функциональные производные углеводородов, содержащие кислород</w:t>
            </w:r>
          </w:p>
        </w:tc>
      </w:tr>
      <w:tr w:rsidR="00D70F75" w:rsidRPr="002B2FC0" w14:paraId="4FE2B343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9EBD27" w14:textId="5FDA7F94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5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FCB6619" w14:textId="1E523F53" w:rsidR="00D70F75" w:rsidRPr="002B2FC0" w:rsidRDefault="00D70F75" w:rsidP="00D70F75">
            <w:pPr>
              <w:rPr>
                <w:bCs/>
              </w:rPr>
            </w:pPr>
            <w:r w:rsidRPr="0093717D">
              <w:t>Спирты: классификация, номенклатура, методы получения</w:t>
            </w:r>
            <w:r>
              <w:t xml:space="preserve">, </w:t>
            </w:r>
            <w:r w:rsidRPr="0093717D">
              <w:t>химические свойства.</w:t>
            </w:r>
            <w:r>
              <w:t xml:space="preserve"> Механизм реакци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9189A42" w14:textId="1978CF71" w:rsidR="00D70F75" w:rsidRPr="008B63B8" w:rsidRDefault="008B63B8" w:rsidP="00D70F75">
            <w:pPr>
              <w:rPr>
                <w:bCs/>
                <w:sz w:val="20"/>
                <w:szCs w:val="20"/>
              </w:rPr>
            </w:pPr>
            <w:r w:rsidRPr="008B63B8">
              <w:rPr>
                <w:sz w:val="20"/>
                <w:szCs w:val="20"/>
              </w:rPr>
              <w:t>Номенклатура, изомерия, классификация. Способы образования спиртовой гидроксильной группы: присоединение воды по связи</w:t>
            </w:r>
            <w:proofErr w:type="gramStart"/>
            <w:r w:rsidRPr="008B63B8">
              <w:rPr>
                <w:sz w:val="20"/>
                <w:szCs w:val="20"/>
              </w:rPr>
              <w:t xml:space="preserve"> С</w:t>
            </w:r>
            <w:proofErr w:type="gramEnd"/>
            <w:r w:rsidRPr="008B63B8">
              <w:rPr>
                <w:sz w:val="20"/>
                <w:szCs w:val="20"/>
              </w:rPr>
              <w:t>=С, гидролиз связи С</w:t>
            </w:r>
            <w:r w:rsidRPr="008B63B8">
              <w:rPr>
                <w:sz w:val="20"/>
                <w:szCs w:val="20"/>
              </w:rPr>
              <w:softHyphen/>
              <w:t xml:space="preserve">-галоген, восстановление карбонильной и сложноэфирной групп, синтезы с использованием металлорганических соединений. Промышленные способы получения простейших алифатических спиртов, </w:t>
            </w:r>
            <w:proofErr w:type="spellStart"/>
            <w:r w:rsidRPr="008B63B8">
              <w:rPr>
                <w:sz w:val="20"/>
                <w:szCs w:val="20"/>
              </w:rPr>
              <w:t>циклогексанола</w:t>
            </w:r>
            <w:proofErr w:type="spellEnd"/>
            <w:r w:rsidRPr="008B63B8">
              <w:rPr>
                <w:sz w:val="20"/>
                <w:szCs w:val="20"/>
              </w:rPr>
              <w:t xml:space="preserve">. Электронная природа и полярность связи </w:t>
            </w:r>
            <w:proofErr w:type="gramStart"/>
            <w:r w:rsidRPr="008B63B8">
              <w:rPr>
                <w:sz w:val="20"/>
                <w:szCs w:val="20"/>
              </w:rPr>
              <w:t>С-О</w:t>
            </w:r>
            <w:proofErr w:type="gramEnd"/>
            <w:r w:rsidRPr="008B63B8">
              <w:rPr>
                <w:sz w:val="20"/>
                <w:szCs w:val="20"/>
              </w:rPr>
              <w:t xml:space="preserve"> и О-Н, водородная связь и ее проявление в спектральных характеристиках и физических свойствах спиртов. Химические свойства: кислотно-основные свойства, замещение гидроксильной группы при действии серной кислоты, </w:t>
            </w:r>
            <w:proofErr w:type="spellStart"/>
            <w:r w:rsidRPr="008B63B8">
              <w:rPr>
                <w:sz w:val="20"/>
                <w:szCs w:val="20"/>
              </w:rPr>
              <w:t>галогеноводородов</w:t>
            </w:r>
            <w:proofErr w:type="spellEnd"/>
            <w:r w:rsidRPr="008B63B8">
              <w:rPr>
                <w:sz w:val="20"/>
                <w:szCs w:val="20"/>
              </w:rPr>
              <w:t xml:space="preserve"> и </w:t>
            </w:r>
            <w:proofErr w:type="spellStart"/>
            <w:r w:rsidRPr="008B63B8">
              <w:rPr>
                <w:sz w:val="20"/>
                <w:szCs w:val="20"/>
              </w:rPr>
              <w:t>галогенангидридов</w:t>
            </w:r>
            <w:proofErr w:type="spellEnd"/>
            <w:r w:rsidRPr="008B63B8">
              <w:rPr>
                <w:sz w:val="20"/>
                <w:szCs w:val="20"/>
              </w:rPr>
              <w:t xml:space="preserve"> минеральных кислот, дегидратация; рассмотрение этих реакций с позиции общих представлений о механизме  нуклеофильного замещения и отщепления в алифатическом ряду. Присоединение спиртов к олефинам, ацетиленовым соединениям, образование простых эфиров, взаимодействие с карбонильными соединениями, кислотами и их производными. Окисление и дегидрирование спиртов. </w:t>
            </w:r>
          </w:p>
        </w:tc>
      </w:tr>
      <w:tr w:rsidR="00D70F75" w:rsidRPr="002B2FC0" w14:paraId="40B3CB6B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A9A273" w14:textId="0103E246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5</w:t>
            </w:r>
            <w:r>
              <w:rPr>
                <w:bCs/>
              </w:rPr>
              <w:t>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C9FAEE" w14:textId="09AAE954" w:rsidR="00D70F75" w:rsidRPr="002B2FC0" w:rsidRDefault="00D70F75" w:rsidP="00D70F75">
            <w:pPr>
              <w:rPr>
                <w:bCs/>
              </w:rPr>
            </w:pPr>
            <w:r w:rsidRPr="0093717D">
              <w:t>Фенолы. Способы получения</w:t>
            </w:r>
            <w:r>
              <w:t>, х</w:t>
            </w:r>
            <w:r w:rsidRPr="0093717D">
              <w:t>имические свойства</w:t>
            </w:r>
            <w:r>
              <w:t xml:space="preserve">. </w:t>
            </w:r>
            <w:r w:rsidRPr="0093717D">
              <w:t>Кислотность, влияние заместителей</w:t>
            </w:r>
            <w: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5AC5E8C" w14:textId="0BB44DDC" w:rsidR="00D70F75" w:rsidRPr="00D169C9" w:rsidRDefault="008B63B8" w:rsidP="00D70F75">
            <w:pPr>
              <w:rPr>
                <w:bCs/>
                <w:sz w:val="20"/>
                <w:szCs w:val="20"/>
              </w:rPr>
            </w:pPr>
            <w:r w:rsidRPr="00D169C9">
              <w:rPr>
                <w:sz w:val="20"/>
                <w:szCs w:val="20"/>
              </w:rPr>
              <w:t xml:space="preserve">Номенклатура. Фенол и его гомологи. Нафтолы. Способы введения гидроксильной группы в ароматическое ядро: щелочное плавление солей сульфокислот, гидролиз галогенопроизводных, замена </w:t>
            </w:r>
            <w:proofErr w:type="spellStart"/>
            <w:r w:rsidRPr="00D169C9">
              <w:rPr>
                <w:sz w:val="20"/>
                <w:szCs w:val="20"/>
              </w:rPr>
              <w:t>аминогрупы</w:t>
            </w:r>
            <w:proofErr w:type="spellEnd"/>
            <w:r w:rsidRPr="00D169C9">
              <w:rPr>
                <w:sz w:val="20"/>
                <w:szCs w:val="20"/>
              </w:rPr>
              <w:t xml:space="preserve"> на гидроксил через соли </w:t>
            </w:r>
            <w:proofErr w:type="spellStart"/>
            <w:r w:rsidRPr="00D169C9">
              <w:rPr>
                <w:sz w:val="20"/>
                <w:szCs w:val="20"/>
              </w:rPr>
              <w:t>диазония</w:t>
            </w:r>
            <w:proofErr w:type="spellEnd"/>
            <w:r w:rsidRPr="00D169C9">
              <w:rPr>
                <w:sz w:val="20"/>
                <w:szCs w:val="20"/>
              </w:rPr>
              <w:t xml:space="preserve">, </w:t>
            </w:r>
            <w:proofErr w:type="spellStart"/>
            <w:r w:rsidRPr="00D169C9">
              <w:rPr>
                <w:sz w:val="20"/>
                <w:szCs w:val="20"/>
              </w:rPr>
              <w:t>кумольный</w:t>
            </w:r>
            <w:proofErr w:type="spellEnd"/>
            <w:r w:rsidRPr="00D169C9">
              <w:rPr>
                <w:sz w:val="20"/>
                <w:szCs w:val="20"/>
              </w:rPr>
              <w:t xml:space="preserve"> способ получения фенола. Химические свойства. Причины </w:t>
            </w:r>
            <w:proofErr w:type="spellStart"/>
            <w:r w:rsidRPr="00D169C9">
              <w:rPr>
                <w:sz w:val="20"/>
                <w:szCs w:val="20"/>
              </w:rPr>
              <w:t>повышеннной</w:t>
            </w:r>
            <w:proofErr w:type="spellEnd"/>
            <w:r w:rsidRPr="00D169C9">
              <w:rPr>
                <w:sz w:val="20"/>
                <w:szCs w:val="20"/>
              </w:rPr>
              <w:t xml:space="preserve"> кислотности фенолов по сравнению с алифатическими спиртами, влияние заместителей. Образование фенолятов, простых и сложных эфиров. Реакции </w:t>
            </w:r>
            <w:proofErr w:type="spellStart"/>
            <w:r w:rsidRPr="00D169C9">
              <w:rPr>
                <w:sz w:val="20"/>
                <w:szCs w:val="20"/>
              </w:rPr>
              <w:t>электрофильного</w:t>
            </w:r>
            <w:proofErr w:type="spellEnd"/>
            <w:r w:rsidRPr="00D169C9">
              <w:rPr>
                <w:sz w:val="20"/>
                <w:szCs w:val="20"/>
              </w:rPr>
              <w:t xml:space="preserve"> замещения: галогенирование, сульфирование, нитрование, алкилирование. Конденсация фенолов с формальдегидом, фенолформальдегидные смолы. Реакции </w:t>
            </w:r>
            <w:proofErr w:type="spellStart"/>
            <w:r w:rsidRPr="00D169C9">
              <w:rPr>
                <w:sz w:val="20"/>
                <w:szCs w:val="20"/>
              </w:rPr>
              <w:t>электрофильного</w:t>
            </w:r>
            <w:proofErr w:type="spellEnd"/>
            <w:r w:rsidRPr="00D169C9">
              <w:rPr>
                <w:sz w:val="20"/>
                <w:szCs w:val="20"/>
              </w:rPr>
              <w:t xml:space="preserve"> замещения, характерные для фенолов и фенолятов как ароматических соединений с повышенной реакционной способностью: </w:t>
            </w:r>
            <w:proofErr w:type="spellStart"/>
            <w:r w:rsidRPr="00D169C9">
              <w:rPr>
                <w:sz w:val="20"/>
                <w:szCs w:val="20"/>
              </w:rPr>
              <w:t>карбоксилирование</w:t>
            </w:r>
            <w:proofErr w:type="spellEnd"/>
            <w:r w:rsidRPr="00D169C9">
              <w:rPr>
                <w:sz w:val="20"/>
                <w:szCs w:val="20"/>
              </w:rPr>
              <w:t xml:space="preserve">, </w:t>
            </w:r>
            <w:proofErr w:type="spellStart"/>
            <w:r w:rsidRPr="00D169C9">
              <w:rPr>
                <w:sz w:val="20"/>
                <w:szCs w:val="20"/>
              </w:rPr>
              <w:t>нитрозирование</w:t>
            </w:r>
            <w:proofErr w:type="spellEnd"/>
            <w:r w:rsidRPr="00D169C9">
              <w:rPr>
                <w:sz w:val="20"/>
                <w:szCs w:val="20"/>
              </w:rPr>
              <w:t xml:space="preserve">, </w:t>
            </w:r>
            <w:proofErr w:type="spellStart"/>
            <w:r w:rsidRPr="00D169C9">
              <w:rPr>
                <w:sz w:val="20"/>
                <w:szCs w:val="20"/>
              </w:rPr>
              <w:t>азосочетание</w:t>
            </w:r>
            <w:proofErr w:type="spellEnd"/>
            <w:r w:rsidRPr="00D169C9">
              <w:rPr>
                <w:sz w:val="20"/>
                <w:szCs w:val="20"/>
              </w:rPr>
              <w:t xml:space="preserve">, введение </w:t>
            </w:r>
            <w:proofErr w:type="spellStart"/>
            <w:r w:rsidRPr="00D169C9">
              <w:rPr>
                <w:sz w:val="20"/>
                <w:szCs w:val="20"/>
              </w:rPr>
              <w:t>ацильной</w:t>
            </w:r>
            <w:proofErr w:type="spellEnd"/>
            <w:r w:rsidRPr="00D169C9">
              <w:rPr>
                <w:sz w:val="20"/>
                <w:szCs w:val="20"/>
              </w:rPr>
              <w:t xml:space="preserve"> группы. </w:t>
            </w:r>
          </w:p>
        </w:tc>
      </w:tr>
      <w:tr w:rsidR="00D70F75" w:rsidRPr="002B2FC0" w14:paraId="33F0A07C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8F25FF" w14:textId="23305831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5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B196C1" w14:textId="2CB4453B" w:rsidR="00D70F75" w:rsidRPr="002B2FC0" w:rsidRDefault="00D70F75" w:rsidP="00D70F75">
            <w:pPr>
              <w:rPr>
                <w:bCs/>
              </w:rPr>
            </w:pPr>
            <w:r w:rsidRPr="0093717D">
              <w:t xml:space="preserve">Карбонильные соединения алифатического </w:t>
            </w:r>
            <w:r>
              <w:t>и ароматического ряда. Механизм реакц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BF15257" w14:textId="5A2B05A7" w:rsidR="00D70F75" w:rsidRPr="00192A38" w:rsidRDefault="00D169C9" w:rsidP="00D70F75">
            <w:pPr>
              <w:rPr>
                <w:bCs/>
                <w:sz w:val="20"/>
                <w:szCs w:val="20"/>
              </w:rPr>
            </w:pPr>
            <w:r w:rsidRPr="00192A38">
              <w:rPr>
                <w:sz w:val="20"/>
                <w:szCs w:val="20"/>
              </w:rPr>
              <w:t xml:space="preserve">Номенклатура, классификация. Способы образования карбонильной группы: окисление </w:t>
            </w:r>
            <w:proofErr w:type="spellStart"/>
            <w:r w:rsidRPr="00192A38">
              <w:rPr>
                <w:sz w:val="20"/>
                <w:szCs w:val="20"/>
              </w:rPr>
              <w:t>алканов</w:t>
            </w:r>
            <w:proofErr w:type="spellEnd"/>
            <w:r w:rsidRPr="00192A38">
              <w:rPr>
                <w:sz w:val="20"/>
                <w:szCs w:val="20"/>
              </w:rPr>
              <w:t xml:space="preserve"> и алкилароматических углеводородов, </w:t>
            </w:r>
            <w:proofErr w:type="spellStart"/>
            <w:r w:rsidRPr="00192A38">
              <w:rPr>
                <w:sz w:val="20"/>
                <w:szCs w:val="20"/>
              </w:rPr>
              <w:t>озонолиз</w:t>
            </w:r>
            <w:proofErr w:type="spellEnd"/>
            <w:r w:rsidRPr="00192A38">
              <w:rPr>
                <w:sz w:val="20"/>
                <w:szCs w:val="20"/>
              </w:rPr>
              <w:t xml:space="preserve"> и каталитическое окисление олефинов, </w:t>
            </w:r>
            <w:proofErr w:type="spellStart"/>
            <w:r w:rsidRPr="00192A38">
              <w:rPr>
                <w:sz w:val="20"/>
                <w:szCs w:val="20"/>
              </w:rPr>
              <w:t>оксосинтез</w:t>
            </w:r>
            <w:proofErr w:type="spellEnd"/>
            <w:r w:rsidRPr="00192A38">
              <w:rPr>
                <w:sz w:val="20"/>
                <w:szCs w:val="20"/>
              </w:rPr>
              <w:t xml:space="preserve">, гидратация </w:t>
            </w:r>
            <w:proofErr w:type="spellStart"/>
            <w:r w:rsidRPr="00192A38">
              <w:rPr>
                <w:sz w:val="20"/>
                <w:szCs w:val="20"/>
              </w:rPr>
              <w:t>алкинов</w:t>
            </w:r>
            <w:proofErr w:type="spellEnd"/>
            <w:r w:rsidRPr="00192A38">
              <w:rPr>
                <w:sz w:val="20"/>
                <w:szCs w:val="20"/>
              </w:rPr>
              <w:t xml:space="preserve"> (реакция </w:t>
            </w:r>
            <w:proofErr w:type="spellStart"/>
            <w:r w:rsidRPr="00192A38">
              <w:rPr>
                <w:sz w:val="20"/>
                <w:szCs w:val="20"/>
              </w:rPr>
              <w:t>Кучерова</w:t>
            </w:r>
            <w:proofErr w:type="spellEnd"/>
            <w:r w:rsidRPr="00192A38">
              <w:rPr>
                <w:sz w:val="20"/>
                <w:szCs w:val="20"/>
              </w:rPr>
              <w:t xml:space="preserve">), гидролиз </w:t>
            </w:r>
            <w:proofErr w:type="spellStart"/>
            <w:r w:rsidRPr="00192A38">
              <w:rPr>
                <w:sz w:val="20"/>
                <w:szCs w:val="20"/>
              </w:rPr>
              <w:t>геминальных</w:t>
            </w:r>
            <w:proofErr w:type="spellEnd"/>
            <w:r w:rsidRPr="00192A38">
              <w:rPr>
                <w:sz w:val="20"/>
                <w:szCs w:val="20"/>
              </w:rPr>
              <w:t xml:space="preserve"> </w:t>
            </w:r>
            <w:proofErr w:type="spellStart"/>
            <w:r w:rsidRPr="00192A38">
              <w:rPr>
                <w:sz w:val="20"/>
                <w:szCs w:val="20"/>
              </w:rPr>
              <w:t>дигалогенпроизводных</w:t>
            </w:r>
            <w:proofErr w:type="spellEnd"/>
            <w:r w:rsidRPr="00192A38">
              <w:rPr>
                <w:sz w:val="20"/>
                <w:szCs w:val="20"/>
              </w:rPr>
              <w:t xml:space="preserve"> и виниловых эфиров, окисление и дегидрирование спиртов. Получение ароматических карбонильных соединений ацилированием ароматических углеводородов (реакция </w:t>
            </w:r>
            <w:proofErr w:type="spellStart"/>
            <w:r w:rsidRPr="00192A38">
              <w:rPr>
                <w:sz w:val="20"/>
                <w:szCs w:val="20"/>
              </w:rPr>
              <w:t>Фриделя-Крафтса</w:t>
            </w:r>
            <w:proofErr w:type="spellEnd"/>
            <w:r w:rsidRPr="00192A38">
              <w:rPr>
                <w:sz w:val="20"/>
                <w:szCs w:val="20"/>
              </w:rPr>
              <w:t>). Электронное строение группы</w:t>
            </w:r>
            <w:proofErr w:type="gramStart"/>
            <w:r w:rsidRPr="00192A38">
              <w:rPr>
                <w:sz w:val="20"/>
                <w:szCs w:val="20"/>
              </w:rPr>
              <w:t xml:space="preserve"> С</w:t>
            </w:r>
            <w:proofErr w:type="gramEnd"/>
            <w:r w:rsidRPr="00192A38">
              <w:rPr>
                <w:sz w:val="20"/>
                <w:szCs w:val="20"/>
              </w:rPr>
              <w:t>=О, распределение электронной плотности и его связь с реакционной способностью карбонильной группы. Механизм</w:t>
            </w:r>
            <w:r w:rsidR="00192A38" w:rsidRPr="00192A38">
              <w:rPr>
                <w:sz w:val="20"/>
                <w:szCs w:val="20"/>
              </w:rPr>
              <w:t xml:space="preserve">. </w:t>
            </w:r>
            <w:r w:rsidRPr="00192A38">
              <w:rPr>
                <w:sz w:val="20"/>
                <w:szCs w:val="20"/>
              </w:rPr>
              <w:t xml:space="preserve">Химические свойства. Сравнение реакционной способности и путей превращения альдегидов и кетонов. </w:t>
            </w:r>
            <w:proofErr w:type="gramStart"/>
            <w:r w:rsidRPr="00192A38">
              <w:rPr>
                <w:sz w:val="20"/>
                <w:szCs w:val="20"/>
              </w:rPr>
              <w:t>Реакции с гетероатомными нуклеофилами: гидратация, взаимодействие со спиртами (</w:t>
            </w:r>
            <w:proofErr w:type="spellStart"/>
            <w:r w:rsidRPr="00192A38">
              <w:rPr>
                <w:sz w:val="20"/>
                <w:szCs w:val="20"/>
              </w:rPr>
              <w:t>полуацетали</w:t>
            </w:r>
            <w:proofErr w:type="spellEnd"/>
            <w:r w:rsidRPr="00192A38">
              <w:rPr>
                <w:sz w:val="20"/>
                <w:szCs w:val="20"/>
              </w:rPr>
              <w:t xml:space="preserve">, </w:t>
            </w:r>
            <w:proofErr w:type="spellStart"/>
            <w:r w:rsidRPr="00192A38">
              <w:rPr>
                <w:sz w:val="20"/>
                <w:szCs w:val="20"/>
              </w:rPr>
              <w:t>ацетали</w:t>
            </w:r>
            <w:proofErr w:type="spellEnd"/>
            <w:r w:rsidRPr="00192A38">
              <w:rPr>
                <w:sz w:val="20"/>
                <w:szCs w:val="20"/>
              </w:rPr>
              <w:t xml:space="preserve"> и </w:t>
            </w:r>
            <w:proofErr w:type="spellStart"/>
            <w:r w:rsidRPr="00192A38">
              <w:rPr>
                <w:sz w:val="20"/>
                <w:szCs w:val="20"/>
              </w:rPr>
              <w:t>кетали</w:t>
            </w:r>
            <w:proofErr w:type="spellEnd"/>
            <w:r w:rsidRPr="00192A38">
              <w:rPr>
                <w:sz w:val="20"/>
                <w:szCs w:val="20"/>
              </w:rPr>
              <w:t>), пятихлористым фосфором, бисульфитом натрия.</w:t>
            </w:r>
            <w:proofErr w:type="gramEnd"/>
            <w:r w:rsidRPr="00192A38">
              <w:rPr>
                <w:sz w:val="20"/>
                <w:szCs w:val="20"/>
              </w:rPr>
              <w:t xml:space="preserve"> </w:t>
            </w:r>
            <w:r w:rsidRPr="00192A38">
              <w:rPr>
                <w:sz w:val="20"/>
                <w:szCs w:val="20"/>
              </w:rPr>
              <w:lastRenderedPageBreak/>
              <w:t xml:space="preserve">Взаимодействие с азотсодержащими </w:t>
            </w:r>
            <w:proofErr w:type="spellStart"/>
            <w:r w:rsidRPr="00192A38">
              <w:rPr>
                <w:sz w:val="20"/>
                <w:szCs w:val="20"/>
              </w:rPr>
              <w:t>нуклеофилами</w:t>
            </w:r>
            <w:proofErr w:type="spellEnd"/>
            <w:r w:rsidRPr="00192A38">
              <w:rPr>
                <w:sz w:val="20"/>
                <w:szCs w:val="20"/>
              </w:rPr>
              <w:t xml:space="preserve">: образование </w:t>
            </w:r>
            <w:proofErr w:type="spellStart"/>
            <w:r w:rsidRPr="00192A38">
              <w:rPr>
                <w:sz w:val="20"/>
                <w:szCs w:val="20"/>
              </w:rPr>
              <w:t>оксимов</w:t>
            </w:r>
            <w:proofErr w:type="spellEnd"/>
            <w:r w:rsidRPr="00192A38">
              <w:rPr>
                <w:sz w:val="20"/>
                <w:szCs w:val="20"/>
              </w:rPr>
              <w:t xml:space="preserve">, </w:t>
            </w:r>
            <w:proofErr w:type="spellStart"/>
            <w:r w:rsidRPr="00192A38">
              <w:rPr>
                <w:sz w:val="20"/>
                <w:szCs w:val="20"/>
              </w:rPr>
              <w:t>гидразонов</w:t>
            </w:r>
            <w:proofErr w:type="spellEnd"/>
            <w:r w:rsidRPr="00192A38">
              <w:rPr>
                <w:sz w:val="20"/>
                <w:szCs w:val="20"/>
              </w:rPr>
              <w:t xml:space="preserve"> и </w:t>
            </w:r>
            <w:proofErr w:type="spellStart"/>
            <w:r w:rsidRPr="00192A38">
              <w:rPr>
                <w:sz w:val="20"/>
                <w:szCs w:val="20"/>
              </w:rPr>
              <w:t>семикарбазонов</w:t>
            </w:r>
            <w:proofErr w:type="spellEnd"/>
            <w:r w:rsidRPr="00192A38">
              <w:rPr>
                <w:sz w:val="20"/>
                <w:szCs w:val="20"/>
              </w:rPr>
              <w:t>, взаимодействие с вторичными аминами и образование енаминов, взаимодействие с первичными аминами и образование оснований Шиффа. Взаимодействие с С-</w:t>
            </w:r>
            <w:proofErr w:type="spellStart"/>
            <w:r w:rsidRPr="00192A38">
              <w:rPr>
                <w:sz w:val="20"/>
                <w:szCs w:val="20"/>
              </w:rPr>
              <w:t>нуклеофилами</w:t>
            </w:r>
            <w:proofErr w:type="spellEnd"/>
            <w:r w:rsidRPr="00192A38">
              <w:rPr>
                <w:sz w:val="20"/>
                <w:szCs w:val="20"/>
              </w:rPr>
              <w:t xml:space="preserve">: образование </w:t>
            </w:r>
            <w:proofErr w:type="spellStart"/>
            <w:r w:rsidRPr="00192A38">
              <w:rPr>
                <w:sz w:val="20"/>
                <w:szCs w:val="20"/>
              </w:rPr>
              <w:t>циангидринов</w:t>
            </w:r>
            <w:proofErr w:type="spellEnd"/>
            <w:r w:rsidRPr="00192A38">
              <w:rPr>
                <w:sz w:val="20"/>
                <w:szCs w:val="20"/>
              </w:rPr>
              <w:t xml:space="preserve">, присоединение магнийорганических </w:t>
            </w:r>
            <w:proofErr w:type="spellStart"/>
            <w:r w:rsidRPr="00192A38">
              <w:rPr>
                <w:sz w:val="20"/>
                <w:szCs w:val="20"/>
              </w:rPr>
              <w:t>соединений</w:t>
            </w:r>
            <w:proofErr w:type="gramStart"/>
            <w:r w:rsidRPr="00192A38">
              <w:rPr>
                <w:sz w:val="20"/>
                <w:szCs w:val="20"/>
              </w:rPr>
              <w:t>.К</w:t>
            </w:r>
            <w:proofErr w:type="gramEnd"/>
            <w:r w:rsidRPr="00192A38">
              <w:rPr>
                <w:sz w:val="20"/>
                <w:szCs w:val="20"/>
              </w:rPr>
              <w:t>ето-енольная</w:t>
            </w:r>
            <w:proofErr w:type="spellEnd"/>
            <w:r w:rsidRPr="00192A38">
              <w:rPr>
                <w:sz w:val="20"/>
                <w:szCs w:val="20"/>
              </w:rPr>
              <w:t xml:space="preserve"> таутомерия. </w:t>
            </w:r>
            <w:proofErr w:type="spellStart"/>
            <w:r w:rsidRPr="00192A38">
              <w:rPr>
                <w:sz w:val="20"/>
                <w:szCs w:val="20"/>
              </w:rPr>
              <w:t>Альдольно-кротоновая</w:t>
            </w:r>
            <w:proofErr w:type="spellEnd"/>
            <w:r w:rsidRPr="00192A38">
              <w:rPr>
                <w:sz w:val="20"/>
                <w:szCs w:val="20"/>
              </w:rPr>
              <w:t xml:space="preserve"> конденсация. </w:t>
            </w:r>
            <w:r w:rsidR="00192A38" w:rsidRPr="00192A38">
              <w:rPr>
                <w:sz w:val="20"/>
                <w:szCs w:val="20"/>
              </w:rPr>
              <w:t xml:space="preserve">Окислительно-восстановительные реакции альдегидов и кетонов. Окисление альдегидов до карбоновых кислот, окисление кетонов без разрыва и с разрывом </w:t>
            </w:r>
            <w:proofErr w:type="gramStart"/>
            <w:r w:rsidR="00192A38" w:rsidRPr="00192A38">
              <w:rPr>
                <w:sz w:val="20"/>
                <w:szCs w:val="20"/>
              </w:rPr>
              <w:t>углерод-углеродных</w:t>
            </w:r>
            <w:proofErr w:type="gramEnd"/>
            <w:r w:rsidR="00192A38" w:rsidRPr="00192A38">
              <w:rPr>
                <w:sz w:val="20"/>
                <w:szCs w:val="20"/>
              </w:rPr>
              <w:t xml:space="preserve"> связей. Взаимодействие </w:t>
            </w:r>
            <w:proofErr w:type="spellStart"/>
            <w:r w:rsidR="00192A38" w:rsidRPr="00192A38">
              <w:rPr>
                <w:sz w:val="20"/>
                <w:szCs w:val="20"/>
              </w:rPr>
              <w:t>неенолизирующихся</w:t>
            </w:r>
            <w:proofErr w:type="spellEnd"/>
            <w:r w:rsidR="00192A38" w:rsidRPr="00192A38">
              <w:rPr>
                <w:sz w:val="20"/>
                <w:szCs w:val="20"/>
              </w:rPr>
              <w:t xml:space="preserve"> альдегидов со щелочами (реакция </w:t>
            </w:r>
            <w:proofErr w:type="spellStart"/>
            <w:r w:rsidR="00192A38" w:rsidRPr="00192A38">
              <w:rPr>
                <w:sz w:val="20"/>
                <w:szCs w:val="20"/>
              </w:rPr>
              <w:t>Канниццаро</w:t>
            </w:r>
            <w:proofErr w:type="spellEnd"/>
            <w:r w:rsidR="00192A38" w:rsidRPr="00192A38">
              <w:rPr>
                <w:sz w:val="20"/>
                <w:szCs w:val="20"/>
              </w:rPr>
              <w:t>).</w:t>
            </w:r>
            <w:r w:rsidR="00192A38">
              <w:rPr>
                <w:sz w:val="20"/>
                <w:szCs w:val="20"/>
              </w:rPr>
              <w:t xml:space="preserve"> Альдегиды и кетоны ароматического ряда.</w:t>
            </w:r>
          </w:p>
        </w:tc>
      </w:tr>
      <w:tr w:rsidR="00D70F75" w:rsidRPr="002B2FC0" w14:paraId="002C6DB7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293BEE" w14:textId="67FC6949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lastRenderedPageBreak/>
              <w:t xml:space="preserve">Тема </w:t>
            </w:r>
            <w:r>
              <w:rPr>
                <w:bCs/>
                <w:lang w:val="en-US"/>
              </w:rPr>
              <w:t>5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4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ED08E2" w14:textId="58874038" w:rsidR="00D70F75" w:rsidRPr="002B2FC0" w:rsidRDefault="00D70F75" w:rsidP="00D70F75">
            <w:pPr>
              <w:rPr>
                <w:bCs/>
              </w:rPr>
            </w:pPr>
            <w:r>
              <w:t>Алифатические, ароматические к</w:t>
            </w:r>
            <w:r w:rsidRPr="0093717D">
              <w:t>арбоновые кислоты</w:t>
            </w:r>
            <w:r>
              <w:t>. Получение, свойства. Механизм реакци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7A7D7A" w14:textId="5806DAD0" w:rsidR="00D70F75" w:rsidRPr="00D359E3" w:rsidRDefault="00192A38" w:rsidP="00D70F75">
            <w:pPr>
              <w:rPr>
                <w:bCs/>
                <w:sz w:val="20"/>
                <w:szCs w:val="20"/>
              </w:rPr>
            </w:pPr>
            <w:r w:rsidRPr="00D359E3">
              <w:rPr>
                <w:sz w:val="20"/>
                <w:szCs w:val="20"/>
              </w:rPr>
              <w:t>Классификация и номенклатура. Методы получения: окисление углеводородов, спиртов и альдегидов, синтезы с использованием магни</w:t>
            </w:r>
            <w:proofErr w:type="gramStart"/>
            <w:r w:rsidRPr="00D359E3">
              <w:rPr>
                <w:sz w:val="20"/>
                <w:szCs w:val="20"/>
              </w:rPr>
              <w:t>й-</w:t>
            </w:r>
            <w:proofErr w:type="gramEnd"/>
            <w:r w:rsidRPr="00D359E3">
              <w:rPr>
                <w:sz w:val="20"/>
                <w:szCs w:val="20"/>
              </w:rPr>
              <w:t xml:space="preserve"> и литийорганических соединений, окиси углерода, гидролиз нитрилов и сложных эфиров. Электронное строение карбоксильной группы и </w:t>
            </w:r>
            <w:proofErr w:type="spellStart"/>
            <w:r w:rsidRPr="00D359E3">
              <w:rPr>
                <w:sz w:val="20"/>
                <w:szCs w:val="20"/>
              </w:rPr>
              <w:t>карбоксила</w:t>
            </w:r>
            <w:proofErr w:type="gramStart"/>
            <w:r w:rsidRPr="00D359E3">
              <w:rPr>
                <w:sz w:val="20"/>
                <w:szCs w:val="20"/>
              </w:rPr>
              <w:t>т</w:t>
            </w:r>
            <w:proofErr w:type="spellEnd"/>
            <w:r w:rsidRPr="00D359E3">
              <w:rPr>
                <w:sz w:val="20"/>
                <w:szCs w:val="20"/>
              </w:rPr>
              <w:t>-</w:t>
            </w:r>
            <w:proofErr w:type="gramEnd"/>
            <w:r w:rsidRPr="00D359E3">
              <w:rPr>
                <w:sz w:val="20"/>
                <w:szCs w:val="20"/>
              </w:rPr>
              <w:t xml:space="preserve"> аниона. Физические свойства карбоновых кислот и их производных. Водородные связи и образование </w:t>
            </w:r>
            <w:proofErr w:type="spellStart"/>
            <w:r w:rsidRPr="00D359E3">
              <w:rPr>
                <w:sz w:val="20"/>
                <w:szCs w:val="20"/>
              </w:rPr>
              <w:t>димерных</w:t>
            </w:r>
            <w:proofErr w:type="spellEnd"/>
            <w:r w:rsidRPr="00D359E3">
              <w:rPr>
                <w:sz w:val="20"/>
                <w:szCs w:val="20"/>
              </w:rPr>
              <w:t xml:space="preserve"> </w:t>
            </w:r>
            <w:proofErr w:type="spellStart"/>
            <w:r w:rsidRPr="00D359E3">
              <w:rPr>
                <w:sz w:val="20"/>
                <w:szCs w:val="20"/>
              </w:rPr>
              <w:t>ассоциатов</w:t>
            </w:r>
            <w:proofErr w:type="spellEnd"/>
            <w:r w:rsidRPr="00D359E3">
              <w:rPr>
                <w:sz w:val="20"/>
                <w:szCs w:val="20"/>
              </w:rPr>
              <w:t xml:space="preserve">. Химические свойства. Кислотность, ее связь с электронным строением карбоновых кислот и их анионов, зависимость от характера и положения заместителя в алкильной цепи или бензольном ядре. Производные карбоновых кислот: соли, сложные эфиры, </w:t>
            </w:r>
            <w:proofErr w:type="spellStart"/>
            <w:r w:rsidRPr="00D359E3">
              <w:rPr>
                <w:sz w:val="20"/>
                <w:szCs w:val="20"/>
              </w:rPr>
              <w:t>галогенангидриды</w:t>
            </w:r>
            <w:proofErr w:type="spellEnd"/>
            <w:r w:rsidRPr="00D359E3">
              <w:rPr>
                <w:sz w:val="20"/>
                <w:szCs w:val="20"/>
              </w:rPr>
              <w:t xml:space="preserve">, ангидриды, амиды, </w:t>
            </w:r>
            <w:proofErr w:type="spellStart"/>
            <w:r w:rsidRPr="00D359E3">
              <w:rPr>
                <w:sz w:val="20"/>
                <w:szCs w:val="20"/>
              </w:rPr>
              <w:t>гидразиды</w:t>
            </w:r>
            <w:proofErr w:type="spellEnd"/>
            <w:r w:rsidRPr="00D359E3">
              <w:rPr>
                <w:sz w:val="20"/>
                <w:szCs w:val="20"/>
              </w:rPr>
              <w:t xml:space="preserve">, азиды, </w:t>
            </w:r>
            <w:proofErr w:type="spellStart"/>
            <w:r w:rsidRPr="00D359E3">
              <w:rPr>
                <w:sz w:val="20"/>
                <w:szCs w:val="20"/>
              </w:rPr>
              <w:t>гидроксамовые</w:t>
            </w:r>
            <w:proofErr w:type="spellEnd"/>
            <w:r w:rsidRPr="00D359E3">
              <w:rPr>
                <w:sz w:val="20"/>
                <w:szCs w:val="20"/>
              </w:rPr>
              <w:t xml:space="preserve"> кислоты, </w:t>
            </w:r>
            <w:proofErr w:type="spellStart"/>
            <w:r w:rsidRPr="00D359E3">
              <w:rPr>
                <w:sz w:val="20"/>
                <w:szCs w:val="20"/>
              </w:rPr>
              <w:t>ортоэфиры</w:t>
            </w:r>
            <w:proofErr w:type="spellEnd"/>
            <w:r w:rsidRPr="00D359E3">
              <w:rPr>
                <w:sz w:val="20"/>
                <w:szCs w:val="20"/>
              </w:rPr>
              <w:t xml:space="preserve">, </w:t>
            </w:r>
            <w:proofErr w:type="spellStart"/>
            <w:r w:rsidRPr="00D359E3">
              <w:rPr>
                <w:sz w:val="20"/>
                <w:szCs w:val="20"/>
              </w:rPr>
              <w:t>амидины</w:t>
            </w:r>
            <w:proofErr w:type="spellEnd"/>
            <w:r w:rsidRPr="00D359E3">
              <w:rPr>
                <w:sz w:val="20"/>
                <w:szCs w:val="20"/>
              </w:rPr>
              <w:t xml:space="preserve">, нитрилы. </w:t>
            </w:r>
          </w:p>
        </w:tc>
      </w:tr>
      <w:tr w:rsidR="00D70F75" w:rsidRPr="002B2FC0" w14:paraId="7F9A4ED5" w14:textId="77777777" w:rsidTr="00EF4034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8CB153" w14:textId="377A831F" w:rsidR="00D70F75" w:rsidRPr="002B2FC0" w:rsidRDefault="00D70F75" w:rsidP="00D70F7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V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FEC197A" w14:textId="7BFF8628" w:rsidR="00D70F75" w:rsidRPr="002B2FC0" w:rsidRDefault="00D70F75" w:rsidP="00D70F75">
            <w:pPr>
              <w:rPr>
                <w:bCs/>
              </w:rPr>
            </w:pPr>
            <w:r w:rsidRPr="003548EA">
              <w:rPr>
                <w:b/>
              </w:rPr>
              <w:t xml:space="preserve">Раздел </w:t>
            </w:r>
            <w:r w:rsidRPr="003548EA">
              <w:rPr>
                <w:b/>
                <w:lang w:val="en-US"/>
              </w:rPr>
              <w:t>VI</w:t>
            </w:r>
            <w:r w:rsidRPr="003548EA">
              <w:rPr>
                <w:b/>
              </w:rPr>
              <w:t xml:space="preserve"> Азотсодержащие функциональные производные углеводородов</w:t>
            </w:r>
          </w:p>
        </w:tc>
      </w:tr>
      <w:tr w:rsidR="00D70F75" w:rsidRPr="002B2FC0" w14:paraId="4CDAF4B0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2382B5" w14:textId="3454384A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6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B5A188C" w14:textId="6A8DBF51" w:rsidR="00D70F75" w:rsidRPr="002B2FC0" w:rsidRDefault="00D70F75" w:rsidP="00D70F75">
            <w:pPr>
              <w:rPr>
                <w:bCs/>
              </w:rPr>
            </w:pPr>
            <w:r>
              <w:t>Алифатические, ароматические амины. Получение.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EEE51EA" w14:textId="77777777" w:rsidR="00D70F75" w:rsidRPr="006705A6" w:rsidRDefault="00D359E3" w:rsidP="00D70F75">
            <w:pPr>
              <w:rPr>
                <w:sz w:val="20"/>
                <w:szCs w:val="20"/>
              </w:rPr>
            </w:pPr>
            <w:r w:rsidRPr="006705A6">
              <w:rPr>
                <w:sz w:val="20"/>
                <w:szCs w:val="20"/>
              </w:rPr>
              <w:t>Классификация, номенклатура. Способы получения, основанные на реакциях нуклеофильного замещения в галоге</w:t>
            </w:r>
            <w:proofErr w:type="gramStart"/>
            <w:r w:rsidRPr="006705A6">
              <w:rPr>
                <w:sz w:val="20"/>
                <w:szCs w:val="20"/>
              </w:rPr>
              <w:t>н-</w:t>
            </w:r>
            <w:proofErr w:type="gramEnd"/>
            <w:r w:rsidRPr="006705A6">
              <w:rPr>
                <w:sz w:val="20"/>
                <w:szCs w:val="20"/>
              </w:rPr>
              <w:t xml:space="preserve"> , </w:t>
            </w:r>
            <w:proofErr w:type="spellStart"/>
            <w:r w:rsidRPr="006705A6">
              <w:rPr>
                <w:sz w:val="20"/>
                <w:szCs w:val="20"/>
              </w:rPr>
              <w:t>гидрокси</w:t>
            </w:r>
            <w:proofErr w:type="spellEnd"/>
            <w:r w:rsidRPr="006705A6">
              <w:rPr>
                <w:sz w:val="20"/>
                <w:szCs w:val="20"/>
              </w:rPr>
              <w:t xml:space="preserve">- и </w:t>
            </w:r>
            <w:proofErr w:type="spellStart"/>
            <w:r w:rsidRPr="006705A6">
              <w:rPr>
                <w:sz w:val="20"/>
                <w:szCs w:val="20"/>
              </w:rPr>
              <w:t>амино</w:t>
            </w:r>
            <w:proofErr w:type="spellEnd"/>
            <w:r w:rsidRPr="006705A6">
              <w:rPr>
                <w:sz w:val="20"/>
                <w:szCs w:val="20"/>
              </w:rPr>
              <w:t xml:space="preserve">- производных алифатических и ароматических углеводородов, реакциях восстановления </w:t>
            </w:r>
            <w:proofErr w:type="spellStart"/>
            <w:r w:rsidRPr="006705A6">
              <w:rPr>
                <w:sz w:val="20"/>
                <w:szCs w:val="20"/>
              </w:rPr>
              <w:t>нитросоединений</w:t>
            </w:r>
            <w:proofErr w:type="spellEnd"/>
            <w:r w:rsidRPr="006705A6">
              <w:rPr>
                <w:sz w:val="20"/>
                <w:szCs w:val="20"/>
              </w:rPr>
              <w:t xml:space="preserve"> (реакция Зинина), азотсодержащих производных карбонильных соединений и карбоновых кислот, перегруппировках амидов (реакция Гофмана). Электронное строение аминогруппы, зависимость от природы радикалов, связанных с атомом азота. Пространственное строение аминов. Физические свойства, их связь со способностью аминов к образовыванию водородных связей. Химические свойства. Основность и кислотность аминов, зависимость от природы углеводородных радикалов. Взаимодействие с </w:t>
            </w:r>
            <w:proofErr w:type="spellStart"/>
            <w:r w:rsidRPr="006705A6">
              <w:rPr>
                <w:sz w:val="20"/>
                <w:szCs w:val="20"/>
              </w:rPr>
              <w:t>электрофильными</w:t>
            </w:r>
            <w:proofErr w:type="spellEnd"/>
            <w:r w:rsidRPr="006705A6">
              <w:rPr>
                <w:sz w:val="20"/>
                <w:szCs w:val="20"/>
              </w:rPr>
              <w:t xml:space="preserve"> реагентами: </w:t>
            </w:r>
            <w:proofErr w:type="spellStart"/>
            <w:r w:rsidRPr="006705A6">
              <w:rPr>
                <w:sz w:val="20"/>
                <w:szCs w:val="20"/>
              </w:rPr>
              <w:t>алкилирование</w:t>
            </w:r>
            <w:proofErr w:type="spellEnd"/>
            <w:r w:rsidRPr="006705A6">
              <w:rPr>
                <w:sz w:val="20"/>
                <w:szCs w:val="20"/>
              </w:rPr>
              <w:t xml:space="preserve">, </w:t>
            </w:r>
            <w:proofErr w:type="spellStart"/>
            <w:r w:rsidRPr="006705A6">
              <w:rPr>
                <w:sz w:val="20"/>
                <w:szCs w:val="20"/>
              </w:rPr>
              <w:t>гидроксилирование</w:t>
            </w:r>
            <w:proofErr w:type="spellEnd"/>
            <w:r w:rsidRPr="006705A6">
              <w:rPr>
                <w:sz w:val="20"/>
                <w:szCs w:val="20"/>
              </w:rPr>
              <w:t xml:space="preserve">, ацилирование и его значение в химии аминов, взаимодействие с азотистой кислотой. </w:t>
            </w:r>
          </w:p>
          <w:p w14:paraId="1A6C6E94" w14:textId="2BF0166B" w:rsidR="006705A6" w:rsidRPr="006705A6" w:rsidRDefault="006705A6" w:rsidP="00D70F75">
            <w:pPr>
              <w:rPr>
                <w:bCs/>
                <w:sz w:val="20"/>
                <w:szCs w:val="20"/>
              </w:rPr>
            </w:pPr>
            <w:r w:rsidRPr="006705A6">
              <w:rPr>
                <w:sz w:val="20"/>
                <w:szCs w:val="20"/>
              </w:rPr>
              <w:t xml:space="preserve">Свойства ароматических аминов: взаимодействие с электрофилами. Реакции алкилирования и сульфирования ароматических аминов, сульфаниловая кислота и сульфамидные препараты. Ацилирование ароматических аминов как защитная реакция для дальнейшего проведения реакций галогенирования и нитрования. </w:t>
            </w:r>
            <w:proofErr w:type="spellStart"/>
            <w:r w:rsidRPr="006705A6">
              <w:rPr>
                <w:sz w:val="20"/>
                <w:szCs w:val="20"/>
              </w:rPr>
              <w:t>Нитрозирование</w:t>
            </w:r>
            <w:proofErr w:type="spellEnd"/>
            <w:r w:rsidRPr="006705A6">
              <w:rPr>
                <w:sz w:val="20"/>
                <w:szCs w:val="20"/>
              </w:rPr>
              <w:t xml:space="preserve"> и </w:t>
            </w:r>
            <w:proofErr w:type="spellStart"/>
            <w:r w:rsidRPr="006705A6">
              <w:rPr>
                <w:sz w:val="20"/>
                <w:szCs w:val="20"/>
              </w:rPr>
              <w:t>диазотирование</w:t>
            </w:r>
            <w:proofErr w:type="spellEnd"/>
            <w:r w:rsidRPr="006705A6">
              <w:rPr>
                <w:sz w:val="20"/>
                <w:szCs w:val="20"/>
              </w:rPr>
              <w:t xml:space="preserve"> ароматических аминов.</w:t>
            </w:r>
          </w:p>
        </w:tc>
      </w:tr>
      <w:tr w:rsidR="00D70F75" w:rsidRPr="002B2FC0" w14:paraId="78634E24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F429A54" w14:textId="08E4D60F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6</w:t>
            </w:r>
            <w:r>
              <w:rPr>
                <w:bCs/>
              </w:rPr>
              <w:t>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92777A2" w14:textId="396A6BDD" w:rsidR="00D70F75" w:rsidRPr="002B2FC0" w:rsidRDefault="00D70F75" w:rsidP="00D70F75">
            <w:pPr>
              <w:rPr>
                <w:bCs/>
              </w:rPr>
            </w:pPr>
            <w:r>
              <w:t xml:space="preserve">Алифатические, ароматические </w:t>
            </w:r>
            <w:proofErr w:type="spellStart"/>
            <w:r>
              <w:t>нитросоединения</w:t>
            </w:r>
            <w:proofErr w:type="spellEnd"/>
            <w:r>
              <w:t>.  Получение.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54E709E" w14:textId="77777777" w:rsidR="00D359E3" w:rsidRPr="00D359E3" w:rsidRDefault="00D359E3" w:rsidP="00D70F75">
            <w:pPr>
              <w:rPr>
                <w:sz w:val="20"/>
                <w:szCs w:val="20"/>
              </w:rPr>
            </w:pPr>
            <w:r w:rsidRPr="00D359E3">
              <w:rPr>
                <w:sz w:val="20"/>
                <w:szCs w:val="20"/>
              </w:rPr>
              <w:t xml:space="preserve">Номенклатура и классификация. Способы получения </w:t>
            </w:r>
            <w:proofErr w:type="spellStart"/>
            <w:r w:rsidRPr="00D359E3">
              <w:rPr>
                <w:sz w:val="20"/>
                <w:szCs w:val="20"/>
              </w:rPr>
              <w:t>нитросоединений</w:t>
            </w:r>
            <w:proofErr w:type="spellEnd"/>
            <w:r w:rsidRPr="00D359E3">
              <w:rPr>
                <w:sz w:val="20"/>
                <w:szCs w:val="20"/>
              </w:rPr>
              <w:t xml:space="preserve">. Нитрование </w:t>
            </w:r>
            <w:proofErr w:type="spellStart"/>
            <w:r w:rsidRPr="00D359E3">
              <w:rPr>
                <w:sz w:val="20"/>
                <w:szCs w:val="20"/>
              </w:rPr>
              <w:t>алканов</w:t>
            </w:r>
            <w:proofErr w:type="spellEnd"/>
            <w:r w:rsidRPr="00D359E3">
              <w:rPr>
                <w:sz w:val="20"/>
                <w:szCs w:val="20"/>
              </w:rPr>
              <w:t xml:space="preserve"> (реакция Коновалова), обмен атома галогена на нитрогруппу, окисление аминов, синтез ароматических </w:t>
            </w:r>
            <w:proofErr w:type="spellStart"/>
            <w:r w:rsidRPr="00D359E3">
              <w:rPr>
                <w:sz w:val="20"/>
                <w:szCs w:val="20"/>
              </w:rPr>
              <w:t>нитросоединений</w:t>
            </w:r>
            <w:proofErr w:type="spellEnd"/>
            <w:r w:rsidRPr="00D359E3">
              <w:rPr>
                <w:sz w:val="20"/>
                <w:szCs w:val="20"/>
              </w:rPr>
              <w:t xml:space="preserve"> из аминов через соли </w:t>
            </w:r>
            <w:proofErr w:type="spellStart"/>
            <w:r w:rsidRPr="00D359E3">
              <w:rPr>
                <w:sz w:val="20"/>
                <w:szCs w:val="20"/>
              </w:rPr>
              <w:t>диазония</w:t>
            </w:r>
            <w:proofErr w:type="spellEnd"/>
            <w:r w:rsidRPr="00D359E3">
              <w:rPr>
                <w:sz w:val="20"/>
                <w:szCs w:val="20"/>
              </w:rPr>
              <w:t>. Электронное строение нитрогруппы и ее электроноакцепторный характер. Химические свойства. Каталитическое гидрирование, восстановление в кислой, нейтральной и щелочной средах. С</w:t>
            </w:r>
            <w:r w:rsidRPr="00D359E3">
              <w:rPr>
                <w:rFonts w:ascii="Symbol" w:hAnsi="Symbol"/>
                <w:sz w:val="20"/>
                <w:szCs w:val="20"/>
              </w:rPr>
              <w:t></w:t>
            </w:r>
            <w:r w:rsidRPr="00D359E3">
              <w:rPr>
                <w:sz w:val="20"/>
                <w:szCs w:val="20"/>
              </w:rPr>
              <w:t xml:space="preserve">Н-кислотность и связанные с ней свойства алифатических </w:t>
            </w:r>
            <w:proofErr w:type="spellStart"/>
            <w:r w:rsidRPr="00D359E3">
              <w:rPr>
                <w:sz w:val="20"/>
                <w:szCs w:val="20"/>
              </w:rPr>
              <w:t>нитросоединений</w:t>
            </w:r>
            <w:proofErr w:type="spellEnd"/>
            <w:r w:rsidRPr="00D359E3">
              <w:rPr>
                <w:sz w:val="20"/>
                <w:szCs w:val="20"/>
              </w:rPr>
              <w:t xml:space="preserve">: галогенирование, </w:t>
            </w:r>
            <w:proofErr w:type="spellStart"/>
            <w:r w:rsidRPr="00D359E3">
              <w:rPr>
                <w:sz w:val="20"/>
                <w:szCs w:val="20"/>
              </w:rPr>
              <w:t>нитрозирование</w:t>
            </w:r>
            <w:proofErr w:type="spellEnd"/>
            <w:r w:rsidRPr="00D359E3">
              <w:rPr>
                <w:sz w:val="20"/>
                <w:szCs w:val="20"/>
              </w:rPr>
              <w:t xml:space="preserve"> и его использование для идентификации </w:t>
            </w:r>
            <w:proofErr w:type="spellStart"/>
            <w:r w:rsidRPr="00D359E3">
              <w:rPr>
                <w:sz w:val="20"/>
                <w:szCs w:val="20"/>
              </w:rPr>
              <w:t>нитросоединений</w:t>
            </w:r>
            <w:proofErr w:type="spellEnd"/>
            <w:r w:rsidRPr="00D359E3">
              <w:rPr>
                <w:sz w:val="20"/>
                <w:szCs w:val="20"/>
              </w:rPr>
              <w:t xml:space="preserve">, различающихся строением алкильного радикала, конденсация с </w:t>
            </w:r>
            <w:r w:rsidRPr="00D359E3">
              <w:rPr>
                <w:sz w:val="20"/>
                <w:szCs w:val="20"/>
              </w:rPr>
              <w:lastRenderedPageBreak/>
              <w:t>карбонильными соединениями и присоединение по связи</w:t>
            </w:r>
            <w:proofErr w:type="gramStart"/>
            <w:r w:rsidRPr="00D359E3">
              <w:rPr>
                <w:sz w:val="20"/>
                <w:szCs w:val="20"/>
              </w:rPr>
              <w:t xml:space="preserve"> С</w:t>
            </w:r>
            <w:proofErr w:type="gramEnd"/>
            <w:r w:rsidRPr="00D359E3">
              <w:rPr>
                <w:rFonts w:ascii="Symbol" w:hAnsi="Symbol"/>
                <w:sz w:val="20"/>
                <w:szCs w:val="20"/>
              </w:rPr>
              <w:t></w:t>
            </w:r>
            <w:r w:rsidRPr="00D359E3">
              <w:rPr>
                <w:sz w:val="20"/>
                <w:szCs w:val="20"/>
              </w:rPr>
              <w:t xml:space="preserve">С, активированной электроноакцепторными заместителями. Таутомерия </w:t>
            </w:r>
            <w:proofErr w:type="spellStart"/>
            <w:r w:rsidRPr="00D359E3">
              <w:rPr>
                <w:sz w:val="20"/>
                <w:szCs w:val="20"/>
              </w:rPr>
              <w:t>нитросоединений</w:t>
            </w:r>
            <w:proofErr w:type="spellEnd"/>
            <w:r w:rsidRPr="00D359E3">
              <w:rPr>
                <w:sz w:val="20"/>
                <w:szCs w:val="20"/>
              </w:rPr>
              <w:t xml:space="preserve"> и реакции </w:t>
            </w:r>
            <w:proofErr w:type="spellStart"/>
            <w:r w:rsidRPr="00D359E3">
              <w:rPr>
                <w:sz w:val="20"/>
                <w:szCs w:val="20"/>
              </w:rPr>
              <w:t>ац</w:t>
            </w:r>
            <w:proofErr w:type="gramStart"/>
            <w:r w:rsidRPr="00D359E3">
              <w:rPr>
                <w:sz w:val="20"/>
                <w:szCs w:val="20"/>
              </w:rPr>
              <w:t>и</w:t>
            </w:r>
            <w:proofErr w:type="spellEnd"/>
            <w:r w:rsidRPr="00D359E3">
              <w:rPr>
                <w:sz w:val="20"/>
                <w:szCs w:val="20"/>
              </w:rPr>
              <w:t>-</w:t>
            </w:r>
            <w:proofErr w:type="gramEnd"/>
            <w:r w:rsidRPr="00D359E3">
              <w:rPr>
                <w:sz w:val="20"/>
                <w:szCs w:val="20"/>
              </w:rPr>
              <w:t xml:space="preserve"> формы: гидролиз, перегруппировка в </w:t>
            </w:r>
            <w:proofErr w:type="spellStart"/>
            <w:r w:rsidRPr="00D359E3">
              <w:rPr>
                <w:sz w:val="20"/>
                <w:szCs w:val="20"/>
              </w:rPr>
              <w:t>гидроксамовые</w:t>
            </w:r>
            <w:proofErr w:type="spellEnd"/>
            <w:r w:rsidRPr="00D359E3">
              <w:rPr>
                <w:sz w:val="20"/>
                <w:szCs w:val="20"/>
              </w:rPr>
              <w:t xml:space="preserve"> кислоты. Применение </w:t>
            </w:r>
            <w:proofErr w:type="spellStart"/>
            <w:r w:rsidRPr="00D359E3">
              <w:rPr>
                <w:sz w:val="20"/>
                <w:szCs w:val="20"/>
              </w:rPr>
              <w:t>нитросоединений</w:t>
            </w:r>
            <w:proofErr w:type="spellEnd"/>
            <w:r w:rsidRPr="00D359E3">
              <w:rPr>
                <w:sz w:val="20"/>
                <w:szCs w:val="20"/>
              </w:rPr>
              <w:t xml:space="preserve">. </w:t>
            </w:r>
          </w:p>
          <w:p w14:paraId="2A256A14" w14:textId="61E23741" w:rsidR="00D70F75" w:rsidRPr="00D359E3" w:rsidRDefault="00D359E3" w:rsidP="00D70F75">
            <w:pPr>
              <w:rPr>
                <w:bCs/>
                <w:sz w:val="20"/>
                <w:szCs w:val="20"/>
              </w:rPr>
            </w:pPr>
            <w:r w:rsidRPr="00D359E3">
              <w:rPr>
                <w:sz w:val="20"/>
                <w:szCs w:val="20"/>
              </w:rPr>
              <w:t xml:space="preserve">Получение, механизм нитрования при </w:t>
            </w:r>
            <w:proofErr w:type="spellStart"/>
            <w:r w:rsidRPr="00D359E3">
              <w:rPr>
                <w:sz w:val="20"/>
                <w:szCs w:val="20"/>
              </w:rPr>
              <w:t>электрофильном</w:t>
            </w:r>
            <w:proofErr w:type="spellEnd"/>
            <w:r w:rsidRPr="00D359E3">
              <w:rPr>
                <w:sz w:val="20"/>
                <w:szCs w:val="20"/>
              </w:rPr>
              <w:t xml:space="preserve"> замещении ароматических соединений, нитрующие агенты. Химические свойства. Реакции </w:t>
            </w:r>
            <w:proofErr w:type="spellStart"/>
            <w:r w:rsidRPr="00D359E3">
              <w:rPr>
                <w:sz w:val="20"/>
                <w:szCs w:val="20"/>
              </w:rPr>
              <w:t>электрофильного</w:t>
            </w:r>
            <w:proofErr w:type="spellEnd"/>
            <w:r w:rsidRPr="00D359E3">
              <w:rPr>
                <w:sz w:val="20"/>
                <w:szCs w:val="20"/>
              </w:rPr>
              <w:t xml:space="preserve"> замещения, влияние нитрогрупп на скорость и ориентацию. </w:t>
            </w:r>
            <w:proofErr w:type="gramStart"/>
            <w:r w:rsidRPr="00D359E3">
              <w:rPr>
                <w:sz w:val="20"/>
                <w:szCs w:val="20"/>
              </w:rPr>
              <w:t>Нитропроизводные</w:t>
            </w:r>
            <w:proofErr w:type="gramEnd"/>
            <w:r w:rsidRPr="00D359E3">
              <w:rPr>
                <w:sz w:val="20"/>
                <w:szCs w:val="20"/>
              </w:rPr>
              <w:t xml:space="preserve"> толуола. Каталитическое гидрирование, восстановление в кислой, нейтральной и щелочной средах. Продукты неполного восстановления </w:t>
            </w:r>
            <w:proofErr w:type="gramStart"/>
            <w:r w:rsidRPr="00D359E3">
              <w:rPr>
                <w:sz w:val="20"/>
                <w:szCs w:val="20"/>
              </w:rPr>
              <w:t>ароматических</w:t>
            </w:r>
            <w:proofErr w:type="gramEnd"/>
            <w:r w:rsidRPr="00D359E3">
              <w:rPr>
                <w:sz w:val="20"/>
                <w:szCs w:val="20"/>
              </w:rPr>
              <w:t xml:space="preserve"> </w:t>
            </w:r>
            <w:proofErr w:type="spellStart"/>
            <w:r w:rsidRPr="00D359E3">
              <w:rPr>
                <w:sz w:val="20"/>
                <w:szCs w:val="20"/>
              </w:rPr>
              <w:t>нитросоединений</w:t>
            </w:r>
            <w:proofErr w:type="spellEnd"/>
            <w:r w:rsidRPr="00D359E3">
              <w:rPr>
                <w:sz w:val="20"/>
                <w:szCs w:val="20"/>
              </w:rPr>
              <w:t xml:space="preserve">. </w:t>
            </w:r>
            <w:proofErr w:type="spellStart"/>
            <w:r w:rsidRPr="00D359E3">
              <w:rPr>
                <w:sz w:val="20"/>
                <w:szCs w:val="20"/>
              </w:rPr>
              <w:t>Нитрозосоединения</w:t>
            </w:r>
            <w:proofErr w:type="spellEnd"/>
            <w:r w:rsidRPr="00D359E3">
              <w:rPr>
                <w:sz w:val="20"/>
                <w:szCs w:val="20"/>
              </w:rPr>
              <w:t xml:space="preserve">: таутомерия, </w:t>
            </w:r>
            <w:proofErr w:type="spellStart"/>
            <w:r w:rsidRPr="00D359E3">
              <w:rPr>
                <w:sz w:val="20"/>
                <w:szCs w:val="20"/>
              </w:rPr>
              <w:t>димеризация</w:t>
            </w:r>
            <w:proofErr w:type="spellEnd"/>
            <w:r w:rsidRPr="00D359E3">
              <w:rPr>
                <w:sz w:val="20"/>
                <w:szCs w:val="20"/>
              </w:rPr>
              <w:t xml:space="preserve">, реакции конденсации. </w:t>
            </w:r>
            <w:proofErr w:type="spellStart"/>
            <w:r w:rsidRPr="00D359E3">
              <w:rPr>
                <w:sz w:val="20"/>
                <w:szCs w:val="20"/>
              </w:rPr>
              <w:t>Фенилгидроксиламин</w:t>
            </w:r>
            <w:proofErr w:type="spellEnd"/>
            <w:r w:rsidRPr="00D359E3">
              <w:rPr>
                <w:sz w:val="20"/>
                <w:szCs w:val="20"/>
              </w:rPr>
              <w:t xml:space="preserve">, </w:t>
            </w:r>
            <w:proofErr w:type="spellStart"/>
            <w:r w:rsidRPr="00D359E3">
              <w:rPr>
                <w:sz w:val="20"/>
                <w:szCs w:val="20"/>
              </w:rPr>
              <w:t>азоксибензол</w:t>
            </w:r>
            <w:proofErr w:type="spellEnd"/>
            <w:r w:rsidRPr="00D359E3">
              <w:rPr>
                <w:sz w:val="20"/>
                <w:szCs w:val="20"/>
              </w:rPr>
              <w:t xml:space="preserve"> и их перегруппировки. </w:t>
            </w:r>
            <w:proofErr w:type="spellStart"/>
            <w:r w:rsidRPr="00D359E3">
              <w:rPr>
                <w:sz w:val="20"/>
                <w:szCs w:val="20"/>
              </w:rPr>
              <w:t>Гидразобензол</w:t>
            </w:r>
            <w:proofErr w:type="spellEnd"/>
            <w:r w:rsidRPr="00D359E3">
              <w:rPr>
                <w:sz w:val="20"/>
                <w:szCs w:val="20"/>
              </w:rPr>
              <w:t xml:space="preserve">, </w:t>
            </w:r>
            <w:proofErr w:type="spellStart"/>
            <w:r w:rsidRPr="00D359E3">
              <w:rPr>
                <w:sz w:val="20"/>
                <w:szCs w:val="20"/>
              </w:rPr>
              <w:t>бензидиновая</w:t>
            </w:r>
            <w:proofErr w:type="spellEnd"/>
            <w:r w:rsidRPr="00D359E3">
              <w:rPr>
                <w:sz w:val="20"/>
                <w:szCs w:val="20"/>
              </w:rPr>
              <w:t xml:space="preserve"> перегруппировка.</w:t>
            </w:r>
          </w:p>
        </w:tc>
      </w:tr>
      <w:tr w:rsidR="00D70F75" w:rsidRPr="002B2FC0" w14:paraId="40C8CCB9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F8E6BCB" w14:textId="531E0DB9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lastRenderedPageBreak/>
              <w:t xml:space="preserve">Тема </w:t>
            </w:r>
            <w:r>
              <w:rPr>
                <w:bCs/>
                <w:lang w:val="en-US"/>
              </w:rPr>
              <w:t>6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CA3A77" w14:textId="58FE53E5" w:rsidR="00D70F75" w:rsidRPr="002B2FC0" w:rsidRDefault="00D70F75" w:rsidP="00D70F75">
            <w:pPr>
              <w:rPr>
                <w:bCs/>
              </w:rPr>
            </w:pPr>
            <w:proofErr w:type="spellStart"/>
            <w:r w:rsidRPr="00B37CFD">
              <w:t>Аз</w:t>
            </w:r>
            <w:proofErr w:type="gramStart"/>
            <w:r w:rsidRPr="00B37CFD">
              <w:t>о</w:t>
            </w:r>
            <w:proofErr w:type="spellEnd"/>
            <w:r w:rsidRPr="00B37CFD">
              <w:t>-</w:t>
            </w:r>
            <w:proofErr w:type="gramEnd"/>
            <w:r w:rsidRPr="00B37CFD">
              <w:t xml:space="preserve"> и </w:t>
            </w:r>
            <w:proofErr w:type="spellStart"/>
            <w:r w:rsidRPr="00B37CFD">
              <w:t>диазосоединения</w:t>
            </w:r>
            <w:proofErr w:type="spellEnd"/>
            <w:r w:rsidRPr="00B37CFD">
              <w:t>. Механизм</w:t>
            </w:r>
            <w:r>
              <w:t>ы</w:t>
            </w:r>
            <w:r w:rsidRPr="00B37CFD">
              <w:t xml:space="preserve"> реакци</w:t>
            </w:r>
            <w:r>
              <w:t>й</w:t>
            </w:r>
            <w:r w:rsidRPr="00B37CFD">
              <w:t xml:space="preserve"> </w:t>
            </w:r>
            <w:proofErr w:type="spellStart"/>
            <w:r w:rsidRPr="00B37CFD">
              <w:t>диазотирования</w:t>
            </w:r>
            <w:proofErr w:type="spellEnd"/>
            <w:r>
              <w:t>,</w:t>
            </w:r>
            <w:r w:rsidRPr="00B37CFD">
              <w:t xml:space="preserve"> </w:t>
            </w:r>
            <w:proofErr w:type="spellStart"/>
            <w:r w:rsidRPr="00B37CFD">
              <w:t>азосочетания</w:t>
            </w:r>
            <w:proofErr w:type="spellEnd"/>
            <w:r>
              <w:t>. Получение. Свойства. Азокрасители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A31BA66" w14:textId="66244013" w:rsidR="00D70F75" w:rsidRPr="006705A6" w:rsidRDefault="006705A6" w:rsidP="00D70F75">
            <w:pPr>
              <w:rPr>
                <w:bCs/>
                <w:sz w:val="20"/>
                <w:szCs w:val="20"/>
              </w:rPr>
            </w:pPr>
            <w:proofErr w:type="spellStart"/>
            <w:r w:rsidRPr="006705A6">
              <w:rPr>
                <w:sz w:val="20"/>
                <w:szCs w:val="20"/>
              </w:rPr>
              <w:t>Диазотирование</w:t>
            </w:r>
            <w:proofErr w:type="spellEnd"/>
            <w:r w:rsidRPr="006705A6">
              <w:rPr>
                <w:sz w:val="20"/>
                <w:szCs w:val="20"/>
              </w:rPr>
              <w:t xml:space="preserve"> ароматических аминов. Электронное строение, катион </w:t>
            </w:r>
            <w:proofErr w:type="spellStart"/>
            <w:r w:rsidRPr="006705A6">
              <w:rPr>
                <w:sz w:val="20"/>
                <w:szCs w:val="20"/>
              </w:rPr>
              <w:t>диазония</w:t>
            </w:r>
            <w:proofErr w:type="spellEnd"/>
            <w:r w:rsidRPr="006705A6">
              <w:rPr>
                <w:sz w:val="20"/>
                <w:szCs w:val="20"/>
              </w:rPr>
              <w:t xml:space="preserve"> как </w:t>
            </w:r>
            <w:proofErr w:type="spellStart"/>
            <w:r w:rsidRPr="006705A6">
              <w:rPr>
                <w:sz w:val="20"/>
                <w:szCs w:val="20"/>
              </w:rPr>
              <w:t>электрофильный</w:t>
            </w:r>
            <w:proofErr w:type="spellEnd"/>
            <w:r w:rsidRPr="006705A6">
              <w:rPr>
                <w:sz w:val="20"/>
                <w:szCs w:val="20"/>
              </w:rPr>
              <w:t xml:space="preserve"> реагент. Механизм реакции </w:t>
            </w:r>
            <w:proofErr w:type="spellStart"/>
            <w:r w:rsidRPr="006705A6">
              <w:rPr>
                <w:sz w:val="20"/>
                <w:szCs w:val="20"/>
              </w:rPr>
              <w:t>диазотирования</w:t>
            </w:r>
            <w:proofErr w:type="spellEnd"/>
            <w:r w:rsidRPr="006705A6">
              <w:rPr>
                <w:sz w:val="20"/>
                <w:szCs w:val="20"/>
              </w:rPr>
              <w:t xml:space="preserve">. Взаимопревращения различных форм </w:t>
            </w:r>
            <w:proofErr w:type="spellStart"/>
            <w:r w:rsidRPr="006705A6">
              <w:rPr>
                <w:sz w:val="20"/>
                <w:szCs w:val="20"/>
              </w:rPr>
              <w:t>диазосоединений</w:t>
            </w:r>
            <w:proofErr w:type="spellEnd"/>
            <w:r w:rsidRPr="006705A6">
              <w:rPr>
                <w:sz w:val="20"/>
                <w:szCs w:val="20"/>
              </w:rPr>
              <w:t xml:space="preserve">. Реакции солей </w:t>
            </w:r>
            <w:proofErr w:type="spellStart"/>
            <w:r w:rsidRPr="006705A6">
              <w:rPr>
                <w:sz w:val="20"/>
                <w:szCs w:val="20"/>
              </w:rPr>
              <w:t>диазония</w:t>
            </w:r>
            <w:proofErr w:type="spellEnd"/>
            <w:r w:rsidRPr="006705A6">
              <w:rPr>
                <w:sz w:val="20"/>
                <w:szCs w:val="20"/>
              </w:rPr>
              <w:t xml:space="preserve">, протекающие с выделением азота, и их использование для получения функциональных производных ароматических соединений (реакции </w:t>
            </w:r>
            <w:proofErr w:type="spellStart"/>
            <w:r w:rsidRPr="006705A6">
              <w:rPr>
                <w:sz w:val="20"/>
                <w:szCs w:val="20"/>
              </w:rPr>
              <w:t>Зандмейера</w:t>
            </w:r>
            <w:proofErr w:type="spellEnd"/>
            <w:r w:rsidRPr="006705A6">
              <w:rPr>
                <w:sz w:val="20"/>
                <w:szCs w:val="20"/>
              </w:rPr>
              <w:t xml:space="preserve">, Несмеянова). Реакции солей </w:t>
            </w:r>
            <w:proofErr w:type="spellStart"/>
            <w:r w:rsidRPr="006705A6">
              <w:rPr>
                <w:sz w:val="20"/>
                <w:szCs w:val="20"/>
              </w:rPr>
              <w:t>диазония</w:t>
            </w:r>
            <w:proofErr w:type="spellEnd"/>
            <w:r w:rsidRPr="006705A6">
              <w:rPr>
                <w:sz w:val="20"/>
                <w:szCs w:val="20"/>
              </w:rPr>
              <w:t xml:space="preserve">, протекающие без выделения азота. </w:t>
            </w:r>
            <w:proofErr w:type="spellStart"/>
            <w:r w:rsidRPr="006705A6">
              <w:rPr>
                <w:sz w:val="20"/>
                <w:szCs w:val="20"/>
              </w:rPr>
              <w:t>Азосочетание</w:t>
            </w:r>
            <w:proofErr w:type="spellEnd"/>
            <w:r w:rsidRPr="006705A6">
              <w:rPr>
                <w:sz w:val="20"/>
                <w:szCs w:val="20"/>
              </w:rPr>
              <w:t>, диаз</w:t>
            </w:r>
            <w:proofErr w:type="gramStart"/>
            <w:r w:rsidRPr="006705A6">
              <w:rPr>
                <w:sz w:val="20"/>
                <w:szCs w:val="20"/>
              </w:rPr>
              <w:t>о-</w:t>
            </w:r>
            <w:proofErr w:type="gramEnd"/>
            <w:r w:rsidRPr="006705A6">
              <w:rPr>
                <w:sz w:val="20"/>
                <w:szCs w:val="20"/>
              </w:rPr>
              <w:t xml:space="preserve"> и </w:t>
            </w:r>
            <w:proofErr w:type="spellStart"/>
            <w:r w:rsidRPr="006705A6">
              <w:rPr>
                <w:sz w:val="20"/>
                <w:szCs w:val="20"/>
              </w:rPr>
              <w:t>азосоставляющие</w:t>
            </w:r>
            <w:proofErr w:type="spellEnd"/>
            <w:r w:rsidRPr="006705A6">
              <w:rPr>
                <w:sz w:val="20"/>
                <w:szCs w:val="20"/>
              </w:rPr>
              <w:t xml:space="preserve">, зависимость условий проведения </w:t>
            </w:r>
            <w:proofErr w:type="spellStart"/>
            <w:r w:rsidRPr="006705A6">
              <w:rPr>
                <w:sz w:val="20"/>
                <w:szCs w:val="20"/>
              </w:rPr>
              <w:t>азосочетания</w:t>
            </w:r>
            <w:proofErr w:type="spellEnd"/>
            <w:r w:rsidRPr="006705A6">
              <w:rPr>
                <w:sz w:val="20"/>
                <w:szCs w:val="20"/>
              </w:rPr>
              <w:t xml:space="preserve"> от природы </w:t>
            </w:r>
            <w:proofErr w:type="spellStart"/>
            <w:r w:rsidRPr="006705A6">
              <w:rPr>
                <w:sz w:val="20"/>
                <w:szCs w:val="20"/>
              </w:rPr>
              <w:t>азосоставляющей</w:t>
            </w:r>
            <w:proofErr w:type="spellEnd"/>
            <w:r w:rsidRPr="006705A6">
              <w:rPr>
                <w:sz w:val="20"/>
                <w:szCs w:val="20"/>
              </w:rPr>
              <w:t xml:space="preserve">. Механизм реакции </w:t>
            </w:r>
            <w:proofErr w:type="spellStart"/>
            <w:r w:rsidRPr="006705A6">
              <w:rPr>
                <w:sz w:val="20"/>
                <w:szCs w:val="20"/>
              </w:rPr>
              <w:t>азосочетания</w:t>
            </w:r>
            <w:proofErr w:type="spellEnd"/>
            <w:r w:rsidRPr="006705A6">
              <w:rPr>
                <w:sz w:val="20"/>
                <w:szCs w:val="20"/>
              </w:rPr>
              <w:t xml:space="preserve">. Синтез, электронное строение и структурные особенности азокрасителей. 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 xml:space="preserve">Организация самостоятельной работы </w:t>
      </w:r>
      <w:proofErr w:type="gramStart"/>
      <w:r w:rsidRPr="002B2FC0">
        <w:t>обучающихся</w:t>
      </w:r>
      <w:proofErr w:type="gramEnd"/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proofErr w:type="gramStart"/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proofErr w:type="gramEnd"/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proofErr w:type="gramStart"/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  <w:proofErr w:type="gramEnd"/>
    </w:p>
    <w:p w14:paraId="6E7413C7" w14:textId="566B16E4" w:rsidR="00F062CE" w:rsidRDefault="00F062CE" w:rsidP="00F062CE">
      <w:pPr>
        <w:ind w:firstLine="709"/>
        <w:jc w:val="both"/>
        <w:rPr>
          <w:sz w:val="24"/>
          <w:szCs w:val="24"/>
        </w:rPr>
      </w:pPr>
      <w:proofErr w:type="gramStart"/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  <w:proofErr w:type="gramEnd"/>
    </w:p>
    <w:p w14:paraId="01F96CFC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у к лекциям, практическим и лабораторным занятиям, экзаменам;</w:t>
      </w:r>
    </w:p>
    <w:p w14:paraId="58D69ECA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изучение учебных пособий;</w:t>
      </w:r>
    </w:p>
    <w:p w14:paraId="3C96A1C6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79C8F31B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а к выполнению лабораторных работ и отчетов по ним;</w:t>
      </w:r>
    </w:p>
    <w:p w14:paraId="2D234C45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выполнение индивидуальных домашних заданий;</w:t>
      </w:r>
    </w:p>
    <w:p w14:paraId="3E31B77A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а к промежуточной аттестации в течение семестра;</w:t>
      </w:r>
    </w:p>
    <w:p w14:paraId="145896F1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 xml:space="preserve">Самостоятельная работа обучающихся с участием преподавателя в форме иной контактной работы предусматривает групповую и (или) индивидуальную работу с </w:t>
      </w:r>
      <w:proofErr w:type="gramStart"/>
      <w:r w:rsidRPr="005B292E">
        <w:rPr>
          <w:sz w:val="24"/>
          <w:szCs w:val="24"/>
        </w:rPr>
        <w:t>обучающимися</w:t>
      </w:r>
      <w:proofErr w:type="gramEnd"/>
      <w:r w:rsidRPr="005B292E">
        <w:rPr>
          <w:sz w:val="24"/>
          <w:szCs w:val="24"/>
        </w:rPr>
        <w:t xml:space="preserve"> и включает в себя:</w:t>
      </w:r>
    </w:p>
    <w:p w14:paraId="25A36A4D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lastRenderedPageBreak/>
        <w:t>проведение индивидуальных и групповых консультаций по отдельным темам/разделам дисциплины;</w:t>
      </w:r>
    </w:p>
    <w:p w14:paraId="0931E225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оведение консультаций перед экзаменом;</w:t>
      </w:r>
    </w:p>
    <w:p w14:paraId="59BD5492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консультации по организации самостоятельного изучения отдельных разделов/тем, базовых понятий учебных дисциплин профильного/родственного бакалавриата, которые формировали ОПК и ПК, в целях обеспечения преемственности образования.</w:t>
      </w:r>
    </w:p>
    <w:p w14:paraId="4F62488B" w14:textId="77777777" w:rsidR="005B292E" w:rsidRPr="005B292E" w:rsidRDefault="005B292E" w:rsidP="005B292E">
      <w:pPr>
        <w:keepNext/>
        <w:numPr>
          <w:ilvl w:val="1"/>
          <w:numId w:val="4"/>
        </w:numPr>
        <w:spacing w:before="120" w:after="120"/>
        <w:ind w:left="0" w:firstLine="709"/>
        <w:jc w:val="both"/>
        <w:outlineLvl w:val="1"/>
        <w:rPr>
          <w:rFonts w:eastAsia="Times New Roman" w:cs="Arial"/>
          <w:bCs/>
          <w:iCs/>
          <w:sz w:val="26"/>
          <w:szCs w:val="28"/>
        </w:rPr>
      </w:pPr>
      <w:r w:rsidRPr="005B292E">
        <w:rPr>
          <w:rFonts w:eastAsia="Times New Roman" w:cs="Arial"/>
          <w:bCs/>
          <w:iCs/>
          <w:sz w:val="26"/>
          <w:szCs w:val="28"/>
        </w:rPr>
        <w:t>Применение электронного обучения, дистанционных образовательных технологий</w:t>
      </w:r>
    </w:p>
    <w:p w14:paraId="0885DEBB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 xml:space="preserve">При реализации программы учебной дисциплины возможно применение электронного обучения и дистанционных образовательных технологий. </w:t>
      </w:r>
    </w:p>
    <w:p w14:paraId="12BE646F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Реализация программы учебной дисциплины с применением электронного обучения и дистанционных образовательных технологий регламентируется действующими локальными актами университета.</w:t>
      </w:r>
    </w:p>
    <w:p w14:paraId="2D1FA827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именяются следующие разновидности реализации программы с использованием ЭО и ДОТ.</w:t>
      </w:r>
    </w:p>
    <w:p w14:paraId="3282B1FE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 xml:space="preserve">В электронную образовательную среду, по необходимости, могут быть перенесены отдельные виды учебной деятельности: 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37"/>
        <w:gridCol w:w="3174"/>
        <w:gridCol w:w="1560"/>
        <w:gridCol w:w="3083"/>
      </w:tblGrid>
      <w:tr w:rsidR="007E3823" w14:paraId="70F619F9" w14:textId="3837D7AB" w:rsidTr="003A3AC4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18E9CD78" w14:textId="30D37FA3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40D3E6DA" w14:textId="5C7C31A9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3174" w:type="dxa"/>
            <w:shd w:val="clear" w:color="auto" w:fill="DBE5F1" w:themeFill="accent1" w:themeFillTint="33"/>
            <w:vAlign w:val="center"/>
          </w:tcPr>
          <w:p w14:paraId="1C4BFEA9" w14:textId="7757D0CC" w:rsidR="00A23AF1" w:rsidRPr="00FA7425" w:rsidRDefault="00E17BF8" w:rsidP="00844D5A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1560" w:type="dxa"/>
            <w:shd w:val="clear" w:color="auto" w:fill="DBE5F1" w:themeFill="accent1" w:themeFillTint="33"/>
            <w:vAlign w:val="center"/>
          </w:tcPr>
          <w:p w14:paraId="2A754C1F" w14:textId="456F14B8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3083" w:type="dxa"/>
            <w:shd w:val="clear" w:color="auto" w:fill="DBE5F1" w:themeFill="accent1" w:themeFillTint="33"/>
            <w:vAlign w:val="center"/>
          </w:tcPr>
          <w:p w14:paraId="51599184" w14:textId="49328CC8" w:rsidR="00A23AF1" w:rsidRPr="00FA7425" w:rsidRDefault="00DD6698" w:rsidP="00A23AF1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3A3AC4" w14:paraId="4941B06E" w14:textId="74304FFD" w:rsidTr="003A3AC4">
        <w:trPr>
          <w:trHeight w:val="869"/>
        </w:trPr>
        <w:tc>
          <w:tcPr>
            <w:tcW w:w="2037" w:type="dxa"/>
          </w:tcPr>
          <w:p w14:paraId="2C4F680F" w14:textId="4CA19792" w:rsidR="003A3AC4" w:rsidRPr="00FA7425" w:rsidRDefault="003A3AC4" w:rsidP="000A3B38">
            <w:r w:rsidRPr="00FA7425">
              <w:t>смешанное обучение</w:t>
            </w:r>
          </w:p>
        </w:tc>
        <w:tc>
          <w:tcPr>
            <w:tcW w:w="3174" w:type="dxa"/>
          </w:tcPr>
          <w:p w14:paraId="7D57D200" w14:textId="146E3411" w:rsidR="003A3AC4" w:rsidRPr="004C5EB4" w:rsidRDefault="003A3AC4" w:rsidP="00D1230F">
            <w:pPr>
              <w:rPr>
                <w:i/>
              </w:rPr>
            </w:pPr>
            <w:r w:rsidRPr="004C5EB4">
              <w:rPr>
                <w:i/>
              </w:rPr>
              <w:t>лекции</w:t>
            </w:r>
          </w:p>
        </w:tc>
        <w:tc>
          <w:tcPr>
            <w:tcW w:w="1560" w:type="dxa"/>
          </w:tcPr>
          <w:p w14:paraId="2D203FF0" w14:textId="411B7FA3" w:rsidR="003A3AC4" w:rsidRPr="00FA7425" w:rsidRDefault="003A3AC4" w:rsidP="00B233A6">
            <w:pPr>
              <w:jc w:val="center"/>
              <w:rPr>
                <w:i/>
              </w:rPr>
            </w:pPr>
            <w:r>
              <w:rPr>
                <w:i/>
              </w:rPr>
              <w:t>70</w:t>
            </w:r>
          </w:p>
        </w:tc>
        <w:tc>
          <w:tcPr>
            <w:tcW w:w="3083" w:type="dxa"/>
          </w:tcPr>
          <w:p w14:paraId="7C799158" w14:textId="40C9D942" w:rsidR="003A3AC4" w:rsidRPr="00B233A6" w:rsidRDefault="003A3AC4" w:rsidP="0002356E">
            <w:r w:rsidRPr="00B233A6">
              <w:t xml:space="preserve">в соответствии с расписанием учебных занятий </w:t>
            </w:r>
          </w:p>
        </w:tc>
      </w:tr>
    </w:tbl>
    <w:p w14:paraId="03070ACD" w14:textId="77777777" w:rsidR="000170AF" w:rsidRDefault="000170AF"/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221C678F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DC09A5" w:rsidRPr="00CF518A">
        <w:rPr>
          <w:rFonts w:eastAsiaTheme="minorHAnsi"/>
          <w:i/>
          <w:noProof/>
          <w:szCs w:val="24"/>
          <w:lang w:eastAsia="en-US"/>
        </w:rPr>
        <w:t>Е/</w:t>
      </w:r>
      <w:r w:rsidRPr="00CF518A">
        <w:rPr>
          <w:rFonts w:eastAsiaTheme="minorHAnsi"/>
          <w:i/>
          <w:noProof/>
          <w:szCs w:val="24"/>
          <w:lang w:eastAsia="en-US"/>
        </w:rPr>
        <w:t>МОДУЛ</w:t>
      </w:r>
      <w:r w:rsidR="00DC09A5" w:rsidRPr="00CF518A">
        <w:rPr>
          <w:rFonts w:eastAsiaTheme="minorHAnsi"/>
          <w:i/>
          <w:noProof/>
          <w:szCs w:val="24"/>
          <w:lang w:eastAsia="en-US"/>
        </w:rPr>
        <w:t>Ю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proofErr w:type="gramStart"/>
      <w:r w:rsidRPr="005D2E1B">
        <w:rPr>
          <w:color w:val="000000"/>
        </w:rPr>
        <w:t>и</w:t>
      </w:r>
      <w:r w:rsidRPr="00864324">
        <w:rPr>
          <w:color w:val="000000"/>
        </w:rPr>
        <w:t>(</w:t>
      </w:r>
      <w:proofErr w:type="gramEnd"/>
      <w:r w:rsidRPr="00864324">
        <w:rPr>
          <w:color w:val="000000"/>
        </w:rPr>
        <w:t>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6"/>
        <w:gridCol w:w="1726"/>
        <w:gridCol w:w="2245"/>
        <w:gridCol w:w="3313"/>
        <w:gridCol w:w="3206"/>
        <w:gridCol w:w="3199"/>
      </w:tblGrid>
      <w:tr w:rsidR="002542E5" w:rsidRPr="0004716C" w14:paraId="373A4AD9" w14:textId="77777777" w:rsidTr="001A20BC">
        <w:trPr>
          <w:trHeight w:val="369"/>
        </w:trPr>
        <w:tc>
          <w:tcPr>
            <w:tcW w:w="2046" w:type="dxa"/>
            <w:vMerge w:val="restart"/>
            <w:shd w:val="clear" w:color="auto" w:fill="DBE5F1" w:themeFill="accent1" w:themeFillTint="33"/>
          </w:tcPr>
          <w:p w14:paraId="33BDDFE2" w14:textId="77777777"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</w:t>
            </w:r>
            <w:proofErr w:type="gramStart"/>
            <w:r>
              <w:rPr>
                <w:b/>
                <w:sz w:val="21"/>
                <w:szCs w:val="21"/>
              </w:rPr>
              <w:t>и(</w:t>
            </w:r>
            <w:proofErr w:type="gramEnd"/>
            <w:r>
              <w:rPr>
                <w:b/>
                <w:sz w:val="21"/>
                <w:szCs w:val="21"/>
              </w:rPr>
              <w:t>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245" w:type="dxa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71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1A20BC">
        <w:trPr>
          <w:trHeight w:val="368"/>
        </w:trPr>
        <w:tc>
          <w:tcPr>
            <w:tcW w:w="2046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245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313" w:type="dxa"/>
            <w:shd w:val="clear" w:color="auto" w:fill="DBE5F1" w:themeFill="accent1" w:themeFillTint="33"/>
            <w:vAlign w:val="center"/>
          </w:tcPr>
          <w:p w14:paraId="2109160A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универсально</w:t>
            </w:r>
            <w:proofErr w:type="gramStart"/>
            <w:r w:rsidRPr="0004716C">
              <w:rPr>
                <w:b/>
                <w:sz w:val="20"/>
                <w:szCs w:val="20"/>
              </w:rPr>
              <w:t>й(</w:t>
            </w:r>
            <w:proofErr w:type="gramEnd"/>
            <w:r w:rsidRPr="0004716C">
              <w:rPr>
                <w:b/>
                <w:sz w:val="20"/>
                <w:szCs w:val="20"/>
              </w:rPr>
              <w:t xml:space="preserve">-ых) </w:t>
            </w:r>
          </w:p>
          <w:p w14:paraId="749F4AE2" w14:textId="2FE76B3D" w:rsidR="007653F4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</w:t>
            </w:r>
            <w:proofErr w:type="gramStart"/>
            <w:r w:rsidRPr="0004716C">
              <w:rPr>
                <w:b/>
                <w:sz w:val="20"/>
                <w:szCs w:val="20"/>
              </w:rPr>
              <w:t>и(</w:t>
            </w:r>
            <w:proofErr w:type="gramEnd"/>
            <w:r w:rsidRPr="0004716C">
              <w:rPr>
                <w:b/>
                <w:sz w:val="20"/>
                <w:szCs w:val="20"/>
              </w:rPr>
              <w:t>-й)</w:t>
            </w:r>
          </w:p>
        </w:tc>
        <w:tc>
          <w:tcPr>
            <w:tcW w:w="3206" w:type="dxa"/>
            <w:shd w:val="clear" w:color="auto" w:fill="DBE5F1" w:themeFill="accent1" w:themeFillTint="33"/>
            <w:vAlign w:val="center"/>
          </w:tcPr>
          <w:p w14:paraId="1E08A45C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</w:t>
            </w:r>
            <w:proofErr w:type="gramStart"/>
            <w:r w:rsidRPr="0004716C">
              <w:rPr>
                <w:b/>
                <w:sz w:val="20"/>
                <w:szCs w:val="20"/>
              </w:rPr>
              <w:t>й(</w:t>
            </w:r>
            <w:proofErr w:type="gramEnd"/>
            <w:r w:rsidRPr="0004716C">
              <w:rPr>
                <w:b/>
                <w:sz w:val="20"/>
                <w:szCs w:val="20"/>
              </w:rPr>
              <w:t>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199" w:type="dxa"/>
            <w:shd w:val="clear" w:color="auto" w:fill="DBE5F1" w:themeFill="accent1" w:themeFillTint="33"/>
            <w:vAlign w:val="center"/>
          </w:tcPr>
          <w:p w14:paraId="4C961265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</w:t>
            </w:r>
            <w:proofErr w:type="gramStart"/>
            <w:r w:rsidRPr="0004716C">
              <w:rPr>
                <w:b/>
                <w:sz w:val="20"/>
                <w:szCs w:val="20"/>
              </w:rPr>
              <w:t>й(</w:t>
            </w:r>
            <w:proofErr w:type="gramEnd"/>
            <w:r w:rsidRPr="0004716C">
              <w:rPr>
                <w:b/>
                <w:sz w:val="20"/>
                <w:szCs w:val="20"/>
              </w:rPr>
              <w:t>-ых)</w:t>
            </w:r>
          </w:p>
          <w:p w14:paraId="344C96A4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</w:t>
            </w:r>
            <w:proofErr w:type="gramStart"/>
            <w:r w:rsidRPr="0004716C">
              <w:rPr>
                <w:b/>
                <w:sz w:val="20"/>
                <w:szCs w:val="20"/>
              </w:rPr>
              <w:t>и(</w:t>
            </w:r>
            <w:proofErr w:type="gramEnd"/>
            <w:r w:rsidRPr="0004716C">
              <w:rPr>
                <w:b/>
                <w:sz w:val="20"/>
                <w:szCs w:val="20"/>
              </w:rPr>
              <w:t>-й)</w:t>
            </w:r>
          </w:p>
        </w:tc>
      </w:tr>
      <w:tr w:rsidR="002542E5" w:rsidRPr="0004716C" w14:paraId="15985614" w14:textId="77777777" w:rsidTr="001A20BC">
        <w:trPr>
          <w:trHeight w:val="283"/>
          <w:tblHeader/>
        </w:trPr>
        <w:tc>
          <w:tcPr>
            <w:tcW w:w="2046" w:type="dxa"/>
            <w:vMerge/>
            <w:shd w:val="clear" w:color="auto" w:fill="DBE5F1" w:themeFill="accent1" w:themeFillTint="33"/>
          </w:tcPr>
          <w:p w14:paraId="09D78427" w14:textId="77777777"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245" w:type="dxa"/>
            <w:vMerge/>
            <w:shd w:val="clear" w:color="auto" w:fill="DBE5F1" w:themeFill="accent1" w:themeFillTint="33"/>
          </w:tcPr>
          <w:p w14:paraId="0303BC11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313" w:type="dxa"/>
            <w:shd w:val="clear" w:color="auto" w:fill="DBE5F1" w:themeFill="accent1" w:themeFillTint="33"/>
          </w:tcPr>
          <w:p w14:paraId="57E58008" w14:textId="3C387402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06" w:type="dxa"/>
            <w:shd w:val="clear" w:color="auto" w:fill="DBE5F1" w:themeFill="accent1" w:themeFillTint="33"/>
          </w:tcPr>
          <w:p w14:paraId="1A6D96CA" w14:textId="77777777" w:rsidR="00590FE2" w:rsidRPr="0008565D" w:rsidRDefault="00590FE2" w:rsidP="00B36FD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ОПК-1</w:t>
            </w:r>
          </w:p>
          <w:p w14:paraId="793E7BBA" w14:textId="3AB16E89" w:rsidR="00590FE2" w:rsidRPr="0008565D" w:rsidRDefault="00590FE2" w:rsidP="00B36FD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ИД-ОПК-1.</w:t>
            </w:r>
            <w:r w:rsidR="0008565D">
              <w:rPr>
                <w:iCs/>
                <w:sz w:val="20"/>
                <w:szCs w:val="20"/>
              </w:rPr>
              <w:t>2</w:t>
            </w:r>
          </w:p>
          <w:p w14:paraId="6D1D7F2F" w14:textId="117D3E58" w:rsidR="00590FE2" w:rsidRPr="0008565D" w:rsidRDefault="00590FE2" w:rsidP="00B36FD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ИД-ОПК-1.</w:t>
            </w:r>
            <w:r w:rsidR="0008565D">
              <w:rPr>
                <w:iCs/>
                <w:sz w:val="20"/>
                <w:szCs w:val="20"/>
              </w:rPr>
              <w:t>3</w:t>
            </w:r>
          </w:p>
          <w:p w14:paraId="748B45B0" w14:textId="3E472FDC" w:rsidR="0008565D" w:rsidRPr="0004716C" w:rsidRDefault="0008565D" w:rsidP="00760EEF">
            <w:pPr>
              <w:rPr>
                <w:b/>
                <w:sz w:val="20"/>
                <w:szCs w:val="20"/>
              </w:rPr>
            </w:pPr>
          </w:p>
        </w:tc>
        <w:tc>
          <w:tcPr>
            <w:tcW w:w="3199" w:type="dxa"/>
            <w:shd w:val="clear" w:color="auto" w:fill="DBE5F1" w:themeFill="accent1" w:themeFillTint="33"/>
          </w:tcPr>
          <w:p w14:paraId="4C2A80B4" w14:textId="41AB9E15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14:paraId="4A44A122" w14:textId="77777777" w:rsidTr="001A20BC">
        <w:trPr>
          <w:trHeight w:val="283"/>
        </w:trPr>
        <w:tc>
          <w:tcPr>
            <w:tcW w:w="2046" w:type="dxa"/>
          </w:tcPr>
          <w:p w14:paraId="102B0B32" w14:textId="77777777"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2F8EDAE5" w:rsidR="00590FE2" w:rsidRPr="0004716C" w:rsidRDefault="00590FE2" w:rsidP="00B36FDD">
            <w:pPr>
              <w:jc w:val="center"/>
              <w:rPr>
                <w:i/>
                <w:iCs/>
              </w:rPr>
            </w:pPr>
          </w:p>
        </w:tc>
        <w:tc>
          <w:tcPr>
            <w:tcW w:w="2245" w:type="dxa"/>
          </w:tcPr>
          <w:p w14:paraId="1E21DB76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14:paraId="04C84513" w14:textId="16705CA9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313" w:type="dxa"/>
          </w:tcPr>
          <w:p w14:paraId="7C2339CE" w14:textId="70712348"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06" w:type="dxa"/>
          </w:tcPr>
          <w:p w14:paraId="6E6D87D3" w14:textId="5AF7D347" w:rsidR="00590FE2" w:rsidRPr="0008565D" w:rsidRDefault="00590FE2" w:rsidP="000F2284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08565D">
              <w:rPr>
                <w:sz w:val="21"/>
                <w:szCs w:val="21"/>
              </w:rPr>
              <w:t>Обучающийся:</w:t>
            </w:r>
          </w:p>
          <w:p w14:paraId="6CAE89F7" w14:textId="29D660E6" w:rsidR="0008565D" w:rsidRPr="000F2284" w:rsidRDefault="00590FE2" w:rsidP="00462484">
            <w:pPr>
              <w:tabs>
                <w:tab w:val="left" w:pos="176"/>
                <w:tab w:val="left" w:pos="276"/>
              </w:tabs>
              <w:contextualSpacing/>
              <w:rPr>
                <w:sz w:val="21"/>
                <w:szCs w:val="21"/>
              </w:rPr>
            </w:pPr>
            <w:r w:rsidRPr="0008565D">
              <w:rPr>
                <w:sz w:val="21"/>
                <w:szCs w:val="21"/>
              </w:rPr>
              <w:t>исчерпывающе и логически стройно излагает учебный материал,</w:t>
            </w:r>
            <w:r w:rsidR="0008565D">
              <w:rPr>
                <w:sz w:val="21"/>
                <w:szCs w:val="21"/>
              </w:rPr>
              <w:t xml:space="preserve"> может о</w:t>
            </w:r>
            <w:r w:rsidR="0008565D" w:rsidRPr="00EA58F5">
              <w:rPr>
                <w:bCs/>
              </w:rPr>
              <w:t xml:space="preserve">бъяснить электронное строение атомов и молекул, основы теории химической связи в органических соединениях; перечислить типы химических реакций; объяснить классификацию, номенклатуру и изомерию органических соединений; распознавать классы органических соединений; перечислить основные свойства классов органических соединений, основные методы синтеза </w:t>
            </w:r>
            <w:r w:rsidR="0008565D" w:rsidRPr="000F2284">
              <w:rPr>
                <w:bCs/>
              </w:rPr>
              <w:t>органических соединений</w:t>
            </w:r>
          </w:p>
          <w:p w14:paraId="09BD2B5D" w14:textId="38D7B59D" w:rsidR="00590FE2" w:rsidRPr="00590FE2" w:rsidRDefault="00590FE2" w:rsidP="000F2284">
            <w:pPr>
              <w:tabs>
                <w:tab w:val="left" w:pos="176"/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0F2284">
              <w:rPr>
                <w:sz w:val="21"/>
                <w:szCs w:val="21"/>
              </w:rPr>
              <w:t xml:space="preserve">умеет связывать теорию с практикой, справляется с решением задач </w:t>
            </w:r>
            <w:r w:rsidRPr="000F2284">
              <w:rPr>
                <w:sz w:val="21"/>
                <w:szCs w:val="21"/>
              </w:rPr>
              <w:lastRenderedPageBreak/>
              <w:t>профессиональной направленности высокого уровня сложности, правильно обосновывает принятые решения;</w:t>
            </w:r>
            <w:r w:rsidR="000F2284" w:rsidRPr="000F2284">
              <w:rPr>
                <w:sz w:val="21"/>
                <w:szCs w:val="21"/>
              </w:rPr>
              <w:t xml:space="preserve"> </w:t>
            </w:r>
            <w:r w:rsidRPr="000F2284">
              <w:rPr>
                <w:sz w:val="21"/>
                <w:szCs w:val="21"/>
              </w:rPr>
              <w:t xml:space="preserve">свободно ориентируется в учебной и профессиональной </w:t>
            </w:r>
            <w:proofErr w:type="spellStart"/>
            <w:r w:rsidRPr="000F2284">
              <w:rPr>
                <w:sz w:val="21"/>
                <w:szCs w:val="21"/>
              </w:rPr>
              <w:t>литературе</w:t>
            </w:r>
            <w:proofErr w:type="gramStart"/>
            <w:r w:rsidRPr="000F2284">
              <w:rPr>
                <w:sz w:val="21"/>
                <w:szCs w:val="21"/>
              </w:rPr>
              <w:t>;д</w:t>
            </w:r>
            <w:proofErr w:type="gramEnd"/>
            <w:r w:rsidRPr="000F2284">
              <w:rPr>
                <w:sz w:val="21"/>
                <w:szCs w:val="21"/>
              </w:rPr>
              <w:t>ает</w:t>
            </w:r>
            <w:proofErr w:type="spellEnd"/>
            <w:r w:rsidRPr="000F2284">
              <w:rPr>
                <w:sz w:val="21"/>
                <w:szCs w:val="21"/>
              </w:rPr>
              <w:t xml:space="preserve"> развернутые, исчерпывающие, грамотные ответы на вопросы, в том числе, дополнительные</w:t>
            </w:r>
            <w:r w:rsidRPr="00590FE2">
              <w:rPr>
                <w:i/>
                <w:iCs/>
                <w:sz w:val="21"/>
                <w:szCs w:val="21"/>
              </w:rPr>
              <w:t>.</w:t>
            </w:r>
          </w:p>
        </w:tc>
        <w:tc>
          <w:tcPr>
            <w:tcW w:w="3199" w:type="dxa"/>
          </w:tcPr>
          <w:p w14:paraId="39353BD1" w14:textId="77777777"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14:paraId="4EA520C7" w14:textId="77777777" w:rsidTr="001A20BC">
        <w:trPr>
          <w:trHeight w:val="283"/>
        </w:trPr>
        <w:tc>
          <w:tcPr>
            <w:tcW w:w="2046" w:type="dxa"/>
          </w:tcPr>
          <w:p w14:paraId="45E677E2" w14:textId="076A08C3" w:rsidR="00590FE2" w:rsidRPr="0004716C" w:rsidRDefault="00590FE2" w:rsidP="00B36FDD">
            <w:r w:rsidRPr="0004716C">
              <w:lastRenderedPageBreak/>
              <w:t>повышенный</w:t>
            </w:r>
          </w:p>
        </w:tc>
        <w:tc>
          <w:tcPr>
            <w:tcW w:w="1726" w:type="dxa"/>
          </w:tcPr>
          <w:p w14:paraId="3591ED79" w14:textId="1390B9E4"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3A5002AA" w14:textId="32382B35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474A9707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313" w:type="dxa"/>
          </w:tcPr>
          <w:p w14:paraId="20506C63" w14:textId="3F636EDA" w:rsidR="00590FE2" w:rsidRPr="00590FE2" w:rsidRDefault="00590FE2" w:rsidP="00462484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06" w:type="dxa"/>
          </w:tcPr>
          <w:p w14:paraId="485AD720" w14:textId="31065ABD" w:rsidR="00590FE2" w:rsidRPr="00462484" w:rsidRDefault="00590FE2" w:rsidP="00B36FDD">
            <w:pPr>
              <w:rPr>
                <w:sz w:val="21"/>
                <w:szCs w:val="21"/>
              </w:rPr>
            </w:pPr>
            <w:r w:rsidRPr="00462484">
              <w:rPr>
                <w:sz w:val="21"/>
                <w:szCs w:val="21"/>
              </w:rPr>
              <w:t>Обучающийся:</w:t>
            </w:r>
          </w:p>
          <w:p w14:paraId="13F244BC" w14:textId="4C9D50BB" w:rsidR="00590FE2" w:rsidRPr="00462484" w:rsidRDefault="00590FE2" w:rsidP="00462484">
            <w:pPr>
              <w:tabs>
                <w:tab w:val="left" w:pos="313"/>
              </w:tabs>
              <w:contextualSpacing/>
              <w:rPr>
                <w:sz w:val="21"/>
                <w:szCs w:val="21"/>
              </w:rPr>
            </w:pPr>
            <w:r w:rsidRPr="00462484">
              <w:rPr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основные понятия;</w:t>
            </w:r>
            <w:r w:rsidR="000F2284" w:rsidRPr="00462484">
              <w:rPr>
                <w:sz w:val="21"/>
                <w:szCs w:val="21"/>
              </w:rPr>
              <w:t xml:space="preserve"> может о</w:t>
            </w:r>
            <w:r w:rsidR="000F2284" w:rsidRPr="00462484">
              <w:rPr>
                <w:bCs/>
                <w:color w:val="000000"/>
              </w:rPr>
              <w:t xml:space="preserve">писать в общих чертах строение, химические свойства и способы получения различных классов органических соединений; классифицировать органические реагенты и реакции; описать в общих чертах </w:t>
            </w:r>
            <w:r w:rsidR="000F2284" w:rsidRPr="00462484">
              <w:rPr>
                <w:color w:val="000000"/>
                <w:spacing w:val="5"/>
              </w:rPr>
              <w:t>химическую природу веществ</w:t>
            </w:r>
            <w:proofErr w:type="gramStart"/>
            <w:r w:rsidR="000F2284" w:rsidRPr="00462484">
              <w:rPr>
                <w:color w:val="000000"/>
                <w:spacing w:val="5"/>
              </w:rPr>
              <w:t>.</w:t>
            </w:r>
            <w:proofErr w:type="gramEnd"/>
            <w:r w:rsidR="000F2284" w:rsidRPr="00462484">
              <w:rPr>
                <w:color w:val="000000"/>
                <w:spacing w:val="5"/>
              </w:rPr>
              <w:t xml:space="preserve"> </w:t>
            </w:r>
            <w:proofErr w:type="gramStart"/>
            <w:r w:rsidRPr="00462484">
              <w:rPr>
                <w:sz w:val="21"/>
                <w:szCs w:val="21"/>
              </w:rPr>
              <w:t>д</w:t>
            </w:r>
            <w:proofErr w:type="gramEnd"/>
            <w:r w:rsidRPr="00462484">
              <w:rPr>
                <w:sz w:val="21"/>
                <w:szCs w:val="21"/>
              </w:rPr>
              <w:t>опускает единичные негрубые ошибки;</w:t>
            </w:r>
            <w:r w:rsidR="000F2284" w:rsidRPr="00462484">
              <w:rPr>
                <w:sz w:val="21"/>
                <w:szCs w:val="21"/>
              </w:rPr>
              <w:t xml:space="preserve"> </w:t>
            </w:r>
            <w:r w:rsidRPr="00462484">
              <w:rPr>
                <w:sz w:val="21"/>
                <w:szCs w:val="21"/>
              </w:rPr>
              <w:t xml:space="preserve">достаточно хорошо ориентируется в учебной </w:t>
            </w:r>
            <w:proofErr w:type="spellStart"/>
            <w:r w:rsidRPr="00462484">
              <w:rPr>
                <w:sz w:val="21"/>
                <w:szCs w:val="21"/>
              </w:rPr>
              <w:t>литературе</w:t>
            </w:r>
            <w:proofErr w:type="gramStart"/>
            <w:r w:rsidRPr="00462484">
              <w:rPr>
                <w:sz w:val="21"/>
                <w:szCs w:val="21"/>
              </w:rPr>
              <w:t>;о</w:t>
            </w:r>
            <w:proofErr w:type="gramEnd"/>
            <w:r w:rsidRPr="00462484">
              <w:rPr>
                <w:sz w:val="21"/>
                <w:szCs w:val="21"/>
              </w:rPr>
              <w:t>твет</w:t>
            </w:r>
            <w:proofErr w:type="spellEnd"/>
            <w:r w:rsidRPr="00462484">
              <w:rPr>
                <w:sz w:val="21"/>
                <w:szCs w:val="21"/>
              </w:rPr>
              <w:t xml:space="preserve">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199" w:type="dxa"/>
          </w:tcPr>
          <w:p w14:paraId="5043A887" w14:textId="77777777"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04716C" w14:paraId="4F654C17" w14:textId="77777777" w:rsidTr="001A20BC">
        <w:trPr>
          <w:trHeight w:val="283"/>
        </w:trPr>
        <w:tc>
          <w:tcPr>
            <w:tcW w:w="2046" w:type="dxa"/>
          </w:tcPr>
          <w:p w14:paraId="2FE7550D" w14:textId="77777777"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14:paraId="58B696A2" w14:textId="5DB7E582"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6FBDA68E" w14:textId="6EEEE44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14:paraId="25CF4171" w14:textId="3DC250A4" w:rsidR="00590FE2" w:rsidRPr="0004716C" w:rsidRDefault="00590FE2" w:rsidP="0009425A">
            <w:pPr>
              <w:rPr>
                <w:iCs/>
              </w:rPr>
            </w:pPr>
          </w:p>
        </w:tc>
        <w:tc>
          <w:tcPr>
            <w:tcW w:w="3313" w:type="dxa"/>
          </w:tcPr>
          <w:p w14:paraId="45E8EAAB" w14:textId="7AC85ED7" w:rsidR="00590FE2" w:rsidRPr="00590FE2" w:rsidRDefault="00590FE2" w:rsidP="0009425A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06" w:type="dxa"/>
          </w:tcPr>
          <w:p w14:paraId="137F73F2" w14:textId="7A1D318F" w:rsidR="00590FE2" w:rsidRPr="0009425A" w:rsidRDefault="00590FE2" w:rsidP="00B36FDD">
            <w:pPr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Обучающийся:</w:t>
            </w:r>
          </w:p>
          <w:p w14:paraId="1B8FCBE1" w14:textId="77777777" w:rsidR="00590FE2" w:rsidRPr="0009425A" w:rsidRDefault="00590FE2" w:rsidP="00462484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 xml:space="preserve">демонстрирует теоретические знания основного учебного </w:t>
            </w:r>
            <w:r w:rsidRPr="0009425A">
              <w:rPr>
                <w:iCs/>
                <w:sz w:val="21"/>
                <w:szCs w:val="21"/>
              </w:rPr>
              <w:lastRenderedPageBreak/>
              <w:t>материала дисциплины в объеме, необходимом для дальнейшего освоения ОПОП;</w:t>
            </w:r>
          </w:p>
          <w:p w14:paraId="6C856550" w14:textId="4850E988" w:rsidR="00462484" w:rsidRPr="0009425A" w:rsidRDefault="00590FE2" w:rsidP="00462484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с неточностями излагает</w:t>
            </w:r>
            <w:r w:rsidR="00462484" w:rsidRPr="0009425A">
              <w:rPr>
                <w:bCs/>
                <w:iCs/>
                <w:color w:val="000000"/>
              </w:rPr>
              <w:t xml:space="preserve"> химические свойства и способы получения различных классов органических соединений; классификацию органические реагентов и реакций</w:t>
            </w:r>
            <w:proofErr w:type="gramStart"/>
            <w:r w:rsidR="0009425A" w:rsidRPr="0009425A">
              <w:rPr>
                <w:bCs/>
                <w:iCs/>
                <w:color w:val="000000"/>
              </w:rPr>
              <w:t>.</w:t>
            </w:r>
            <w:proofErr w:type="gramEnd"/>
            <w:r w:rsidR="0009425A" w:rsidRPr="0009425A">
              <w:rPr>
                <w:bCs/>
                <w:iCs/>
                <w:color w:val="000000"/>
              </w:rPr>
              <w:t xml:space="preserve"> </w:t>
            </w:r>
            <w:proofErr w:type="gramStart"/>
            <w:r w:rsidR="0009425A" w:rsidRPr="0009425A">
              <w:rPr>
                <w:iCs/>
              </w:rPr>
              <w:t>и</w:t>
            </w:r>
            <w:proofErr w:type="gramEnd"/>
            <w:r w:rsidR="0009425A" w:rsidRPr="0009425A">
              <w:rPr>
                <w:iCs/>
              </w:rPr>
              <w:t xml:space="preserve">спытывает серьёзные затруднения при объяснении </w:t>
            </w:r>
            <w:r w:rsidR="0009425A" w:rsidRPr="0009425A">
              <w:rPr>
                <w:bCs/>
                <w:iCs/>
                <w:color w:val="000000"/>
              </w:rPr>
              <w:t>классификацию органических реагентов и реакций, свойств функциональных групп различных классов органических соединений.</w:t>
            </w:r>
          </w:p>
          <w:p w14:paraId="7DE348A0" w14:textId="77777777" w:rsidR="00590FE2" w:rsidRPr="0009425A" w:rsidRDefault="00590FE2" w:rsidP="0009425A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09425A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199" w:type="dxa"/>
          </w:tcPr>
          <w:p w14:paraId="13661CA3" w14:textId="77777777"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1A20BC" w:rsidRPr="0004716C" w14:paraId="4269CFD1" w14:textId="77777777" w:rsidTr="001A20BC">
        <w:trPr>
          <w:trHeight w:val="283"/>
        </w:trPr>
        <w:tc>
          <w:tcPr>
            <w:tcW w:w="2046" w:type="dxa"/>
          </w:tcPr>
          <w:p w14:paraId="7C24F501" w14:textId="77777777" w:rsidR="001A20BC" w:rsidRPr="0004716C" w:rsidRDefault="001A20BC" w:rsidP="001A20BC">
            <w:r w:rsidRPr="0004716C">
              <w:lastRenderedPageBreak/>
              <w:t>низкий</w:t>
            </w:r>
          </w:p>
        </w:tc>
        <w:tc>
          <w:tcPr>
            <w:tcW w:w="1726" w:type="dxa"/>
          </w:tcPr>
          <w:p w14:paraId="30D821B9" w14:textId="72ECA023" w:rsidR="001A20BC" w:rsidRPr="0004716C" w:rsidRDefault="001A20BC" w:rsidP="001A20BC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057F4720" w14:textId="5105A1A2" w:rsidR="001A20BC" w:rsidRPr="0004716C" w:rsidRDefault="001A20BC" w:rsidP="001A20BC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</w:tc>
        <w:tc>
          <w:tcPr>
            <w:tcW w:w="9718" w:type="dxa"/>
            <w:gridSpan w:val="3"/>
          </w:tcPr>
          <w:p w14:paraId="6B1AF35B" w14:textId="77777777" w:rsidR="001A20BC" w:rsidRPr="00083530" w:rsidRDefault="001A20BC" w:rsidP="001A20BC">
            <w:pPr>
              <w:tabs>
                <w:tab w:val="left" w:pos="176"/>
              </w:tabs>
              <w:contextualSpacing/>
              <w:jc w:val="both"/>
              <w:rPr>
                <w:rFonts w:cstheme="minorBidi"/>
              </w:rPr>
            </w:pPr>
            <w:r w:rsidRPr="00083530">
              <w:rPr>
                <w:rFonts w:cstheme="minorBidi"/>
              </w:rPr>
              <w:t>Обучающийся:</w:t>
            </w:r>
          </w:p>
          <w:p w14:paraId="03F6E312" w14:textId="07339CD4" w:rsidR="001A20BC" w:rsidRPr="00832AEE" w:rsidRDefault="001A20BC" w:rsidP="001A20BC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iCs/>
              </w:rPr>
              <w:t>испытывает серьёзные затруднения при изложении</w:t>
            </w:r>
            <w:r w:rsidRPr="00832AEE">
              <w:t xml:space="preserve"> </w:t>
            </w:r>
            <w:r w:rsidRPr="00832AEE">
              <w:rPr>
                <w:rFonts w:eastAsia="Times New Roman"/>
              </w:rPr>
              <w:t>знаний и представлений</w:t>
            </w:r>
            <w:r>
              <w:rPr>
                <w:rFonts w:eastAsia="Times New Roman"/>
              </w:rPr>
              <w:t xml:space="preserve"> о</w:t>
            </w:r>
            <w:r w:rsidRPr="00832AEE">
              <w:rPr>
                <w:rFonts w:eastAsia="Times New Roman"/>
              </w:rPr>
              <w:t xml:space="preserve"> </w:t>
            </w:r>
            <w:r w:rsidRPr="00F83370">
              <w:rPr>
                <w:bCs/>
                <w:color w:val="000000"/>
              </w:rPr>
              <w:t>химически</w:t>
            </w:r>
            <w:r>
              <w:rPr>
                <w:bCs/>
                <w:color w:val="000000"/>
              </w:rPr>
              <w:t xml:space="preserve">х </w:t>
            </w:r>
            <w:r w:rsidRPr="00F83370">
              <w:rPr>
                <w:bCs/>
                <w:color w:val="000000"/>
              </w:rPr>
              <w:t>свойства</w:t>
            </w:r>
            <w:r>
              <w:rPr>
                <w:bCs/>
                <w:color w:val="000000"/>
              </w:rPr>
              <w:t>х</w:t>
            </w:r>
            <w:r w:rsidRPr="00F83370">
              <w:rPr>
                <w:bCs/>
                <w:color w:val="000000"/>
              </w:rPr>
              <w:t xml:space="preserve"> и способ</w:t>
            </w:r>
            <w:r>
              <w:rPr>
                <w:bCs/>
                <w:color w:val="000000"/>
              </w:rPr>
              <w:t>ах</w:t>
            </w:r>
            <w:r w:rsidRPr="00F83370">
              <w:rPr>
                <w:bCs/>
                <w:color w:val="000000"/>
              </w:rPr>
              <w:t xml:space="preserve"> получения различных классов органических соединений</w:t>
            </w:r>
            <w:r w:rsidRPr="00832AEE">
              <w:t xml:space="preserve"> </w:t>
            </w:r>
          </w:p>
          <w:p w14:paraId="3171EA81" w14:textId="390DEFDA" w:rsidR="001A20BC" w:rsidRPr="00832AEE" w:rsidRDefault="001A20BC" w:rsidP="001A20BC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rFonts w:cstheme="minorBidi"/>
              </w:rPr>
              <w:t>демонстрирует фрагментарные знания о</w:t>
            </w:r>
            <w:r w:rsidRPr="00832AEE">
              <w:t xml:space="preserve"> реакционной способности органических соединений</w:t>
            </w:r>
            <w:proofErr w:type="gramStart"/>
            <w:r>
              <w:t>.</w:t>
            </w:r>
            <w:proofErr w:type="gramEnd"/>
            <w:r w:rsidRPr="00832AEE">
              <w:t xml:space="preserve"> </w:t>
            </w:r>
            <w:proofErr w:type="gramStart"/>
            <w:r w:rsidRPr="00832AEE">
              <w:rPr>
                <w:iCs/>
              </w:rPr>
              <w:t>д</w:t>
            </w:r>
            <w:proofErr w:type="gramEnd"/>
            <w:r w:rsidRPr="00832AEE">
              <w:rPr>
                <w:iCs/>
              </w:rPr>
              <w:t>опускает грубые ошибки при его изложении на занятиях и в ходе промежуточной аттестации;</w:t>
            </w:r>
          </w:p>
          <w:p w14:paraId="6E061140" w14:textId="2676A711" w:rsidR="001A20BC" w:rsidRPr="00832AEE" w:rsidRDefault="001A20BC" w:rsidP="001A20BC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</w:rPr>
            </w:pPr>
            <w:r w:rsidRPr="00832AEE">
              <w:rPr>
                <w:iCs/>
              </w:rPr>
              <w:t xml:space="preserve">не </w:t>
            </w:r>
            <w:proofErr w:type="gramStart"/>
            <w:r w:rsidRPr="00832AEE">
              <w:rPr>
                <w:iCs/>
              </w:rPr>
              <w:t>способен</w:t>
            </w:r>
            <w:proofErr w:type="gramEnd"/>
            <w:r w:rsidRPr="00832AEE">
              <w:rPr>
                <w:iCs/>
              </w:rPr>
              <w:t xml:space="preserve"> проанализировать </w:t>
            </w:r>
            <w:r w:rsidR="00A17ADE">
              <w:rPr>
                <w:bCs/>
                <w:color w:val="000000"/>
              </w:rPr>
              <w:t>особенности</w:t>
            </w:r>
            <w:r w:rsidR="00A17ADE" w:rsidRPr="00F83370">
              <w:rPr>
                <w:bCs/>
                <w:color w:val="000000"/>
              </w:rPr>
              <w:t xml:space="preserve"> свойств функциональных групп различных классов органических соединений</w:t>
            </w:r>
          </w:p>
          <w:p w14:paraId="6FD46669" w14:textId="79D0A940" w:rsidR="001A20BC" w:rsidRPr="00590FE2" w:rsidRDefault="001A20BC" w:rsidP="001A20BC">
            <w:p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832AEE">
              <w:t>‒</w:t>
            </w:r>
            <w:r w:rsidRPr="00832AEE">
              <w:tab/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lastRenderedPageBreak/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 xml:space="preserve">ВКЛЮЧАЯ САМОСТОЯТЕЛЬНУЮ РАБОТУ </w:t>
      </w:r>
      <w:proofErr w:type="gramStart"/>
      <w:r w:rsidR="0067655E" w:rsidRPr="0067655E">
        <w:t>ОБУЧАЮЩИХСЯ</w:t>
      </w:r>
      <w:proofErr w:type="gramEnd"/>
    </w:p>
    <w:p w14:paraId="4AA76932" w14:textId="5C09D79A" w:rsidR="00045085" w:rsidRPr="00724FAC" w:rsidRDefault="001F5596" w:rsidP="001368C6">
      <w:pPr>
        <w:pStyle w:val="af0"/>
        <w:numPr>
          <w:ilvl w:val="3"/>
          <w:numId w:val="10"/>
        </w:numPr>
        <w:jc w:val="both"/>
      </w:pPr>
      <w:r w:rsidRPr="00724FAC">
        <w:rPr>
          <w:rFonts w:eastAsia="Times New Roman"/>
          <w:bCs/>
          <w:sz w:val="24"/>
          <w:szCs w:val="24"/>
        </w:rPr>
        <w:t xml:space="preserve">При проведении </w:t>
      </w:r>
      <w:r w:rsidR="00AF4200" w:rsidRPr="00724FAC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 w:rsidRPr="00724FAC">
        <w:rPr>
          <w:rFonts w:eastAsia="Times New Roman"/>
          <w:bCs/>
          <w:sz w:val="24"/>
          <w:szCs w:val="24"/>
        </w:rPr>
        <w:t xml:space="preserve">учающихся, </w:t>
      </w:r>
      <w:r w:rsidRPr="00724FAC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 w:rsidRPr="00724FAC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724FAC">
        <w:rPr>
          <w:rFonts w:eastAsia="Times New Roman"/>
          <w:bCs/>
          <w:sz w:val="24"/>
          <w:szCs w:val="24"/>
        </w:rPr>
        <w:t>учебной дисциплине</w:t>
      </w:r>
      <w:r w:rsidR="00A17ADE" w:rsidRPr="00724FAC">
        <w:rPr>
          <w:rFonts w:eastAsia="Times New Roman"/>
          <w:bCs/>
          <w:sz w:val="24"/>
          <w:szCs w:val="24"/>
        </w:rPr>
        <w:t xml:space="preserve"> «Органическая химия»</w:t>
      </w:r>
      <w:r w:rsidRPr="00724FAC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724FAC">
        <w:rPr>
          <w:rFonts w:eastAsia="Times New Roman"/>
          <w:bCs/>
          <w:sz w:val="24"/>
          <w:szCs w:val="24"/>
        </w:rPr>
        <w:t xml:space="preserve">уровень </w:t>
      </w:r>
      <w:r w:rsidRPr="00724FAC">
        <w:rPr>
          <w:rFonts w:eastAsia="Times New Roman"/>
          <w:bCs/>
          <w:sz w:val="24"/>
          <w:szCs w:val="24"/>
        </w:rPr>
        <w:t>сформированност</w:t>
      </w:r>
      <w:r w:rsidR="00382A5D" w:rsidRPr="00724FAC">
        <w:rPr>
          <w:rFonts w:eastAsia="Times New Roman"/>
          <w:bCs/>
          <w:sz w:val="24"/>
          <w:szCs w:val="24"/>
        </w:rPr>
        <w:t>и</w:t>
      </w:r>
      <w:r w:rsidRPr="00724FAC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 w:rsidRPr="00724FAC">
        <w:rPr>
          <w:rFonts w:eastAsia="Times New Roman"/>
          <w:bCs/>
          <w:sz w:val="24"/>
          <w:szCs w:val="24"/>
        </w:rPr>
        <w:t xml:space="preserve"> и запланированных результатов </w:t>
      </w:r>
      <w:proofErr w:type="gramStart"/>
      <w:r w:rsidR="00884752" w:rsidRPr="00724FAC">
        <w:rPr>
          <w:rFonts w:eastAsia="Times New Roman"/>
          <w:bCs/>
          <w:sz w:val="24"/>
          <w:szCs w:val="24"/>
        </w:rPr>
        <w:t xml:space="preserve">обучения </w:t>
      </w:r>
      <w:r w:rsidR="00601924" w:rsidRPr="00724FAC">
        <w:rPr>
          <w:rFonts w:eastAsia="Times New Roman"/>
          <w:bCs/>
          <w:sz w:val="24"/>
          <w:szCs w:val="24"/>
        </w:rPr>
        <w:t>по дисциплине</w:t>
      </w:r>
      <w:proofErr w:type="gramEnd"/>
      <w:r w:rsidRPr="00724FAC">
        <w:rPr>
          <w:rFonts w:eastAsia="Times New Roman"/>
          <w:bCs/>
          <w:sz w:val="24"/>
          <w:szCs w:val="24"/>
        </w:rPr>
        <w:t xml:space="preserve">, указанных в разделе </w:t>
      </w:r>
      <w:r w:rsidR="00A2221F" w:rsidRPr="00724FAC">
        <w:rPr>
          <w:rFonts w:eastAsia="Times New Roman"/>
          <w:bCs/>
          <w:sz w:val="24"/>
          <w:szCs w:val="24"/>
        </w:rPr>
        <w:t>2</w:t>
      </w:r>
      <w:r w:rsidRPr="00724FAC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 w:rsidRPr="00724FAC">
        <w:rPr>
          <w:rFonts w:eastAsia="Times New Roman"/>
          <w:bCs/>
          <w:sz w:val="24"/>
          <w:szCs w:val="24"/>
        </w:rPr>
        <w:t>.</w:t>
      </w:r>
    </w:p>
    <w:p w14:paraId="1FA39CC9" w14:textId="00A123FD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045085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470"/>
        <w:gridCol w:w="3659"/>
        <w:gridCol w:w="10414"/>
      </w:tblGrid>
      <w:tr w:rsidR="00A55483" w:rsidRPr="001A5ED9" w14:paraId="6DA01A39" w14:textId="77777777" w:rsidTr="00FF099C">
        <w:trPr>
          <w:tblHeader/>
        </w:trPr>
        <w:tc>
          <w:tcPr>
            <w:tcW w:w="470" w:type="dxa"/>
            <w:shd w:val="clear" w:color="auto" w:fill="DBE5F1" w:themeFill="accent1" w:themeFillTint="33"/>
            <w:vAlign w:val="center"/>
          </w:tcPr>
          <w:p w14:paraId="7BC6E356" w14:textId="3D9577EF" w:rsidR="003F468B" w:rsidRPr="001A5ED9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 w:rsidRPr="001A5ED9">
              <w:rPr>
                <w:b/>
              </w:rPr>
              <w:t xml:space="preserve">№ </w:t>
            </w:r>
            <w:proofErr w:type="spellStart"/>
            <w:r w:rsidRPr="001A5ED9">
              <w:rPr>
                <w:b/>
              </w:rPr>
              <w:t>пп</w:t>
            </w:r>
            <w:proofErr w:type="spellEnd"/>
          </w:p>
        </w:tc>
        <w:tc>
          <w:tcPr>
            <w:tcW w:w="3712" w:type="dxa"/>
            <w:shd w:val="clear" w:color="auto" w:fill="DBE5F1" w:themeFill="accent1" w:themeFillTint="33"/>
            <w:vAlign w:val="center"/>
          </w:tcPr>
          <w:p w14:paraId="180C62B0" w14:textId="40EE49BF" w:rsidR="007078BF" w:rsidRPr="001A5ED9" w:rsidRDefault="003F468B" w:rsidP="009F282F">
            <w:pPr>
              <w:pStyle w:val="af0"/>
              <w:ind w:left="0"/>
              <w:jc w:val="center"/>
              <w:rPr>
                <w:b/>
              </w:rPr>
            </w:pPr>
            <w:r w:rsidRPr="001A5ED9">
              <w:rPr>
                <w:b/>
              </w:rPr>
              <w:t>Формы текущего контроля</w:t>
            </w:r>
          </w:p>
        </w:tc>
        <w:tc>
          <w:tcPr>
            <w:tcW w:w="10361" w:type="dxa"/>
            <w:shd w:val="clear" w:color="auto" w:fill="DBE5F1" w:themeFill="accent1" w:themeFillTint="33"/>
            <w:vAlign w:val="center"/>
          </w:tcPr>
          <w:p w14:paraId="2E32CAF0" w14:textId="77777777" w:rsidR="003F468B" w:rsidRPr="001A5ED9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</w:rPr>
            </w:pPr>
            <w:r w:rsidRPr="001A5ED9">
              <w:rPr>
                <w:b/>
              </w:rPr>
              <w:t>Примеры типовых заданий</w:t>
            </w:r>
          </w:p>
        </w:tc>
      </w:tr>
      <w:tr w:rsidR="005F139B" w:rsidRPr="001A5ED9" w14:paraId="7D55BB2A" w14:textId="77777777" w:rsidTr="00FF099C">
        <w:trPr>
          <w:trHeight w:val="283"/>
        </w:trPr>
        <w:tc>
          <w:tcPr>
            <w:tcW w:w="470" w:type="dxa"/>
          </w:tcPr>
          <w:p w14:paraId="321AF006" w14:textId="68644EC3" w:rsidR="005F139B" w:rsidRPr="001A5ED9" w:rsidRDefault="00FF099C" w:rsidP="005F139B">
            <w:r w:rsidRPr="001A5ED9">
              <w:t>1</w:t>
            </w:r>
          </w:p>
        </w:tc>
        <w:tc>
          <w:tcPr>
            <w:tcW w:w="3712" w:type="dxa"/>
          </w:tcPr>
          <w:p w14:paraId="4E56E6D6" w14:textId="77777777" w:rsidR="005F139B" w:rsidRPr="001A5ED9" w:rsidRDefault="005F139B" w:rsidP="005F139B">
            <w:pPr>
              <w:rPr>
                <w:bCs/>
              </w:rPr>
            </w:pPr>
            <w:r w:rsidRPr="001A5ED9">
              <w:t>Индивидуальное задание для самостоятельной работы по разделу дисциплины «</w:t>
            </w:r>
            <w:r w:rsidRPr="001A5ED9">
              <w:rPr>
                <w:bCs/>
              </w:rPr>
              <w:t>Теоретические основы органической химии»</w:t>
            </w:r>
          </w:p>
          <w:p w14:paraId="4E76DEA3" w14:textId="4906EB01" w:rsidR="005F139B" w:rsidRPr="001A5ED9" w:rsidRDefault="005F139B" w:rsidP="005F139B">
            <w:pPr>
              <w:ind w:left="42"/>
            </w:pPr>
          </w:p>
        </w:tc>
        <w:tc>
          <w:tcPr>
            <w:tcW w:w="10361" w:type="dxa"/>
          </w:tcPr>
          <w:p w14:paraId="1918EBAC" w14:textId="77777777" w:rsidR="005F139B" w:rsidRPr="001A5ED9" w:rsidRDefault="005F139B" w:rsidP="005F139B">
            <w:pPr>
              <w:jc w:val="both"/>
            </w:pPr>
            <w:r w:rsidRPr="001A5ED9">
              <w:t>1. Назовите соединения по номенклатуре ИЮПАК, для каждого соединения напишите по два структурных изомера и назовите их по номенклатуре ИЮПАК.</w:t>
            </w:r>
          </w:p>
          <w:p w14:paraId="6C15EBD7" w14:textId="77777777" w:rsidR="005F139B" w:rsidRPr="001A5ED9" w:rsidRDefault="005F139B" w:rsidP="005F139B">
            <w:pPr>
              <w:jc w:val="center"/>
            </w:pPr>
            <w:r w:rsidRPr="001A5ED9">
              <w:object w:dxaOrig="10511" w:dyaOrig="993" w14:anchorId="7F06A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4pt;height:30pt" o:ole="">
                  <v:imagedata r:id="rId17" o:title=""/>
                </v:shape>
                <o:OLEObject Type="Embed" ProgID="ChemDraw.Document.6.0" ShapeID="_x0000_i1025" DrawAspect="Content" ObjectID="_1732624584" r:id="rId18"/>
              </w:object>
            </w:r>
          </w:p>
          <w:p w14:paraId="20058674" w14:textId="77777777" w:rsidR="005F139B" w:rsidRPr="001A5ED9" w:rsidRDefault="005F139B" w:rsidP="005F139B">
            <w:pPr>
              <w:jc w:val="center"/>
            </w:pPr>
            <w:r w:rsidRPr="001A5ED9">
              <w:t>2. Укажите общее количество σ- и π- связей для каждого соединения. Для каждого атома углерода укажите тип гибридизации.</w:t>
            </w:r>
          </w:p>
          <w:p w14:paraId="0F03C09F" w14:textId="77777777" w:rsidR="005F139B" w:rsidRPr="001A5ED9" w:rsidRDefault="005F139B" w:rsidP="005F139B">
            <w:pPr>
              <w:jc w:val="center"/>
            </w:pPr>
            <w:r w:rsidRPr="001A5ED9">
              <w:object w:dxaOrig="6994" w:dyaOrig="1150" w14:anchorId="3D6CD507">
                <v:shape id="_x0000_i1026" type="#_x0000_t75" style="width:198.6pt;height:30pt" o:ole="">
                  <v:imagedata r:id="rId19" o:title=""/>
                </v:shape>
                <o:OLEObject Type="Embed" ProgID="ChemDraw.Document.6.0" ShapeID="_x0000_i1026" DrawAspect="Content" ObjectID="_1732624585" r:id="rId20"/>
              </w:object>
            </w:r>
          </w:p>
          <w:p w14:paraId="1E015B3F" w14:textId="77777777" w:rsidR="005F139B" w:rsidRPr="001A5ED9" w:rsidRDefault="005F139B" w:rsidP="005F139B">
            <w:r w:rsidRPr="001A5ED9">
              <w:t xml:space="preserve">3. Нарисуйте атомно орбитальные модели для 1) пропана, 2) </w:t>
            </w:r>
            <w:proofErr w:type="spellStart"/>
            <w:r w:rsidRPr="001A5ED9">
              <w:t>этена</w:t>
            </w:r>
            <w:proofErr w:type="spellEnd"/>
            <w:r w:rsidRPr="001A5ED9">
              <w:t>.</w:t>
            </w:r>
          </w:p>
          <w:p w14:paraId="35163E4E" w14:textId="77777777" w:rsidR="005F139B" w:rsidRPr="001A5ED9" w:rsidRDefault="005F139B" w:rsidP="005F139B"/>
          <w:p w14:paraId="3160F594" w14:textId="77777777" w:rsidR="005F139B" w:rsidRPr="001A5ED9" w:rsidRDefault="005F139B" w:rsidP="005F139B">
            <w:r w:rsidRPr="001A5ED9">
              <w:t xml:space="preserve">4. Нарисуйте структуры Льюиса для соединений         </w:t>
            </w:r>
            <w:r w:rsidRPr="001A5ED9">
              <w:object w:dxaOrig="2502" w:dyaOrig="378" w14:anchorId="13353BB2">
                <v:shape id="_x0000_i1027" type="#_x0000_t75" style="width:83.4pt;height:12pt" o:ole="">
                  <v:imagedata r:id="rId21" o:title=""/>
                </v:shape>
                <o:OLEObject Type="Embed" ProgID="ChemDraw.Document.6.0" ShapeID="_x0000_i1027" DrawAspect="Content" ObjectID="_1732624586" r:id="rId22"/>
              </w:object>
            </w:r>
          </w:p>
          <w:p w14:paraId="6FB9EDED" w14:textId="77777777" w:rsidR="005F139B" w:rsidRPr="001A5ED9" w:rsidRDefault="005F139B" w:rsidP="005F139B">
            <w:r w:rsidRPr="001A5ED9">
              <w:t xml:space="preserve">5. Рассчитайте формальный заряд атомов (Ф)        </w:t>
            </w:r>
            <w:r w:rsidRPr="001A5ED9">
              <w:object w:dxaOrig="2607" w:dyaOrig="1063" w14:anchorId="7C3FE072">
                <v:shape id="_x0000_i1028" type="#_x0000_t75" style="width:78pt;height:30pt" o:ole="">
                  <v:imagedata r:id="rId23" o:title=""/>
                </v:shape>
                <o:OLEObject Type="Embed" ProgID="ChemDraw.Document.6.0" ShapeID="_x0000_i1028" DrawAspect="Content" ObjectID="_1732624587" r:id="rId24"/>
              </w:object>
            </w:r>
          </w:p>
          <w:p w14:paraId="4AE9A205" w14:textId="77777777" w:rsidR="005F139B" w:rsidRPr="001A5ED9" w:rsidRDefault="005F139B" w:rsidP="005F139B"/>
          <w:p w14:paraId="7FF97CA5" w14:textId="77777777" w:rsidR="005F139B" w:rsidRPr="001A5ED9" w:rsidRDefault="005F139B" w:rsidP="005F139B">
            <w:r w:rsidRPr="001A5ED9">
              <w:t xml:space="preserve">6. Дайте определение, что такое основание и кислота по Льюису. Среди приведенных соединений укажите кислоты и основания.                    </w:t>
            </w:r>
            <w:r w:rsidRPr="001A5ED9">
              <w:object w:dxaOrig="4914" w:dyaOrig="537" w14:anchorId="39926BE0">
                <v:shape id="_x0000_i1029" type="#_x0000_t75" style="width:186pt;height:18.6pt" o:ole="">
                  <v:imagedata r:id="rId25" o:title=""/>
                </v:shape>
                <o:OLEObject Type="Embed" ProgID="ChemDraw.Document.6.0" ShapeID="_x0000_i1029" DrawAspect="Content" ObjectID="_1732624588" r:id="rId26"/>
              </w:object>
            </w:r>
          </w:p>
          <w:p w14:paraId="212FB630" w14:textId="77777777" w:rsidR="005F139B" w:rsidRPr="001A5ED9" w:rsidRDefault="005F139B" w:rsidP="005F139B"/>
          <w:p w14:paraId="3E6D06CF" w14:textId="77777777" w:rsidR="005F139B" w:rsidRPr="001A5ED9" w:rsidRDefault="005F139B" w:rsidP="005F139B">
            <w:r w:rsidRPr="001A5ED9">
              <w:t>7. Дайте определение, что такое электрофилы и нуклеофилы. Среди приведенных соединений укажите электрофилы и нуклеофилы.</w:t>
            </w:r>
          </w:p>
          <w:p w14:paraId="77AB15F4" w14:textId="77777777" w:rsidR="005F139B" w:rsidRPr="001A5ED9" w:rsidRDefault="005F139B" w:rsidP="005F139B">
            <w:pPr>
              <w:jc w:val="center"/>
            </w:pPr>
            <w:r w:rsidRPr="001A5ED9">
              <w:object w:dxaOrig="6491" w:dyaOrig="603" w14:anchorId="414150F5">
                <v:shape id="_x0000_i1030" type="#_x0000_t75" style="width:3in;height:18.6pt" o:ole="">
                  <v:imagedata r:id="rId27" o:title=""/>
                </v:shape>
                <o:OLEObject Type="Embed" ProgID="ChemDraw.Document.6.0" ShapeID="_x0000_i1030" DrawAspect="Content" ObjectID="_1732624589" r:id="rId28"/>
              </w:object>
            </w:r>
          </w:p>
          <w:p w14:paraId="79761AE9" w14:textId="77777777" w:rsidR="005F139B" w:rsidRPr="001A5ED9" w:rsidRDefault="005F139B" w:rsidP="005F139B">
            <w:pPr>
              <w:rPr>
                <w:lang w:val="en-US"/>
              </w:rPr>
            </w:pPr>
            <w:r w:rsidRPr="001A5ED9">
              <w:t xml:space="preserve">8.Расположите приведенные частицы в порядке </w:t>
            </w:r>
            <w:r w:rsidRPr="001A5ED9">
              <w:rPr>
                <w:u w:val="single"/>
              </w:rPr>
              <w:t>увеличения</w:t>
            </w:r>
            <w:r w:rsidRPr="001A5ED9">
              <w:t xml:space="preserve"> устойчивости. Обоснуйте ответ (укажите электронные эффекты, где возможно-резонансные структуры).</w:t>
            </w:r>
          </w:p>
          <w:p w14:paraId="42F364CA" w14:textId="77777777" w:rsidR="005F139B" w:rsidRPr="001A5ED9" w:rsidRDefault="005F139B" w:rsidP="005F139B">
            <w:pPr>
              <w:jc w:val="center"/>
              <w:rPr>
                <w:lang w:val="en-US"/>
              </w:rPr>
            </w:pPr>
            <w:r w:rsidRPr="001A5ED9">
              <w:object w:dxaOrig="9709" w:dyaOrig="789" w14:anchorId="01CBA604">
                <v:shape id="_x0000_i1031" type="#_x0000_t75" style="width:294.6pt;height:24pt" o:ole="">
                  <v:imagedata r:id="rId29" o:title=""/>
                </v:shape>
                <o:OLEObject Type="Embed" ProgID="ChemDraw.Document.6.0" ShapeID="_x0000_i1031" DrawAspect="Content" ObjectID="_1732624590" r:id="rId30"/>
              </w:object>
            </w:r>
          </w:p>
          <w:p w14:paraId="0E6E74E0" w14:textId="77777777" w:rsidR="005F139B" w:rsidRPr="001A5ED9" w:rsidRDefault="005F139B" w:rsidP="005F139B">
            <w:pPr>
              <w:jc w:val="center"/>
              <w:rPr>
                <w:lang w:val="en-US"/>
              </w:rPr>
            </w:pPr>
            <w:r w:rsidRPr="001A5ED9">
              <w:object w:dxaOrig="7089" w:dyaOrig="425" w14:anchorId="7CACA737">
                <v:shape id="_x0000_i1032" type="#_x0000_t75" style="width:258pt;height:18.6pt" o:ole="">
                  <v:imagedata r:id="rId31" o:title=""/>
                </v:shape>
                <o:OLEObject Type="Embed" ProgID="ChemDraw.Document.6.0" ShapeID="_x0000_i1032" DrawAspect="Content" ObjectID="_1732624591" r:id="rId32"/>
              </w:object>
            </w:r>
          </w:p>
          <w:p w14:paraId="3E866089" w14:textId="77777777" w:rsidR="005F139B" w:rsidRPr="001A5ED9" w:rsidRDefault="005F139B" w:rsidP="005F139B">
            <w:r w:rsidRPr="001A5ED9">
              <w:t>9. Для указанных соединений покажите направление электронных эффектов (</w:t>
            </w:r>
            <w:proofErr w:type="spellStart"/>
            <w:r w:rsidRPr="001A5ED9">
              <w:t>М</w:t>
            </w:r>
            <w:r w:rsidRPr="001A5ED9">
              <w:rPr>
                <w:vertAlign w:val="subscript"/>
              </w:rPr>
              <w:t>эф</w:t>
            </w:r>
            <w:proofErr w:type="spellEnd"/>
            <w:r w:rsidRPr="001A5ED9">
              <w:t xml:space="preserve"> и </w:t>
            </w:r>
            <w:proofErr w:type="gramStart"/>
            <w:r w:rsidRPr="001A5ED9">
              <w:rPr>
                <w:lang w:val="en-US"/>
              </w:rPr>
              <w:t>I</w:t>
            </w:r>
            <w:proofErr w:type="gramEnd"/>
            <w:r w:rsidRPr="001A5ED9">
              <w:rPr>
                <w:vertAlign w:val="subscript"/>
              </w:rPr>
              <w:t>эф</w:t>
            </w:r>
            <w:r w:rsidRPr="001A5ED9">
              <w:t xml:space="preserve">) и напишите резонансные структуры.               </w:t>
            </w:r>
            <w:r w:rsidRPr="001A5ED9">
              <w:object w:dxaOrig="6505" w:dyaOrig="269" w14:anchorId="0697D8EE">
                <v:shape id="_x0000_i1033" type="#_x0000_t75" style="width:222pt;height:6pt" o:ole="">
                  <v:imagedata r:id="rId33" o:title=""/>
                </v:shape>
                <o:OLEObject Type="Embed" ProgID="ChemDraw.Document.6.0" ShapeID="_x0000_i1033" DrawAspect="Content" ObjectID="_1732624592" r:id="rId34"/>
              </w:object>
            </w:r>
          </w:p>
          <w:p w14:paraId="44323339" w14:textId="77777777" w:rsidR="005F139B" w:rsidRPr="001A5ED9" w:rsidRDefault="005F139B" w:rsidP="005F139B">
            <w:pPr>
              <w:jc w:val="center"/>
            </w:pPr>
          </w:p>
          <w:p w14:paraId="54E3E82C" w14:textId="77777777" w:rsidR="005F139B" w:rsidRPr="001A5ED9" w:rsidRDefault="005F139B" w:rsidP="005F139B">
            <w:r w:rsidRPr="001A5ED9">
              <w:t xml:space="preserve">10. К какому типу относятся следующие реакции:  присоединение, замещение или отщепление? </w:t>
            </w:r>
          </w:p>
          <w:p w14:paraId="464ED15A" w14:textId="77777777" w:rsidR="005F139B" w:rsidRPr="001A5ED9" w:rsidRDefault="005F139B" w:rsidP="005F139B">
            <w:pPr>
              <w:jc w:val="center"/>
            </w:pPr>
            <w:r w:rsidRPr="001A5ED9">
              <w:object w:dxaOrig="8506" w:dyaOrig="1106" w14:anchorId="0A69D4E4">
                <v:shape id="_x0000_i1034" type="#_x0000_t75" style="width:258pt;height:36.6pt" o:ole="">
                  <v:imagedata r:id="rId35" o:title=""/>
                </v:shape>
                <o:OLEObject Type="Embed" ProgID="ChemDraw.Document.6.0" ShapeID="_x0000_i1034" DrawAspect="Content" ObjectID="_1732624593" r:id="rId36"/>
              </w:object>
            </w:r>
          </w:p>
          <w:p w14:paraId="4147DF7E" w14:textId="4D7BA452" w:rsidR="005F139B" w:rsidRPr="001A5ED9" w:rsidRDefault="005F139B" w:rsidP="005F139B">
            <w:pPr>
              <w:pStyle w:val="af0"/>
              <w:tabs>
                <w:tab w:val="left" w:pos="346"/>
              </w:tabs>
              <w:ind w:left="0"/>
              <w:jc w:val="both"/>
            </w:pPr>
          </w:p>
        </w:tc>
      </w:tr>
      <w:tr w:rsidR="005F139B" w:rsidRPr="001A5ED9" w14:paraId="7B1A101B" w14:textId="77777777" w:rsidTr="00FF099C">
        <w:trPr>
          <w:trHeight w:val="283"/>
        </w:trPr>
        <w:tc>
          <w:tcPr>
            <w:tcW w:w="470" w:type="dxa"/>
          </w:tcPr>
          <w:p w14:paraId="6002D27E" w14:textId="550CC5FB" w:rsidR="005F139B" w:rsidRPr="001A5ED9" w:rsidRDefault="00FF099C" w:rsidP="005F139B">
            <w:r w:rsidRPr="001A5ED9">
              <w:lastRenderedPageBreak/>
              <w:t>2</w:t>
            </w:r>
          </w:p>
        </w:tc>
        <w:tc>
          <w:tcPr>
            <w:tcW w:w="3712" w:type="dxa"/>
          </w:tcPr>
          <w:p w14:paraId="4A243CD7" w14:textId="77777777" w:rsidR="005F139B" w:rsidRPr="001A5ED9" w:rsidRDefault="005F139B" w:rsidP="005F139B">
            <w:r w:rsidRPr="001A5ED9">
              <w:t xml:space="preserve">Индивидуальное задание для самостоятельной работы по разделу дисциплины «Галогенопроизводные углеводородов» </w:t>
            </w:r>
          </w:p>
          <w:p w14:paraId="67521B90" w14:textId="6B3ED9D2" w:rsidR="005F139B" w:rsidRPr="001A5ED9" w:rsidRDefault="005F139B" w:rsidP="005F139B">
            <w:pPr>
              <w:ind w:left="42"/>
            </w:pPr>
          </w:p>
        </w:tc>
        <w:tc>
          <w:tcPr>
            <w:tcW w:w="10361" w:type="dxa"/>
          </w:tcPr>
          <w:p w14:paraId="0DCCBA03" w14:textId="77777777" w:rsidR="005F139B" w:rsidRPr="001A5ED9" w:rsidRDefault="005F139B" w:rsidP="005F139B">
            <w:pPr>
              <w:jc w:val="both"/>
            </w:pPr>
            <w:r w:rsidRPr="001A5ED9">
              <w:t xml:space="preserve">1. Среди приведенных соединений выберите оптически </w:t>
            </w:r>
            <w:proofErr w:type="gramStart"/>
            <w:r w:rsidRPr="001A5ED9">
              <w:t>активные</w:t>
            </w:r>
            <w:proofErr w:type="gramEnd"/>
            <w:r w:rsidRPr="001A5ED9">
              <w:t xml:space="preserve">. Укажите асимметрические атомы углерода. Изобразите энантиомеры с помощью проекций Фишера, укажите </w:t>
            </w:r>
            <w:proofErr w:type="spellStart"/>
            <w:r w:rsidRPr="001A5ED9">
              <w:t>диастереомеры</w:t>
            </w:r>
            <w:proofErr w:type="spellEnd"/>
            <w:r w:rsidRPr="001A5ED9">
              <w:t xml:space="preserve"> и </w:t>
            </w:r>
            <w:proofErr w:type="spellStart"/>
            <w:r w:rsidRPr="001A5ED9">
              <w:t>мезоформу</w:t>
            </w:r>
            <w:proofErr w:type="spellEnd"/>
            <w:r w:rsidRPr="001A5ED9">
              <w:t xml:space="preserve"> (где она присутствует).</w:t>
            </w:r>
          </w:p>
          <w:p w14:paraId="0208B379" w14:textId="77777777" w:rsidR="005F139B" w:rsidRPr="001A5ED9" w:rsidRDefault="005F139B" w:rsidP="005F139B">
            <w:pPr>
              <w:jc w:val="center"/>
            </w:pPr>
            <w:r w:rsidRPr="001A5ED9">
              <w:object w:dxaOrig="8489" w:dyaOrig="994" w14:anchorId="001C3BF0">
                <v:shape id="_x0000_i1035" type="#_x0000_t75" style="width:227.4pt;height:30pt" o:ole="">
                  <v:imagedata r:id="rId37" o:title=""/>
                </v:shape>
                <o:OLEObject Type="Embed" ProgID="ChemDraw.Document.6.0" ShapeID="_x0000_i1035" DrawAspect="Content" ObjectID="_1732624594" r:id="rId38"/>
              </w:object>
            </w:r>
          </w:p>
          <w:p w14:paraId="22D9ED25" w14:textId="77777777" w:rsidR="005F139B" w:rsidRPr="001A5ED9" w:rsidRDefault="005F139B" w:rsidP="005F139B">
            <w:r w:rsidRPr="001A5ED9">
              <w:t>2. Напишите уравнения и механизмы реакций  (</w:t>
            </w:r>
            <w:r w:rsidRPr="001A5ED9">
              <w:rPr>
                <w:lang w:val="en-US"/>
              </w:rPr>
              <w:t>S</w:t>
            </w:r>
            <w:r w:rsidRPr="001A5ED9">
              <w:rPr>
                <w:vertAlign w:val="subscript"/>
                <w:lang w:val="en-US"/>
              </w:rPr>
              <w:t>N</w:t>
            </w:r>
            <w:r w:rsidRPr="001A5ED9">
              <w:t xml:space="preserve">1, </w:t>
            </w:r>
            <w:r w:rsidRPr="001A5ED9">
              <w:rPr>
                <w:lang w:val="en-US"/>
              </w:rPr>
              <w:t>S</w:t>
            </w:r>
            <w:r w:rsidRPr="001A5ED9">
              <w:rPr>
                <w:vertAlign w:val="subscript"/>
                <w:lang w:val="en-US"/>
              </w:rPr>
              <w:t>N</w:t>
            </w:r>
            <w:r w:rsidRPr="001A5ED9">
              <w:t xml:space="preserve">2). </w:t>
            </w:r>
          </w:p>
          <w:p w14:paraId="1D6B6329" w14:textId="77777777" w:rsidR="005F139B" w:rsidRPr="001A5ED9" w:rsidRDefault="005F139B" w:rsidP="005F139B">
            <w:r w:rsidRPr="001A5ED9">
              <w:t>а)  2-иод-4-метилпентан (</w:t>
            </w:r>
            <w:r w:rsidRPr="001A5ED9">
              <w:rPr>
                <w:lang w:val="en-US"/>
              </w:rPr>
              <w:t>NH</w:t>
            </w:r>
            <w:r w:rsidRPr="001A5ED9">
              <w:rPr>
                <w:vertAlign w:val="subscript"/>
              </w:rPr>
              <w:t>3</w:t>
            </w:r>
            <w:r w:rsidRPr="001A5ED9">
              <w:t xml:space="preserve">, ДМФА), б)  2- </w:t>
            </w:r>
            <w:proofErr w:type="spellStart"/>
            <w:r w:rsidRPr="001A5ED9">
              <w:t>иодпентан</w:t>
            </w:r>
            <w:proofErr w:type="spellEnd"/>
            <w:r w:rsidRPr="001A5ED9">
              <w:t xml:space="preserve"> (</w:t>
            </w:r>
            <w:r w:rsidRPr="001A5ED9">
              <w:rPr>
                <w:lang w:val="en-US"/>
              </w:rPr>
              <w:t>NH</w:t>
            </w:r>
            <w:r w:rsidRPr="001A5ED9">
              <w:rPr>
                <w:vertAlign w:val="subscript"/>
              </w:rPr>
              <w:t>3</w:t>
            </w:r>
            <w:r w:rsidRPr="001A5ED9">
              <w:t xml:space="preserve">, спирт), </w:t>
            </w:r>
          </w:p>
          <w:p w14:paraId="3BC7E7A6" w14:textId="77777777" w:rsidR="005F139B" w:rsidRPr="001A5ED9" w:rsidRDefault="005F139B" w:rsidP="005F139B">
            <w:r w:rsidRPr="001A5ED9">
              <w:t xml:space="preserve">в)  1- </w:t>
            </w:r>
            <w:proofErr w:type="spellStart"/>
            <w:r w:rsidRPr="001A5ED9">
              <w:t>иодпентан</w:t>
            </w:r>
            <w:proofErr w:type="spellEnd"/>
            <w:r w:rsidRPr="001A5ED9">
              <w:t xml:space="preserve"> (</w:t>
            </w:r>
            <w:r w:rsidRPr="001A5ED9">
              <w:rPr>
                <w:lang w:val="en-US"/>
              </w:rPr>
              <w:t>NH</w:t>
            </w:r>
            <w:r w:rsidRPr="001A5ED9">
              <w:rPr>
                <w:vertAlign w:val="subscript"/>
              </w:rPr>
              <w:t>3</w:t>
            </w:r>
            <w:r w:rsidRPr="001A5ED9">
              <w:t>, ДМФА)</w:t>
            </w:r>
          </w:p>
          <w:p w14:paraId="7F0E9747" w14:textId="77777777" w:rsidR="005F139B" w:rsidRPr="001A5ED9" w:rsidRDefault="005F139B" w:rsidP="005F139B">
            <w:pPr>
              <w:jc w:val="both"/>
            </w:pPr>
            <w:r w:rsidRPr="001A5ED9">
              <w:t>3. Напишите продукты следующих реакций и назовите их по номенклатуре ИЮПАК.</w:t>
            </w:r>
          </w:p>
          <w:p w14:paraId="6DCE8609" w14:textId="77777777" w:rsidR="005F139B" w:rsidRPr="001A5ED9" w:rsidRDefault="005F139B" w:rsidP="005F139B">
            <w:pPr>
              <w:jc w:val="center"/>
            </w:pPr>
            <w:r w:rsidRPr="001A5ED9">
              <w:object w:dxaOrig="7251" w:dyaOrig="2933" w14:anchorId="563417F0">
                <v:shape id="_x0000_i1036" type="#_x0000_t75" style="width:222pt;height:90.6pt" o:ole="">
                  <v:imagedata r:id="rId39" o:title=""/>
                </v:shape>
                <o:OLEObject Type="Embed" ProgID="ChemDraw.Document.6.0" ShapeID="_x0000_i1036" DrawAspect="Content" ObjectID="_1732624595" r:id="rId40"/>
              </w:object>
            </w:r>
          </w:p>
          <w:p w14:paraId="26F9023B" w14:textId="77777777" w:rsidR="005F139B" w:rsidRPr="001A5ED9" w:rsidRDefault="005F139B" w:rsidP="005F139B">
            <w:r w:rsidRPr="001A5ED9">
              <w:t>4. Расположите соединения (а-в) в порядке увеличения их реакционной способности в S</w:t>
            </w:r>
            <w:r w:rsidRPr="001A5ED9">
              <w:rPr>
                <w:vertAlign w:val="subscript"/>
              </w:rPr>
              <w:t>N</w:t>
            </w:r>
            <w:r w:rsidRPr="001A5ED9">
              <w:t>1- реакциях. Объясните причины наблюдаемой закономерности. Напишите уравнения реакций. Какая реакция протекает с обращением конфигурации?</w:t>
            </w:r>
          </w:p>
          <w:p w14:paraId="39D747C2" w14:textId="77777777" w:rsidR="005F139B" w:rsidRPr="001A5ED9" w:rsidRDefault="005F139B" w:rsidP="005F139B">
            <w:r w:rsidRPr="001A5ED9">
              <w:t>а) 2-хлорбутан, б) 2-хлор-2-метилпропан, в) 1-хлорпропан.</w:t>
            </w:r>
          </w:p>
          <w:p w14:paraId="12E8AB68" w14:textId="77777777" w:rsidR="005F139B" w:rsidRPr="001A5ED9" w:rsidRDefault="005F139B" w:rsidP="005F139B">
            <w:r w:rsidRPr="001A5ED9">
              <w:t xml:space="preserve">5. Напишите уравнения реакций нуклеофильного замещения </w:t>
            </w:r>
            <w:proofErr w:type="spellStart"/>
            <w:r w:rsidRPr="001A5ED9">
              <w:t>галогеналканов</w:t>
            </w:r>
            <w:proofErr w:type="spellEnd"/>
            <w:r w:rsidRPr="001A5ED9">
              <w:t xml:space="preserve">, в результате которых </w:t>
            </w:r>
            <w:r w:rsidRPr="001A5ED9">
              <w:lastRenderedPageBreak/>
              <w:t xml:space="preserve">получены следующие соединения.                          </w:t>
            </w:r>
            <w:r w:rsidRPr="001A5ED9">
              <w:rPr>
                <w:lang w:eastAsia="en-US"/>
              </w:rPr>
              <w:object w:dxaOrig="4825" w:dyaOrig="598" w14:anchorId="27874368">
                <v:shape id="_x0000_i1037" type="#_x0000_t75" style="width:186pt;height:24pt" o:ole="">
                  <v:imagedata r:id="rId41" o:title=""/>
                </v:shape>
                <o:OLEObject Type="Embed" ProgID="ChemDraw.Document.6.0" ShapeID="_x0000_i1037" DrawAspect="Content" ObjectID="_1732624596" r:id="rId42"/>
              </w:object>
            </w:r>
          </w:p>
          <w:p w14:paraId="030464AA" w14:textId="77777777" w:rsidR="005F139B" w:rsidRPr="001A5ED9" w:rsidRDefault="005F139B" w:rsidP="005F139B">
            <w:r w:rsidRPr="001A5ED9">
              <w:t>6. Объясните результат следующей реакции.</w:t>
            </w:r>
          </w:p>
          <w:p w14:paraId="5A9683DB" w14:textId="77777777" w:rsidR="005F139B" w:rsidRPr="001A5ED9" w:rsidRDefault="005F139B" w:rsidP="005F139B">
            <w:pPr>
              <w:jc w:val="center"/>
            </w:pPr>
            <w:r w:rsidRPr="001A5ED9">
              <w:object w:dxaOrig="4152" w:dyaOrig="1114" w14:anchorId="0B31C041">
                <v:shape id="_x0000_i1038" type="#_x0000_t75" style="width:102pt;height:30pt" o:ole="">
                  <v:imagedata r:id="rId43" o:title=""/>
                </v:shape>
                <o:OLEObject Type="Embed" ProgID="ChemDraw.Document.6.0" ShapeID="_x0000_i1038" DrawAspect="Content" ObjectID="_1732624597" r:id="rId44"/>
              </w:object>
            </w:r>
          </w:p>
          <w:p w14:paraId="53F863D0" w14:textId="5B4D47F1" w:rsidR="005F139B" w:rsidRPr="001A5ED9" w:rsidRDefault="005F139B" w:rsidP="005F139B">
            <w:pPr>
              <w:pStyle w:val="af0"/>
              <w:tabs>
                <w:tab w:val="left" w:pos="346"/>
              </w:tabs>
              <w:ind w:left="0"/>
              <w:jc w:val="both"/>
            </w:pPr>
            <w:r w:rsidRPr="001A5ED9">
              <w:t>7. Используя резонансные структуры, покажите, в каких соединениях идет легче реакция нуклеофильного замещения (</w:t>
            </w:r>
            <w:r w:rsidRPr="001A5ED9">
              <w:rPr>
                <w:lang w:val="en-US"/>
              </w:rPr>
              <w:t>S</w:t>
            </w:r>
            <w:r w:rsidRPr="001A5ED9">
              <w:rPr>
                <w:vertAlign w:val="subscript"/>
                <w:lang w:val="en-US"/>
              </w:rPr>
              <w:t>N</w:t>
            </w:r>
            <w:r w:rsidRPr="001A5ED9">
              <w:t xml:space="preserve">) с </w:t>
            </w:r>
            <w:r w:rsidRPr="001A5ED9">
              <w:rPr>
                <w:lang w:val="en-US"/>
              </w:rPr>
              <w:t>NaOH</w:t>
            </w:r>
            <w:r w:rsidRPr="001A5ED9">
              <w:t xml:space="preserve">.                                       </w:t>
            </w:r>
            <w:r w:rsidRPr="001A5ED9">
              <w:object w:dxaOrig="4474" w:dyaOrig="1246" w14:anchorId="0EA93E6E">
                <v:shape id="_x0000_i1039" type="#_x0000_t75" style="width:90.6pt;height:24pt" o:ole="">
                  <v:imagedata r:id="rId45" o:title=""/>
                </v:shape>
                <o:OLEObject Type="Embed" ProgID="ChemDraw.Document.6.0" ShapeID="_x0000_i1039" DrawAspect="Content" ObjectID="_1732624598" r:id="rId46"/>
              </w:object>
            </w:r>
          </w:p>
        </w:tc>
      </w:tr>
      <w:tr w:rsidR="005F139B" w:rsidRPr="001A5ED9" w14:paraId="6067F8D2" w14:textId="77777777" w:rsidTr="00FF099C">
        <w:trPr>
          <w:trHeight w:val="283"/>
        </w:trPr>
        <w:tc>
          <w:tcPr>
            <w:tcW w:w="470" w:type="dxa"/>
          </w:tcPr>
          <w:p w14:paraId="3B677D0E" w14:textId="661401BA" w:rsidR="005F139B" w:rsidRPr="001A5ED9" w:rsidRDefault="00FF099C" w:rsidP="005F139B">
            <w:r w:rsidRPr="001A5ED9">
              <w:lastRenderedPageBreak/>
              <w:t>3</w:t>
            </w:r>
          </w:p>
        </w:tc>
        <w:tc>
          <w:tcPr>
            <w:tcW w:w="3712" w:type="dxa"/>
          </w:tcPr>
          <w:p w14:paraId="78916A2E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Вопросы  </w:t>
            </w:r>
            <w:proofErr w:type="gramStart"/>
            <w:r w:rsidRPr="001A5ED9">
              <w:t xml:space="preserve">( </w:t>
            </w:r>
            <w:proofErr w:type="gramEnd"/>
            <w:r w:rsidRPr="001A5ED9">
              <w:t>задачи) для контрольных работ:</w:t>
            </w:r>
          </w:p>
          <w:p w14:paraId="7DA35CB8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по теме «Свойства алифатических углеводородов»</w:t>
            </w:r>
          </w:p>
          <w:p w14:paraId="0C354CF1" w14:textId="22F4C87D" w:rsidR="005F139B" w:rsidRPr="001A5ED9" w:rsidRDefault="005F139B" w:rsidP="005F139B">
            <w:pPr>
              <w:ind w:left="42"/>
            </w:pPr>
          </w:p>
        </w:tc>
        <w:tc>
          <w:tcPr>
            <w:tcW w:w="10361" w:type="dxa"/>
          </w:tcPr>
          <w:p w14:paraId="0290C795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I. Напишите механизмы реакций: </w:t>
            </w:r>
          </w:p>
          <w:p w14:paraId="07454007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1) радикальное замещение для пропана (</w:t>
            </w:r>
            <w:proofErr w:type="spellStart"/>
            <w:r w:rsidRPr="001A5ED9">
              <w:t>Cl</w:t>
            </w:r>
            <w:proofErr w:type="spellEnd"/>
            <w:r w:rsidRPr="001A5ED9">
              <w:t>/h</w:t>
            </w:r>
            <w:r w:rsidRPr="001A5ED9">
              <w:t></w:t>
            </w:r>
            <w:r w:rsidRPr="001A5ED9">
              <w:t></w:t>
            </w:r>
          </w:p>
          <w:p w14:paraId="06B5F60F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2) </w:t>
            </w:r>
            <w:proofErr w:type="spellStart"/>
            <w:r w:rsidRPr="001A5ED9">
              <w:t>электрофильное</w:t>
            </w:r>
            <w:proofErr w:type="spellEnd"/>
            <w:r w:rsidRPr="001A5ED9">
              <w:t xml:space="preserve"> и радикальное присоединение для 3-метилбутен-2 </w:t>
            </w:r>
          </w:p>
          <w:p w14:paraId="0DAD59B0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proofErr w:type="gramStart"/>
            <w:r w:rsidRPr="001A5ED9">
              <w:t>(с реагентами:</w:t>
            </w:r>
            <w:proofErr w:type="gramEnd"/>
            <w:r w:rsidRPr="001A5ED9">
              <w:t xml:space="preserve">     </w:t>
            </w:r>
            <w:proofErr w:type="gramStart"/>
            <w:r w:rsidRPr="001A5ED9">
              <w:t xml:space="preserve">Br2/CCl4,  </w:t>
            </w:r>
            <w:proofErr w:type="spellStart"/>
            <w:r w:rsidRPr="001A5ED9">
              <w:t>HBr</w:t>
            </w:r>
            <w:proofErr w:type="spellEnd"/>
            <w:r w:rsidRPr="001A5ED9">
              <w:t xml:space="preserve">,  </w:t>
            </w:r>
            <w:proofErr w:type="spellStart"/>
            <w:r w:rsidRPr="001A5ED9">
              <w:t>HBr</w:t>
            </w:r>
            <w:proofErr w:type="spellEnd"/>
            <w:r w:rsidRPr="001A5ED9">
              <w:t>/ROOR).</w:t>
            </w:r>
            <w:proofErr w:type="gramEnd"/>
          </w:p>
          <w:p w14:paraId="4E565AA7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61E0A7EF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II. Изобразите Е-</w:t>
            </w:r>
            <w:proofErr w:type="gramStart"/>
            <w:r w:rsidRPr="001A5ED9">
              <w:t>Z</w:t>
            </w:r>
            <w:proofErr w:type="gramEnd"/>
            <w:r w:rsidRPr="001A5ED9">
              <w:t>- изомеры для соединений:</w:t>
            </w:r>
          </w:p>
          <w:p w14:paraId="029771EA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object w:dxaOrig="9842" w:dyaOrig="975" w14:anchorId="1D66C909">
                <v:shape id="_x0000_i1040" type="#_x0000_t75" style="width:294pt;height:30pt" o:ole="">
                  <v:imagedata r:id="rId47" o:title=""/>
                </v:shape>
                <o:OLEObject Type="Embed" ProgID="ChemDraw.Document.6.0" ShapeID="_x0000_i1040" DrawAspect="Content" ObjectID="_1732624599" r:id="rId48"/>
              </w:object>
            </w:r>
          </w:p>
          <w:p w14:paraId="06F9DBAD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III. Получите следующие соединения, используя 3-4 способа:</w:t>
            </w:r>
          </w:p>
          <w:p w14:paraId="3A6D4222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бутан, </w:t>
            </w:r>
            <w:proofErr w:type="spellStart"/>
            <w:r w:rsidRPr="001A5ED9">
              <w:t>пропен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пропин</w:t>
            </w:r>
            <w:proofErr w:type="spellEnd"/>
            <w:r w:rsidRPr="001A5ED9">
              <w:t>, пентадиен-1,3.</w:t>
            </w:r>
          </w:p>
          <w:p w14:paraId="0C8EEB5C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61E7EAE2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IV. Для 2-метилбутена-2 напишите реакции со следующими реагентами:</w:t>
            </w:r>
          </w:p>
          <w:p w14:paraId="192ABE5D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[</w:t>
            </w:r>
            <w:proofErr w:type="spellStart"/>
            <w:r w:rsidRPr="001A5ED9">
              <w:t>HBr</w:t>
            </w:r>
            <w:proofErr w:type="spellEnd"/>
            <w:r w:rsidRPr="001A5ED9">
              <w:t>],  [H</w:t>
            </w:r>
            <w:r w:rsidRPr="001A5ED9">
              <w:rPr>
                <w:vertAlign w:val="subscript"/>
              </w:rPr>
              <w:t>2</w:t>
            </w:r>
            <w:r w:rsidRPr="001A5ED9">
              <w:t>O/H+],  [</w:t>
            </w:r>
            <w:proofErr w:type="spellStart"/>
            <w:r w:rsidRPr="001A5ED9">
              <w:t>HBr</w:t>
            </w:r>
            <w:proofErr w:type="spellEnd"/>
            <w:r w:rsidRPr="001A5ED9">
              <w:t>/ROOR],  [</w:t>
            </w:r>
            <w:proofErr w:type="spellStart"/>
            <w:r w:rsidRPr="001A5ED9">
              <w:t>Cl</w:t>
            </w:r>
            <w:proofErr w:type="spellEnd"/>
            <w:r w:rsidRPr="001A5ED9">
              <w:rPr>
                <w:vertAlign w:val="subscript"/>
              </w:rPr>
              <w:t></w:t>
            </w:r>
            <w:r w:rsidRPr="001A5ED9">
              <w:t>],  [KMnO</w:t>
            </w:r>
            <w:r w:rsidRPr="001A5ED9">
              <w:rPr>
                <w:vertAlign w:val="subscript"/>
              </w:rPr>
              <w:t>4</w:t>
            </w:r>
            <w:r w:rsidRPr="001A5ED9">
              <w:t>, H</w:t>
            </w:r>
            <w:r w:rsidRPr="001A5ED9">
              <w:rPr>
                <w:vertAlign w:val="subscript"/>
              </w:rPr>
              <w:t>2</w:t>
            </w:r>
            <w:r w:rsidRPr="001A5ED9">
              <w:t>O, 25</w:t>
            </w:r>
            <w:r w:rsidRPr="001A5ED9">
              <w:rPr>
                <w:vertAlign w:val="superscript"/>
              </w:rPr>
              <w:t>o</w:t>
            </w:r>
            <w:r w:rsidRPr="001A5ED9">
              <w:t>C],  [KMnO</w:t>
            </w:r>
            <w:r w:rsidRPr="001A5ED9">
              <w:rPr>
                <w:vertAlign w:val="subscript"/>
              </w:rPr>
              <w:t>4</w:t>
            </w:r>
            <w:r w:rsidRPr="001A5ED9">
              <w:t>/H</w:t>
            </w:r>
            <w:r w:rsidRPr="001A5ED9">
              <w:rPr>
                <w:vertAlign w:val="subscript"/>
              </w:rPr>
              <w:t>2</w:t>
            </w:r>
            <w:r w:rsidRPr="001A5ED9">
              <w:t>SO</w:t>
            </w:r>
            <w:r w:rsidRPr="001A5ED9">
              <w:rPr>
                <w:vertAlign w:val="subscript"/>
              </w:rPr>
              <w:t>4</w:t>
            </w:r>
            <w:r w:rsidRPr="001A5ED9">
              <w:t>],  [Ag</w:t>
            </w:r>
            <w:r w:rsidRPr="001A5ED9">
              <w:rPr>
                <w:vertAlign w:val="subscript"/>
              </w:rPr>
              <w:t>2</w:t>
            </w:r>
            <w:r w:rsidRPr="001A5ED9">
              <w:t>O] [реакцию полимеризации].</w:t>
            </w:r>
          </w:p>
          <w:p w14:paraId="17D5BC98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7DB0DFA4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V. Для 2-метилгексадиена-1,3 напишите реакции со следующими реагентами:</w:t>
            </w:r>
          </w:p>
          <w:p w14:paraId="0580A146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[Br</w:t>
            </w:r>
            <w:r w:rsidRPr="001A5ED9">
              <w:rPr>
                <w:vertAlign w:val="subscript"/>
              </w:rPr>
              <w:t>2</w:t>
            </w:r>
            <w:r w:rsidRPr="001A5ED9">
              <w:t>/CCl</w:t>
            </w:r>
            <w:r w:rsidRPr="001A5ED9">
              <w:rPr>
                <w:vertAlign w:val="subscript"/>
              </w:rPr>
              <w:t>4</w:t>
            </w:r>
            <w:r w:rsidRPr="001A5ED9">
              <w:t>],  [</w:t>
            </w:r>
            <w:proofErr w:type="spellStart"/>
            <w:r w:rsidRPr="001A5ED9">
              <w:t>HBr</w:t>
            </w:r>
            <w:proofErr w:type="spellEnd"/>
            <w:r w:rsidRPr="001A5ED9">
              <w:t>],  [Н</w:t>
            </w:r>
            <w:proofErr w:type="gramStart"/>
            <w:r w:rsidRPr="001A5ED9">
              <w:rPr>
                <w:vertAlign w:val="subscript"/>
              </w:rPr>
              <w:t>2</w:t>
            </w:r>
            <w:proofErr w:type="gramEnd"/>
            <w:r w:rsidRPr="001A5ED9">
              <w:t>(избыток)/</w:t>
            </w:r>
            <w:proofErr w:type="spellStart"/>
            <w:r w:rsidRPr="001A5ED9">
              <w:t>Рt</w:t>
            </w:r>
            <w:proofErr w:type="spellEnd"/>
            <w:r w:rsidRPr="001A5ED9">
              <w:t>],  [KMnO</w:t>
            </w:r>
            <w:r w:rsidRPr="001A5ED9">
              <w:rPr>
                <w:vertAlign w:val="subscript"/>
              </w:rPr>
              <w:t>4</w:t>
            </w:r>
            <w:r w:rsidRPr="001A5ED9">
              <w:t>/H</w:t>
            </w:r>
            <w:r w:rsidRPr="001A5ED9">
              <w:rPr>
                <w:vertAlign w:val="subscript"/>
              </w:rPr>
              <w:t>2</w:t>
            </w:r>
            <w:r w:rsidRPr="001A5ED9">
              <w:t>O], [реакцию полимеризации].</w:t>
            </w:r>
          </w:p>
          <w:p w14:paraId="32B7B64C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Написать реакцию </w:t>
            </w:r>
            <w:proofErr w:type="spellStart"/>
            <w:r w:rsidRPr="001A5ED9">
              <w:t>сополимеризации</w:t>
            </w:r>
            <w:proofErr w:type="spellEnd"/>
            <w:r w:rsidRPr="001A5ED9">
              <w:t xml:space="preserve"> с соединением из п. IV.</w:t>
            </w:r>
          </w:p>
          <w:p w14:paraId="4CD96078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4A56B3C9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VI. Для 4-метилгексина-1 напишите реакции со следующими реагентами:</w:t>
            </w:r>
          </w:p>
          <w:p w14:paraId="7B3BF7D7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[Н</w:t>
            </w:r>
            <w:proofErr w:type="gramStart"/>
            <w:r w:rsidRPr="001A5ED9">
              <w:rPr>
                <w:vertAlign w:val="subscript"/>
              </w:rPr>
              <w:t>2</w:t>
            </w:r>
            <w:proofErr w:type="gramEnd"/>
            <w:r w:rsidRPr="001A5ED9">
              <w:t>(избыток)/</w:t>
            </w:r>
            <w:proofErr w:type="spellStart"/>
            <w:r w:rsidRPr="001A5ED9">
              <w:t>Рt</w:t>
            </w:r>
            <w:proofErr w:type="spellEnd"/>
            <w:r w:rsidRPr="001A5ED9">
              <w:t>],  [H</w:t>
            </w:r>
            <w:r w:rsidRPr="001A5ED9">
              <w:rPr>
                <w:vertAlign w:val="subscript"/>
              </w:rPr>
              <w:t>2</w:t>
            </w:r>
            <w:r w:rsidRPr="001A5ED9">
              <w:t>O/H+,Hg2+],  [KMnO</w:t>
            </w:r>
            <w:r w:rsidRPr="001A5ED9">
              <w:rPr>
                <w:vertAlign w:val="subscript"/>
              </w:rPr>
              <w:t>4</w:t>
            </w:r>
            <w:r w:rsidRPr="001A5ED9">
              <w:t>/H</w:t>
            </w:r>
            <w:r w:rsidRPr="001A5ED9">
              <w:rPr>
                <w:vertAlign w:val="subscript"/>
              </w:rPr>
              <w:t>2</w:t>
            </w:r>
            <w:r w:rsidRPr="001A5ED9">
              <w:t>O,t],  [CH</w:t>
            </w:r>
            <w:r w:rsidRPr="001A5ED9">
              <w:rPr>
                <w:vertAlign w:val="subscript"/>
              </w:rPr>
              <w:t>3</w:t>
            </w:r>
            <w:r w:rsidRPr="001A5ED9">
              <w:t>CH</w:t>
            </w:r>
            <w:r w:rsidRPr="001A5ED9">
              <w:rPr>
                <w:vertAlign w:val="subscript"/>
              </w:rPr>
              <w:t>2</w:t>
            </w:r>
            <w:r w:rsidRPr="001A5ED9">
              <w:t>OH/</w:t>
            </w:r>
            <w:proofErr w:type="spellStart"/>
            <w:r w:rsidRPr="001A5ED9">
              <w:t>KOH,t</w:t>
            </w:r>
            <w:proofErr w:type="spellEnd"/>
            <w:r w:rsidRPr="001A5ED9">
              <w:t>],  [HCN],  [</w:t>
            </w:r>
            <w:proofErr w:type="spellStart"/>
            <w:r w:rsidRPr="001A5ED9">
              <w:t>HBr</w:t>
            </w:r>
            <w:proofErr w:type="spellEnd"/>
            <w:r w:rsidRPr="001A5ED9">
              <w:t>],  [CH</w:t>
            </w:r>
            <w:r w:rsidRPr="001A5ED9">
              <w:rPr>
                <w:vertAlign w:val="subscript"/>
              </w:rPr>
              <w:t>3</w:t>
            </w:r>
            <w:r w:rsidRPr="001A5ED9">
              <w:t>COOH],  [NaNH</w:t>
            </w:r>
            <w:r w:rsidRPr="001A5ED9">
              <w:rPr>
                <w:vertAlign w:val="subscript"/>
              </w:rPr>
              <w:t>2</w:t>
            </w:r>
            <w:r w:rsidRPr="001A5ED9">
              <w:t>, затем CH</w:t>
            </w:r>
            <w:r w:rsidRPr="001A5ED9">
              <w:rPr>
                <w:vertAlign w:val="subscript"/>
              </w:rPr>
              <w:t>3</w:t>
            </w:r>
            <w:r w:rsidRPr="001A5ED9">
              <w:t>Br]</w:t>
            </w:r>
          </w:p>
          <w:p w14:paraId="469FDA6E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VII. Заполнить схемы превращений.</w:t>
            </w:r>
          </w:p>
          <w:p w14:paraId="7D8B9A61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object w:dxaOrig="7412" w:dyaOrig="1036" w14:anchorId="0B3B1BCA">
                <v:shape id="_x0000_i1041" type="#_x0000_t75" style="width:192pt;height:30pt" o:ole="">
                  <v:imagedata r:id="rId49" o:title=""/>
                </v:shape>
                <o:OLEObject Type="Embed" ProgID="ChemDraw.Document.6.0" ShapeID="_x0000_i1041" DrawAspect="Content" ObjectID="_1732624600" r:id="rId50"/>
              </w:object>
            </w:r>
          </w:p>
          <w:p w14:paraId="6FAE7512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object w:dxaOrig="9036" w:dyaOrig="916" w14:anchorId="75A5CCBA">
                <v:shape id="_x0000_i1042" type="#_x0000_t75" style="width:252pt;height:24pt" o:ole="">
                  <v:imagedata r:id="rId51" o:title=""/>
                </v:shape>
                <o:OLEObject Type="Embed" ProgID="ChemDraw.Document.6.0" ShapeID="_x0000_i1042" DrawAspect="Content" ObjectID="_1732624601" r:id="rId52"/>
              </w:object>
            </w:r>
          </w:p>
          <w:p w14:paraId="12CE1ADE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object w:dxaOrig="7896" w:dyaOrig="866" w14:anchorId="74ABEC2F">
                <v:shape id="_x0000_i1043" type="#_x0000_t75" style="width:257.4pt;height:30pt" o:ole="">
                  <v:imagedata r:id="rId53" o:title=""/>
                </v:shape>
                <o:OLEObject Type="Embed" ProgID="ChemDraw.Document.6.0" ShapeID="_x0000_i1043" DrawAspect="Content" ObjectID="_1732624602" r:id="rId54"/>
              </w:object>
            </w:r>
          </w:p>
          <w:p w14:paraId="07E97CB6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VIII. Осуществить превращение.</w:t>
            </w:r>
          </w:p>
          <w:p w14:paraId="2361FF3A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1) бутан – бутин-2     2) 3-метилбутен-1 - 3-метилбутин-1;     3) пропан - </w:t>
            </w:r>
            <w:proofErr w:type="spellStart"/>
            <w:r w:rsidRPr="001A5ED9">
              <w:t>н</w:t>
            </w:r>
            <w:proofErr w:type="gramStart"/>
            <w:r w:rsidRPr="001A5ED9">
              <w:t>.г</w:t>
            </w:r>
            <w:proofErr w:type="gramEnd"/>
            <w:r w:rsidRPr="001A5ED9">
              <w:t>ексан</w:t>
            </w:r>
            <w:proofErr w:type="spellEnd"/>
          </w:p>
          <w:p w14:paraId="73D57EA2" w14:textId="6F1060AD" w:rsidR="005F139B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4) </w:t>
            </w:r>
            <w:proofErr w:type="spellStart"/>
            <w:r w:rsidRPr="001A5ED9">
              <w:t>пропен</w:t>
            </w:r>
            <w:proofErr w:type="spellEnd"/>
            <w:r w:rsidRPr="001A5ED9">
              <w:t xml:space="preserve"> - 2,3-диметилбутан        5) 2-метилбутан - 2-бром,3-метилбутан</w:t>
            </w:r>
          </w:p>
        </w:tc>
      </w:tr>
      <w:tr w:rsidR="005F139B" w:rsidRPr="001A5ED9" w14:paraId="1C3F64E7" w14:textId="77777777" w:rsidTr="00FF099C">
        <w:trPr>
          <w:trHeight w:val="283"/>
        </w:trPr>
        <w:tc>
          <w:tcPr>
            <w:tcW w:w="470" w:type="dxa"/>
          </w:tcPr>
          <w:p w14:paraId="5CFA24A8" w14:textId="28932AB7" w:rsidR="005F139B" w:rsidRPr="001A5ED9" w:rsidRDefault="00FF099C" w:rsidP="005F139B">
            <w:r w:rsidRPr="001A5ED9">
              <w:lastRenderedPageBreak/>
              <w:t>4</w:t>
            </w:r>
          </w:p>
        </w:tc>
        <w:tc>
          <w:tcPr>
            <w:tcW w:w="3712" w:type="dxa"/>
          </w:tcPr>
          <w:p w14:paraId="3C9AAF4F" w14:textId="22664C80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Вопросы  </w:t>
            </w:r>
            <w:proofErr w:type="gramStart"/>
            <w:r w:rsidRPr="001A5ED9">
              <w:t xml:space="preserve">( </w:t>
            </w:r>
            <w:proofErr w:type="gramEnd"/>
            <w:r w:rsidRPr="001A5ED9">
              <w:t>задачи) для контрольных работ:</w:t>
            </w:r>
          </w:p>
          <w:p w14:paraId="035D182D" w14:textId="005FBC0D" w:rsidR="005F139B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по теме ««</w:t>
            </w:r>
            <w:proofErr w:type="spellStart"/>
            <w:r w:rsidRPr="001A5ED9">
              <w:t>Электрофильное</w:t>
            </w:r>
            <w:proofErr w:type="spellEnd"/>
            <w:r w:rsidRPr="001A5ED9">
              <w:t xml:space="preserve"> замещение в ряду бензола»</w:t>
            </w:r>
          </w:p>
        </w:tc>
        <w:tc>
          <w:tcPr>
            <w:tcW w:w="10361" w:type="dxa"/>
          </w:tcPr>
          <w:p w14:paraId="539914D2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object w:dxaOrig="10373" w:dyaOrig="2165" w14:anchorId="2F365CF6">
                <v:shape id="_x0000_i1044" type="#_x0000_t75" style="width:264pt;height:53.4pt" o:ole="">
                  <v:imagedata r:id="rId55" o:title=""/>
                </v:shape>
                <o:OLEObject Type="Embed" ProgID="ChemDraw.Document.6.0" ShapeID="_x0000_i1044" DrawAspect="Content" ObjectID="_1732624603" r:id="rId56"/>
              </w:object>
            </w:r>
          </w:p>
          <w:p w14:paraId="32C092C2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2. Напишите, включая стадию образования </w:t>
            </w:r>
            <w:proofErr w:type="spellStart"/>
            <w:r w:rsidRPr="001A5ED9">
              <w:t>электрофильной</w:t>
            </w:r>
            <w:proofErr w:type="spellEnd"/>
            <w:r w:rsidRPr="001A5ED9">
              <w:t xml:space="preserve"> (атакующей) частицы, механизм следующих реакций </w:t>
            </w:r>
            <w:proofErr w:type="spellStart"/>
            <w:r w:rsidRPr="001A5ED9">
              <w:t>электрофильного</w:t>
            </w:r>
            <w:proofErr w:type="spellEnd"/>
            <w:r w:rsidRPr="001A5ED9">
              <w:t xml:space="preserve"> замещения в бензоле: галогенирование, нитрование, сульфирование, алкилирование, ацилирование.</w:t>
            </w:r>
          </w:p>
          <w:p w14:paraId="20CAE77B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51DB6E6C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  <w:jc w:val="center"/>
            </w:pPr>
            <w:r w:rsidRPr="001A5ED9">
              <w:t>3. Напишите следующие химические реакции</w:t>
            </w:r>
            <w:r w:rsidRPr="001A5ED9">
              <w:object w:dxaOrig="8623" w:dyaOrig="4142" w14:anchorId="5B980FB7">
                <v:shape id="_x0000_i1045" type="#_x0000_t75" style="width:198.6pt;height:96.6pt" o:ole="">
                  <v:imagedata r:id="rId57" o:title=""/>
                </v:shape>
                <o:OLEObject Type="Embed" ProgID="ChemDraw.Document.6.0" ShapeID="_x0000_i1045" DrawAspect="Content" ObjectID="_1732624604" r:id="rId58"/>
              </w:object>
            </w:r>
          </w:p>
          <w:p w14:paraId="6A27F7CE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4. Объясните (с помощью граничных структур) преимущественное направление реакции </w:t>
            </w:r>
            <w:proofErr w:type="spellStart"/>
            <w:r w:rsidRPr="001A5ED9">
              <w:t>электрофильного</w:t>
            </w:r>
            <w:proofErr w:type="spellEnd"/>
            <w:r w:rsidRPr="001A5ED9">
              <w:t xml:space="preserve"> замещения в толуоле, феноле, N-</w:t>
            </w:r>
            <w:proofErr w:type="spellStart"/>
            <w:r w:rsidRPr="001A5ED9">
              <w:t>метиланилине</w:t>
            </w:r>
            <w:proofErr w:type="spellEnd"/>
            <w:r w:rsidRPr="001A5ED9">
              <w:t>, бромбензоле, бензойной кислоте.</w:t>
            </w:r>
          </w:p>
          <w:p w14:paraId="1A5A7A1F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1C0BBA66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5. Назовите следующие соединения и радикалы.</w:t>
            </w:r>
          </w:p>
          <w:p w14:paraId="08FAAB4E" w14:textId="77777777" w:rsidR="00EB499E" w:rsidRPr="001A5ED9" w:rsidRDefault="00EB499E" w:rsidP="00EB499E">
            <w:pPr>
              <w:spacing w:line="360" w:lineRule="auto"/>
              <w:jc w:val="center"/>
            </w:pPr>
            <w:r w:rsidRPr="001A5ED9">
              <w:object w:dxaOrig="9632" w:dyaOrig="2909" w14:anchorId="739FD617">
                <v:shape id="_x0000_i1046" type="#_x0000_t75" style="width:3in;height:66pt" o:ole="">
                  <v:imagedata r:id="rId59" o:title=""/>
                </v:shape>
                <o:OLEObject Type="Embed" ProgID="ChemDraw.Document.6.0" ShapeID="_x0000_i1046" DrawAspect="Content" ObjectID="_1732624605" r:id="rId60"/>
              </w:object>
            </w:r>
          </w:p>
          <w:p w14:paraId="138A976C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6. Напишите структурные формулы следующих соединений:</w:t>
            </w:r>
          </w:p>
          <w:p w14:paraId="46DFB3AB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1)этиловый эфир 2)фенилуксусной кислоты, 3)о-</w:t>
            </w:r>
            <w:proofErr w:type="spellStart"/>
            <w:r w:rsidRPr="001A5ED9">
              <w:t>фенилендиамин</w:t>
            </w:r>
            <w:proofErr w:type="spellEnd"/>
            <w:r w:rsidRPr="001A5ED9">
              <w:t>, 4)м-</w:t>
            </w:r>
            <w:proofErr w:type="spellStart"/>
            <w:r w:rsidRPr="001A5ED9">
              <w:t>толил</w:t>
            </w:r>
            <w:proofErr w:type="spellEnd"/>
            <w:r w:rsidRPr="001A5ED9">
              <w:t>,</w:t>
            </w:r>
          </w:p>
          <w:p w14:paraId="0EFC921F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5)м-</w:t>
            </w:r>
            <w:proofErr w:type="spellStart"/>
            <w:r w:rsidRPr="001A5ED9">
              <w:t>фторбензойная</w:t>
            </w:r>
            <w:proofErr w:type="spellEnd"/>
            <w:r w:rsidRPr="001A5ED9">
              <w:t xml:space="preserve"> кислота, 6)п-</w:t>
            </w:r>
            <w:proofErr w:type="spellStart"/>
            <w:r w:rsidRPr="001A5ED9">
              <w:t>хлорбензолсульфокислота</w:t>
            </w:r>
            <w:proofErr w:type="spellEnd"/>
            <w:r w:rsidRPr="001A5ED9">
              <w:t xml:space="preserve">, </w:t>
            </w:r>
          </w:p>
          <w:p w14:paraId="0A7E716D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7)п-</w:t>
            </w:r>
            <w:proofErr w:type="spellStart"/>
            <w:r w:rsidRPr="001A5ED9">
              <w:t>толуолсульфокислота</w:t>
            </w:r>
            <w:proofErr w:type="spellEnd"/>
            <w:r w:rsidRPr="001A5ED9">
              <w:t>, 8)2,4-диметилнитробензол</w:t>
            </w:r>
          </w:p>
          <w:p w14:paraId="2BE1AED7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7.  Предложите схемы следующих превращений (через несколько стадий).</w:t>
            </w:r>
          </w:p>
          <w:p w14:paraId="0BFD390A" w14:textId="77777777" w:rsidR="00EB499E" w:rsidRPr="001A5ED9" w:rsidRDefault="00EB499E" w:rsidP="00EB499E">
            <w:pPr>
              <w:jc w:val="center"/>
              <w:rPr>
                <w:u w:val="single"/>
              </w:rPr>
            </w:pPr>
            <w:r w:rsidRPr="001A5ED9">
              <w:object w:dxaOrig="10080" w:dyaOrig="6554" w14:anchorId="55E51ECC">
                <v:shape id="_x0000_i1047" type="#_x0000_t75" style="width:222pt;height:2in" o:ole="">
                  <v:imagedata r:id="rId61" o:title=""/>
                </v:shape>
                <o:OLEObject Type="Embed" ProgID="ChemDraw.Document.6.0" ShapeID="_x0000_i1047" DrawAspect="Content" ObjectID="_1732624606" r:id="rId62"/>
              </w:object>
            </w:r>
          </w:p>
          <w:p w14:paraId="0C81DA53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8. Укажите электронные эффекты, которые проявляют заместители:</w:t>
            </w:r>
          </w:p>
          <w:p w14:paraId="6CA163A3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06785AFB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  <w:rPr>
                <w:lang w:val="en-US"/>
              </w:rPr>
            </w:pPr>
            <w:r w:rsidRPr="001A5ED9">
              <w:rPr>
                <w:lang w:val="en-US"/>
              </w:rPr>
              <w:t>1) –NO</w:t>
            </w:r>
            <w:r w:rsidRPr="001A5ED9">
              <w:rPr>
                <w:vertAlign w:val="subscript"/>
                <w:lang w:val="en-US"/>
              </w:rPr>
              <w:t>2</w:t>
            </w:r>
            <w:r w:rsidRPr="001A5ED9">
              <w:rPr>
                <w:lang w:val="en-US"/>
              </w:rPr>
              <w:t xml:space="preserve">   2)-NHCOCH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 xml:space="preserve">   3) –OCH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 xml:space="preserve">   4) –COOH   5) –NHCH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 xml:space="preserve">   </w:t>
            </w:r>
            <w:r w:rsidRPr="001A5ED9">
              <w:t>е</w:t>
            </w:r>
            <w:r w:rsidRPr="001A5ED9">
              <w:rPr>
                <w:lang w:val="en-US"/>
              </w:rPr>
              <w:t xml:space="preserve">) –Cl,   </w:t>
            </w:r>
          </w:p>
          <w:p w14:paraId="5246FEEA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  <w:rPr>
                <w:lang w:val="en-US"/>
              </w:rPr>
            </w:pPr>
            <w:r w:rsidRPr="001A5ED9">
              <w:rPr>
                <w:lang w:val="en-US"/>
              </w:rPr>
              <w:t>6) –CCl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>,   7)SO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>H,   8)-CH</w:t>
            </w:r>
            <w:r w:rsidRPr="001A5ED9">
              <w:rPr>
                <w:vertAlign w:val="subscript"/>
                <w:lang w:val="en-US"/>
              </w:rPr>
              <w:t>2</w:t>
            </w:r>
            <w:r w:rsidRPr="001A5ED9">
              <w:rPr>
                <w:lang w:val="en-US"/>
              </w:rPr>
              <w:t>CH</w:t>
            </w:r>
            <w:r w:rsidRPr="001A5ED9">
              <w:rPr>
                <w:vertAlign w:val="subscript"/>
                <w:lang w:val="en-US"/>
              </w:rPr>
              <w:t>2</w:t>
            </w:r>
            <w:r w:rsidRPr="001A5ED9">
              <w:rPr>
                <w:lang w:val="en-US"/>
              </w:rPr>
              <w:t>CH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>,   9)-CH</w:t>
            </w:r>
            <w:r w:rsidRPr="001A5ED9">
              <w:rPr>
                <w:vertAlign w:val="subscript"/>
                <w:lang w:val="en-US"/>
              </w:rPr>
              <w:t>2</w:t>
            </w:r>
            <w:r w:rsidRPr="001A5ED9">
              <w:rPr>
                <w:lang w:val="en-US"/>
              </w:rPr>
              <w:t>Cl,   10)-CH=O,    11) –COCH</w:t>
            </w:r>
            <w:r w:rsidRPr="001A5ED9">
              <w:rPr>
                <w:vertAlign w:val="subscript"/>
                <w:lang w:val="en-US"/>
              </w:rPr>
              <w:t>3</w:t>
            </w:r>
          </w:p>
          <w:p w14:paraId="08AE2589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  <w:rPr>
                <w:lang w:val="en-US"/>
              </w:rPr>
            </w:pPr>
          </w:p>
          <w:p w14:paraId="1BE2BA09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9. В каком порядке увеличивается реакционная способность следующих соединений в реакции </w:t>
            </w:r>
            <w:proofErr w:type="spellStart"/>
            <w:r w:rsidRPr="001A5ED9">
              <w:t>электрофильного</w:t>
            </w:r>
            <w:proofErr w:type="spellEnd"/>
            <w:r w:rsidRPr="001A5ED9">
              <w:t xml:space="preserve"> замещения?</w:t>
            </w:r>
          </w:p>
          <w:p w14:paraId="25753357" w14:textId="7B535369" w:rsidR="005F139B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а) C</w:t>
            </w:r>
            <w:r w:rsidRPr="001A5ED9">
              <w:rPr>
                <w:vertAlign w:val="subscript"/>
              </w:rPr>
              <w:t>6</w:t>
            </w:r>
            <w:r w:rsidRPr="001A5ED9">
              <w:t>H</w:t>
            </w:r>
            <w:r w:rsidRPr="001A5ED9">
              <w:rPr>
                <w:vertAlign w:val="subscript"/>
              </w:rPr>
              <w:t>6</w:t>
            </w:r>
            <w:r w:rsidRPr="001A5ED9">
              <w:t xml:space="preserve">     б) CH</w:t>
            </w:r>
            <w:r w:rsidRPr="001A5ED9">
              <w:rPr>
                <w:vertAlign w:val="subscript"/>
              </w:rPr>
              <w:t>3</w:t>
            </w:r>
            <w:r w:rsidRPr="001A5ED9">
              <w:t>-C</w:t>
            </w:r>
            <w:r w:rsidRPr="001A5ED9">
              <w:rPr>
                <w:vertAlign w:val="subscript"/>
              </w:rPr>
              <w:t>6</w:t>
            </w:r>
            <w:r w:rsidRPr="001A5ED9">
              <w:t>H</w:t>
            </w:r>
            <w:r w:rsidRPr="001A5ED9">
              <w:rPr>
                <w:vertAlign w:val="subscript"/>
              </w:rPr>
              <w:t>5</w:t>
            </w:r>
            <w:r w:rsidRPr="001A5ED9">
              <w:t xml:space="preserve">     в) C</w:t>
            </w:r>
            <w:r w:rsidRPr="001A5ED9">
              <w:rPr>
                <w:vertAlign w:val="subscript"/>
              </w:rPr>
              <w:t>6</w:t>
            </w:r>
            <w:r w:rsidRPr="001A5ED9">
              <w:t>H</w:t>
            </w:r>
            <w:r w:rsidRPr="001A5ED9">
              <w:rPr>
                <w:vertAlign w:val="subscript"/>
              </w:rPr>
              <w:t>5</w:t>
            </w:r>
            <w:r w:rsidRPr="001A5ED9">
              <w:t>NO</w:t>
            </w:r>
            <w:r w:rsidRPr="001A5ED9">
              <w:rPr>
                <w:vertAlign w:val="subscript"/>
              </w:rPr>
              <w:t>2</w:t>
            </w:r>
            <w:r w:rsidRPr="001A5ED9">
              <w:t xml:space="preserve">     г) С</w:t>
            </w:r>
            <w:r w:rsidRPr="001A5ED9">
              <w:rPr>
                <w:vertAlign w:val="subscript"/>
              </w:rPr>
              <w:t>6</w:t>
            </w:r>
            <w:r w:rsidRPr="001A5ED9">
              <w:t>Н</w:t>
            </w:r>
            <w:r w:rsidRPr="001A5ED9">
              <w:rPr>
                <w:vertAlign w:val="subscript"/>
              </w:rPr>
              <w:t>5</w:t>
            </w:r>
            <w:r w:rsidRPr="001A5ED9">
              <w:t>Br</w:t>
            </w:r>
          </w:p>
        </w:tc>
      </w:tr>
      <w:tr w:rsidR="005F139B" w:rsidRPr="001A5ED9" w14:paraId="00AFD277" w14:textId="77777777" w:rsidTr="00FF099C">
        <w:trPr>
          <w:trHeight w:val="283"/>
        </w:trPr>
        <w:tc>
          <w:tcPr>
            <w:tcW w:w="470" w:type="dxa"/>
          </w:tcPr>
          <w:p w14:paraId="470EB2A8" w14:textId="30DA88C5" w:rsidR="005F139B" w:rsidRPr="001A5ED9" w:rsidRDefault="00FF099C" w:rsidP="005F139B">
            <w:r w:rsidRPr="001A5ED9">
              <w:lastRenderedPageBreak/>
              <w:t>5</w:t>
            </w:r>
          </w:p>
        </w:tc>
        <w:tc>
          <w:tcPr>
            <w:tcW w:w="3712" w:type="dxa"/>
          </w:tcPr>
          <w:p w14:paraId="19E8AE7A" w14:textId="5953FAF0" w:rsidR="005F139B" w:rsidRPr="001A5ED9" w:rsidRDefault="00EB499E" w:rsidP="005F139B">
            <w:r w:rsidRPr="001A5ED9">
              <w:t>Контрольная работа.</w:t>
            </w:r>
          </w:p>
        </w:tc>
        <w:tc>
          <w:tcPr>
            <w:tcW w:w="10361" w:type="dxa"/>
          </w:tcPr>
          <w:p w14:paraId="1BC71B31" w14:textId="77777777" w:rsidR="00EB499E" w:rsidRPr="001A5ED9" w:rsidRDefault="00EB499E" w:rsidP="00EB499E">
            <w:r w:rsidRPr="001A5ED9">
              <w:t>1. Назовите соединения по номенклатуре ИЮПАК. Для каждого соединения напишите один структурный изомер и назовите его по номенклатуре ИЮПАК</w:t>
            </w:r>
          </w:p>
          <w:p w14:paraId="406AF002" w14:textId="77777777" w:rsidR="00EB499E" w:rsidRPr="001A5ED9" w:rsidRDefault="00EB499E" w:rsidP="00EB499E">
            <w:pPr>
              <w:jc w:val="center"/>
            </w:pPr>
            <w:r w:rsidRPr="001A5ED9">
              <w:object w:dxaOrig="6536" w:dyaOrig="1020" w14:anchorId="159FFC6C">
                <v:shape id="_x0000_i1048" type="#_x0000_t75" style="width:186pt;height:30pt" o:ole="">
                  <v:imagedata r:id="rId63" o:title=""/>
                </v:shape>
                <o:OLEObject Type="Embed" ProgID="ChemDraw.Document.6.0" ShapeID="_x0000_i1048" DrawAspect="Content" ObjectID="_1732624607" r:id="rId64"/>
              </w:object>
            </w:r>
          </w:p>
          <w:p w14:paraId="618641F5" w14:textId="77777777" w:rsidR="00EB499E" w:rsidRPr="001A5ED9" w:rsidRDefault="00EB499E" w:rsidP="00EB499E">
            <w:r w:rsidRPr="001A5ED9">
              <w:t xml:space="preserve">2. Для приведенных соединений напишите (если они существуют) Е и </w:t>
            </w:r>
            <w:r w:rsidRPr="001A5ED9">
              <w:rPr>
                <w:lang w:val="en-US"/>
              </w:rPr>
              <w:t>Z</w:t>
            </w:r>
            <w:r w:rsidRPr="001A5ED9">
              <w:t xml:space="preserve"> изомеры.</w:t>
            </w:r>
          </w:p>
          <w:p w14:paraId="769D4DE9" w14:textId="77777777" w:rsidR="00EB499E" w:rsidRPr="001A5ED9" w:rsidRDefault="00EB499E" w:rsidP="00EB499E">
            <w:pPr>
              <w:jc w:val="center"/>
            </w:pPr>
            <w:r w:rsidRPr="001A5ED9">
              <w:object w:dxaOrig="8972" w:dyaOrig="1071" w14:anchorId="35A38B2F">
                <v:shape id="_x0000_i1049" type="#_x0000_t75" style="width:258pt;height:30pt" o:ole="">
                  <v:imagedata r:id="rId65" o:title=""/>
                </v:shape>
                <o:OLEObject Type="Embed" ProgID="ChemDraw.Document.6.0" ShapeID="_x0000_i1049" DrawAspect="Content" ObjectID="_1732624608" r:id="rId66"/>
              </w:object>
            </w:r>
          </w:p>
          <w:p w14:paraId="4BF70CD2" w14:textId="77777777" w:rsidR="00EB499E" w:rsidRPr="001A5ED9" w:rsidRDefault="00EB499E" w:rsidP="00EB499E">
            <w:pPr>
              <w:jc w:val="both"/>
            </w:pPr>
            <w:r w:rsidRPr="001A5ED9">
              <w:rPr>
                <w:bCs/>
              </w:rPr>
              <w:t>3</w:t>
            </w:r>
            <w:r w:rsidRPr="001A5ED9">
              <w:t>. Напишите механизм для следующих реакций.</w:t>
            </w:r>
          </w:p>
          <w:p w14:paraId="5FB3B758" w14:textId="77777777" w:rsidR="00EB499E" w:rsidRPr="001A5ED9" w:rsidRDefault="00EB499E" w:rsidP="00EB499E">
            <w:pPr>
              <w:jc w:val="center"/>
            </w:pPr>
            <w:r w:rsidRPr="001A5ED9">
              <w:object w:dxaOrig="7699" w:dyaOrig="687" w14:anchorId="5E1F5CA5">
                <v:shape id="_x0000_i1050" type="#_x0000_t75" style="width:228.6pt;height:18.6pt" o:ole="">
                  <v:imagedata r:id="rId67" o:title=""/>
                </v:shape>
                <o:OLEObject Type="Embed" ProgID="ChemDraw.Document.6.0" ShapeID="_x0000_i1050" DrawAspect="Content" ObjectID="_1732624609" r:id="rId68"/>
              </w:object>
            </w:r>
          </w:p>
          <w:p w14:paraId="0C8D89C2" w14:textId="77777777" w:rsidR="00EB499E" w:rsidRPr="001A5ED9" w:rsidRDefault="00EB499E" w:rsidP="00EB499E">
            <w:r w:rsidRPr="001A5ED9">
              <w:t xml:space="preserve">4. Используя </w:t>
            </w:r>
            <w:proofErr w:type="gramStart"/>
            <w:r w:rsidRPr="001A5ED9">
              <w:t>галогенопроизводные</w:t>
            </w:r>
            <w:proofErr w:type="gramEnd"/>
            <w:r w:rsidRPr="001A5ED9">
              <w:t xml:space="preserve">, получите двумя способами </w:t>
            </w:r>
            <w:proofErr w:type="spellStart"/>
            <w:r w:rsidRPr="001A5ED9">
              <w:t>пропен</w:t>
            </w:r>
            <w:proofErr w:type="spellEnd"/>
            <w:r w:rsidRPr="001A5ED9">
              <w:t>.</w:t>
            </w:r>
          </w:p>
          <w:p w14:paraId="2CEA8256" w14:textId="77777777" w:rsidR="00EB499E" w:rsidRPr="001A5ED9" w:rsidRDefault="00EB499E" w:rsidP="00EB499E">
            <w:r w:rsidRPr="001A5ED9">
              <w:t>5. Напишите продукты химических реакций.</w:t>
            </w:r>
          </w:p>
          <w:p w14:paraId="3B96F32F" w14:textId="77777777" w:rsidR="00EB499E" w:rsidRPr="001A5ED9" w:rsidRDefault="00EB499E" w:rsidP="00EB499E">
            <w:pPr>
              <w:jc w:val="center"/>
            </w:pPr>
            <w:r w:rsidRPr="001A5ED9">
              <w:object w:dxaOrig="5258" w:dyaOrig="1676" w14:anchorId="74320639">
                <v:shape id="_x0000_i1051" type="#_x0000_t75" style="width:126pt;height:42pt" o:ole="">
                  <v:imagedata r:id="rId69" o:title=""/>
                </v:shape>
                <o:OLEObject Type="Embed" ProgID="ChemDraw.Document.6.0" ShapeID="_x0000_i1051" DrawAspect="Content" ObjectID="_1732624610" r:id="rId70"/>
              </w:object>
            </w:r>
            <w:r w:rsidRPr="001A5ED9">
              <w:t xml:space="preserve">                    </w:t>
            </w:r>
            <w:r w:rsidRPr="001A5ED9">
              <w:object w:dxaOrig="7169" w:dyaOrig="1650" w14:anchorId="3E25A235">
                <v:shape id="_x0000_i1052" type="#_x0000_t75" style="width:162pt;height:35.4pt" o:ole="">
                  <v:imagedata r:id="rId71" o:title=""/>
                </v:shape>
                <o:OLEObject Type="Embed" ProgID="ChemDraw.Document.6.0" ShapeID="_x0000_i1052" DrawAspect="Content" ObjectID="_1732624611" r:id="rId72"/>
              </w:object>
            </w:r>
          </w:p>
          <w:p w14:paraId="28FC3907" w14:textId="77777777" w:rsidR="00EB499E" w:rsidRPr="001A5ED9" w:rsidRDefault="00EB499E" w:rsidP="00EB499E">
            <w:pPr>
              <w:jc w:val="center"/>
              <w:outlineLvl w:val="0"/>
            </w:pPr>
            <w:r w:rsidRPr="001A5ED9">
              <w:object w:dxaOrig="7396" w:dyaOrig="1143" w14:anchorId="44CC9B81">
                <v:shape id="_x0000_i1053" type="#_x0000_t75" style="width:3in;height:36pt" o:ole="">
                  <v:imagedata r:id="rId73" o:title=""/>
                </v:shape>
                <o:OLEObject Type="Embed" ProgID="ChemDraw.Document.6.0" ShapeID="_x0000_i1053" DrawAspect="Content" ObjectID="_1732624612" r:id="rId74"/>
              </w:object>
            </w:r>
          </w:p>
          <w:p w14:paraId="6F248B0C" w14:textId="77777777" w:rsidR="00EB499E" w:rsidRPr="001A5ED9" w:rsidRDefault="00EB499E" w:rsidP="00EB499E">
            <w:pPr>
              <w:jc w:val="both"/>
              <w:outlineLvl w:val="0"/>
            </w:pPr>
            <w:r w:rsidRPr="001A5ED9">
              <w:t>6. Напишите схему полимеризации следующих мономеров:</w:t>
            </w:r>
          </w:p>
          <w:p w14:paraId="67F72C77" w14:textId="77777777" w:rsidR="00EB499E" w:rsidRPr="001A5ED9" w:rsidRDefault="00EB499E" w:rsidP="00EB499E">
            <w:pPr>
              <w:ind w:firstLine="708"/>
              <w:jc w:val="both"/>
            </w:pPr>
            <w:r w:rsidRPr="001A5ED9">
              <w:t>а) 2-метилбутен-2;</w:t>
            </w:r>
          </w:p>
          <w:p w14:paraId="1071BAA8" w14:textId="77777777" w:rsidR="00EB499E" w:rsidRPr="001A5ED9" w:rsidRDefault="00EB499E" w:rsidP="00EB499E">
            <w:pPr>
              <w:ind w:firstLine="708"/>
              <w:jc w:val="both"/>
            </w:pPr>
            <w:r w:rsidRPr="001A5ED9">
              <w:t>б) 3-хлорпентадиен-2,4;</w:t>
            </w:r>
          </w:p>
          <w:p w14:paraId="7612884F" w14:textId="77777777" w:rsidR="00EB499E" w:rsidRPr="001A5ED9" w:rsidRDefault="00EB499E" w:rsidP="00EB499E">
            <w:pPr>
              <w:ind w:left="720"/>
              <w:jc w:val="both"/>
            </w:pPr>
            <w:r w:rsidRPr="001A5ED9">
              <w:t>в) совместной полимеризации соединений а) и б)</w:t>
            </w:r>
          </w:p>
          <w:p w14:paraId="40043144" w14:textId="77777777" w:rsidR="00EB499E" w:rsidRPr="001A5ED9" w:rsidRDefault="00EB499E" w:rsidP="00EB499E">
            <w:r w:rsidRPr="001A5ED9">
              <w:t>7</w:t>
            </w:r>
            <w:r w:rsidRPr="001A5ED9">
              <w:rPr>
                <w:lang w:val="en-US"/>
              </w:rPr>
              <w:t>.</w:t>
            </w:r>
            <w:r w:rsidRPr="001A5ED9">
              <w:t xml:space="preserve"> Заполните схему превращений.</w:t>
            </w:r>
          </w:p>
          <w:p w14:paraId="7BE2CD33" w14:textId="77777777" w:rsidR="00EB499E" w:rsidRPr="001A5ED9" w:rsidRDefault="00EB499E" w:rsidP="00EB499E">
            <w:pPr>
              <w:jc w:val="center"/>
              <w:rPr>
                <w:lang w:val="en-US"/>
              </w:rPr>
            </w:pPr>
            <w:r w:rsidRPr="001A5ED9">
              <w:object w:dxaOrig="7316" w:dyaOrig="914" w14:anchorId="78766BF1">
                <v:shape id="_x0000_i1054" type="#_x0000_t75" style="width:191.4pt;height:24pt" o:ole="">
                  <v:imagedata r:id="rId75" o:title=""/>
                </v:shape>
                <o:OLEObject Type="Embed" ProgID="ChemDraw.Document.6.0" ShapeID="_x0000_i1054" DrawAspect="Content" ObjectID="_1732624613" r:id="rId76"/>
              </w:object>
            </w:r>
          </w:p>
          <w:p w14:paraId="46E71304" w14:textId="77777777" w:rsidR="00EB499E" w:rsidRPr="001A5ED9" w:rsidRDefault="00EB499E" w:rsidP="00EB499E">
            <w:pPr>
              <w:rPr>
                <w:lang w:val="en-US"/>
              </w:rPr>
            </w:pPr>
            <w:r w:rsidRPr="001A5ED9">
              <w:t>8</w:t>
            </w:r>
            <w:r w:rsidRPr="001A5ED9">
              <w:rPr>
                <w:lang w:val="en-US"/>
              </w:rPr>
              <w:t xml:space="preserve">. </w:t>
            </w:r>
            <w:r w:rsidRPr="001A5ED9">
              <w:t>Укажите условия реакций.</w:t>
            </w:r>
          </w:p>
          <w:p w14:paraId="29D1531A" w14:textId="77777777" w:rsidR="00EB499E" w:rsidRPr="001A5ED9" w:rsidRDefault="00EB499E" w:rsidP="00EB499E">
            <w:pPr>
              <w:jc w:val="center"/>
            </w:pPr>
            <w:r w:rsidRPr="001A5ED9">
              <w:rPr>
                <w:b/>
                <w:bCs/>
              </w:rPr>
              <w:object w:dxaOrig="10255" w:dyaOrig="679" w14:anchorId="7217F2B6">
                <v:shape id="_x0000_i1055" type="#_x0000_t75" style="width:294pt;height:18.6pt" o:ole="">
                  <v:imagedata r:id="rId77" o:title=""/>
                </v:shape>
                <o:OLEObject Type="Embed" ProgID="ChemDraw.Document.6.0" ShapeID="_x0000_i1055" DrawAspect="Content" ObjectID="_1732624614" r:id="rId78"/>
              </w:object>
            </w:r>
          </w:p>
          <w:p w14:paraId="5E6DCD55" w14:textId="72F19A20" w:rsidR="00EB499E" w:rsidRPr="001A5ED9" w:rsidRDefault="00EB499E" w:rsidP="00EB499E"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0B267ECC" wp14:editId="2A7C05A7">
                      <wp:simplePos x="0" y="0"/>
                      <wp:positionH relativeFrom="column">
                        <wp:posOffset>2461260</wp:posOffset>
                      </wp:positionH>
                      <wp:positionV relativeFrom="paragraph">
                        <wp:posOffset>55245</wp:posOffset>
                      </wp:positionV>
                      <wp:extent cx="245745" cy="0"/>
                      <wp:effectExtent l="13335" t="55245" r="17145" b="59055"/>
                      <wp:wrapNone/>
                      <wp:docPr id="7" name="Прямая соединительная линия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457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0268280" id="Прямая соединительная линия 7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8pt,4.35pt" to="213.15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">
                      <v:stroke endarrow="block"/>
                    </v:line>
                  </w:pict>
                </mc:Fallback>
              </mc:AlternateContent>
            </w:r>
            <w:r w:rsidRPr="001A5ED9">
              <w:t xml:space="preserve">9. Осуществите превращения:    1)   этан                   </w:t>
            </w:r>
            <w:proofErr w:type="spellStart"/>
            <w:r w:rsidRPr="001A5ED9">
              <w:t>пропин</w:t>
            </w:r>
            <w:proofErr w:type="spellEnd"/>
          </w:p>
          <w:p w14:paraId="356B1B42" w14:textId="4798E610" w:rsidR="00EB499E" w:rsidRPr="001A5ED9" w:rsidRDefault="00EB499E" w:rsidP="00EB499E"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5EDB1420" wp14:editId="11AD7CC9">
                      <wp:simplePos x="0" y="0"/>
                      <wp:positionH relativeFrom="column">
                        <wp:posOffset>2539365</wp:posOffset>
                      </wp:positionH>
                      <wp:positionV relativeFrom="paragraph">
                        <wp:posOffset>69215</wp:posOffset>
                      </wp:positionV>
                      <wp:extent cx="169545" cy="0"/>
                      <wp:effectExtent l="5715" t="59690" r="15240" b="54610"/>
                      <wp:wrapNone/>
                      <wp:docPr id="2" name="Прямая соединительная линия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95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0E5431A" id="Прямая соединительная линия 2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9.95pt,5.45pt" to="213.3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">
                      <v:stroke endarrow="block"/>
                    </v:line>
                  </w:pict>
                </mc:Fallback>
              </mc:AlternateContent>
            </w:r>
            <w:r w:rsidRPr="001A5ED9">
              <w:t xml:space="preserve">                                                         2)  бутен-1               бутен-2</w:t>
            </w:r>
          </w:p>
          <w:p w14:paraId="0E7A30D3" w14:textId="10966D52" w:rsidR="005F139B" w:rsidRPr="001A5ED9" w:rsidRDefault="005F139B" w:rsidP="00EB499E">
            <w:pPr>
              <w:pStyle w:val="af0"/>
              <w:tabs>
                <w:tab w:val="left" w:pos="301"/>
              </w:tabs>
              <w:ind w:left="0"/>
              <w:jc w:val="both"/>
            </w:pPr>
          </w:p>
        </w:tc>
      </w:tr>
      <w:tr w:rsidR="005F139B" w:rsidRPr="001A5ED9" w14:paraId="12D7B819" w14:textId="77777777" w:rsidTr="00FF099C">
        <w:trPr>
          <w:trHeight w:val="283"/>
        </w:trPr>
        <w:tc>
          <w:tcPr>
            <w:tcW w:w="470" w:type="dxa"/>
          </w:tcPr>
          <w:p w14:paraId="3F20F0BC" w14:textId="4ABDC2AF" w:rsidR="005F139B" w:rsidRPr="001A5ED9" w:rsidRDefault="00FF099C" w:rsidP="005F139B">
            <w:r w:rsidRPr="001A5ED9">
              <w:lastRenderedPageBreak/>
              <w:t>6</w:t>
            </w:r>
          </w:p>
        </w:tc>
        <w:tc>
          <w:tcPr>
            <w:tcW w:w="3712" w:type="dxa"/>
          </w:tcPr>
          <w:p w14:paraId="6DC027F9" w14:textId="568221B5" w:rsidR="005F139B" w:rsidRPr="001A5ED9" w:rsidRDefault="0028063C" w:rsidP="005F139B">
            <w:r w:rsidRPr="001A5ED9">
              <w:t>Контрольная работа.</w:t>
            </w:r>
          </w:p>
        </w:tc>
        <w:tc>
          <w:tcPr>
            <w:tcW w:w="10361" w:type="dxa"/>
          </w:tcPr>
          <w:p w14:paraId="29575CE3" w14:textId="77777777" w:rsidR="0028063C" w:rsidRPr="001A5ED9" w:rsidRDefault="0028063C" w:rsidP="0028063C">
            <w:r w:rsidRPr="001A5ED9">
              <w:t>1. Назовите соединения. Для соединения №2 напишите 2 структурных изомера и назовите их.</w:t>
            </w:r>
          </w:p>
          <w:p w14:paraId="17933E2B" w14:textId="77777777" w:rsidR="0028063C" w:rsidRPr="001A5ED9" w:rsidRDefault="0028063C" w:rsidP="0028063C">
            <w:pPr>
              <w:jc w:val="center"/>
              <w:rPr>
                <w:lang w:val="en-US"/>
              </w:rPr>
            </w:pPr>
            <w:r w:rsidRPr="001A5ED9">
              <w:rPr>
                <w:lang w:val="en-US"/>
              </w:rPr>
              <w:object w:dxaOrig="8333" w:dyaOrig="1582" w14:anchorId="0456DF5C">
                <v:shape id="_x0000_i1056" type="#_x0000_t75" style="width:179.4pt;height:36pt" o:ole="">
                  <v:imagedata r:id="rId79" o:title=""/>
                </v:shape>
                <o:OLEObject Type="Embed" ProgID="ChemDraw.Document.6.0" ShapeID="_x0000_i1056" DrawAspect="Content" ObjectID="_1732624615" r:id="rId80"/>
              </w:object>
            </w:r>
          </w:p>
          <w:p w14:paraId="06C4B8F6" w14:textId="77777777" w:rsidR="0028063C" w:rsidRPr="001A5ED9" w:rsidRDefault="0028063C" w:rsidP="0028063C">
            <w:r w:rsidRPr="001A5ED9">
              <w:lastRenderedPageBreak/>
              <w:t>2. Сформулируйте признаки ароматичности. Укажите ароматические соединения и докажите.</w:t>
            </w:r>
          </w:p>
          <w:p w14:paraId="43F877D4" w14:textId="77777777" w:rsidR="0028063C" w:rsidRPr="001A5ED9" w:rsidRDefault="0028063C" w:rsidP="0028063C">
            <w:pPr>
              <w:jc w:val="center"/>
              <w:rPr>
                <w:lang w:val="en-US"/>
              </w:rPr>
            </w:pPr>
            <w:r w:rsidRPr="001A5ED9">
              <w:rPr>
                <w:lang w:val="en-US"/>
              </w:rPr>
              <w:object w:dxaOrig="6448" w:dyaOrig="840" w14:anchorId="13C36CB8">
                <v:shape id="_x0000_i1057" type="#_x0000_t75" style="width:168.6pt;height:24pt" o:ole="">
                  <v:imagedata r:id="rId81" o:title=""/>
                </v:shape>
                <o:OLEObject Type="Embed" ProgID="ChemDraw.Document.6.0" ShapeID="_x0000_i1057" DrawAspect="Content" ObjectID="_1732624616" r:id="rId82"/>
              </w:object>
            </w:r>
          </w:p>
          <w:p w14:paraId="2E19DE47" w14:textId="77777777" w:rsidR="0028063C" w:rsidRPr="001A5ED9" w:rsidRDefault="0028063C" w:rsidP="0028063C">
            <w:r w:rsidRPr="001A5ED9">
              <w:t xml:space="preserve">3. Напишите механизм реакции получения </w:t>
            </w:r>
            <w:proofErr w:type="spellStart"/>
            <w:r w:rsidRPr="001A5ED9">
              <w:t>сульфорбензола</w:t>
            </w:r>
            <w:proofErr w:type="spellEnd"/>
            <w:r w:rsidRPr="001A5ED9">
              <w:t xml:space="preserve"> из бензола (образование </w:t>
            </w:r>
            <w:r w:rsidRPr="001A5ED9">
              <w:rPr>
                <w:lang w:val="en-US"/>
              </w:rPr>
              <w:t></w:t>
            </w:r>
            <w:r w:rsidRPr="001A5ED9">
              <w:t xml:space="preserve"> и </w:t>
            </w:r>
            <w:r w:rsidRPr="001A5ED9">
              <w:rPr>
                <w:lang w:val="en-US"/>
              </w:rPr>
              <w:t></w:t>
            </w:r>
            <w:r w:rsidRPr="001A5ED9">
              <w:t>комплексов). Приведите схему образования атакующей частицы. К какому типу относится реакция?</w:t>
            </w:r>
          </w:p>
          <w:p w14:paraId="3171109A" w14:textId="77777777" w:rsidR="0028063C" w:rsidRPr="001A5ED9" w:rsidRDefault="0028063C" w:rsidP="0028063C">
            <w:r w:rsidRPr="001A5ED9">
              <w:t>4. Среди приведенных заместителей укажите те, которые проявляют +</w:t>
            </w:r>
            <w:r w:rsidRPr="001A5ED9">
              <w:rPr>
                <w:lang w:val="en-US"/>
              </w:rPr>
              <w:t>I</w:t>
            </w:r>
            <w:r w:rsidRPr="001A5ED9">
              <w:t>- и/или +М-эффекты, стрелками покажите направление эффектов.        а) –C</w:t>
            </w:r>
            <w:r w:rsidRPr="001A5ED9">
              <w:rPr>
                <w:vertAlign w:val="subscript"/>
              </w:rPr>
              <w:t>2</w:t>
            </w:r>
            <w:r w:rsidRPr="001A5ED9">
              <w:t>H</w:t>
            </w:r>
            <w:r w:rsidRPr="001A5ED9">
              <w:rPr>
                <w:vertAlign w:val="subscript"/>
              </w:rPr>
              <w:t>5</w:t>
            </w:r>
            <w:r w:rsidRPr="001A5ED9">
              <w:t xml:space="preserve">    б) –NO</w:t>
            </w:r>
            <w:r w:rsidRPr="001A5ED9">
              <w:rPr>
                <w:vertAlign w:val="subscript"/>
              </w:rPr>
              <w:t>2</w:t>
            </w:r>
            <w:r w:rsidRPr="001A5ED9">
              <w:t xml:space="preserve">     в) –OCH</w:t>
            </w:r>
            <w:r w:rsidRPr="001A5ED9">
              <w:rPr>
                <w:vertAlign w:val="subscript"/>
              </w:rPr>
              <w:t>3</w:t>
            </w:r>
            <w:r w:rsidRPr="001A5ED9">
              <w:t xml:space="preserve">     г) –O-CO-CH</w:t>
            </w:r>
            <w:r w:rsidRPr="001A5ED9">
              <w:rPr>
                <w:vertAlign w:val="subscript"/>
              </w:rPr>
              <w:t>3</w:t>
            </w:r>
            <w:r w:rsidRPr="001A5ED9">
              <w:t xml:space="preserve">     д) –CN    е) –CH</w:t>
            </w:r>
            <w:r w:rsidRPr="001A5ED9">
              <w:rPr>
                <w:vertAlign w:val="subscript"/>
              </w:rPr>
              <w:t>3</w:t>
            </w:r>
          </w:p>
          <w:p w14:paraId="5996B05F" w14:textId="77777777" w:rsidR="0028063C" w:rsidRPr="001A5ED9" w:rsidRDefault="0028063C" w:rsidP="0028063C">
            <w:r w:rsidRPr="001A5ED9">
              <w:t xml:space="preserve">5. Используя электронные эффекты, приведите порядок увеличения реакционной способности следующих соединений в реакции нитрования.           </w:t>
            </w:r>
            <w:r w:rsidRPr="001A5ED9">
              <w:rPr>
                <w:lang w:val="en-US"/>
              </w:rPr>
              <w:object w:dxaOrig="8597" w:dyaOrig="384" w14:anchorId="4B2E8D55">
                <v:shape id="_x0000_i1058" type="#_x0000_t75" style="width:270pt;height:12pt" o:ole="">
                  <v:imagedata r:id="rId83" o:title=""/>
                </v:shape>
                <o:OLEObject Type="Embed" ProgID="ChemDraw.Document.6.0" ShapeID="_x0000_i1058" DrawAspect="Content" ObjectID="_1732624617" r:id="rId84"/>
              </w:object>
            </w:r>
          </w:p>
          <w:p w14:paraId="04F910D8" w14:textId="77777777" w:rsidR="0028063C" w:rsidRPr="001A5ED9" w:rsidRDefault="0028063C" w:rsidP="0028063C">
            <w:r w:rsidRPr="001A5ED9">
              <w:t>6. Напишите основные продукты следующих реакций:</w:t>
            </w:r>
          </w:p>
          <w:p w14:paraId="6207EA43" w14:textId="77777777" w:rsidR="0028063C" w:rsidRPr="001A5ED9" w:rsidRDefault="0028063C" w:rsidP="0028063C">
            <w:pPr>
              <w:jc w:val="center"/>
            </w:pPr>
            <w:r w:rsidRPr="001A5ED9">
              <w:rPr>
                <w:lang w:val="en-US"/>
              </w:rPr>
              <w:object w:dxaOrig="9811" w:dyaOrig="1369" w14:anchorId="53F0E273">
                <v:shape id="_x0000_i1059" type="#_x0000_t75" style="width:222pt;height:30pt" o:ole="">
                  <v:imagedata r:id="rId85" o:title=""/>
                </v:shape>
                <o:OLEObject Type="Embed" ProgID="ChemDraw.Document.6.0" ShapeID="_x0000_i1059" DrawAspect="Content" ObjectID="_1732624618" r:id="rId86"/>
              </w:object>
            </w:r>
          </w:p>
          <w:p w14:paraId="64B2E43B" w14:textId="77777777" w:rsidR="0028063C" w:rsidRPr="001A5ED9" w:rsidRDefault="0028063C" w:rsidP="0028063C"/>
          <w:p w14:paraId="3DEA87BF" w14:textId="77777777" w:rsidR="0028063C" w:rsidRPr="001A5ED9" w:rsidRDefault="0028063C" w:rsidP="0028063C">
            <w:r w:rsidRPr="001A5ED9">
              <w:t xml:space="preserve">7. Объясните, используя граничные (резонансные) структуры, влияние </w:t>
            </w:r>
            <w:r w:rsidRPr="001A5ED9">
              <w:rPr>
                <w:lang w:val="en-US"/>
              </w:rPr>
              <w:t>NH</w:t>
            </w:r>
            <w:r w:rsidRPr="001A5ED9">
              <w:rPr>
                <w:vertAlign w:val="subscript"/>
              </w:rPr>
              <w:t>2</w:t>
            </w:r>
            <w:r w:rsidRPr="001A5ED9">
              <w:t xml:space="preserve">-группы на направление реакции </w:t>
            </w:r>
            <w:proofErr w:type="spellStart"/>
            <w:r w:rsidRPr="001A5ED9">
              <w:t>электрофильного</w:t>
            </w:r>
            <w:proofErr w:type="spellEnd"/>
            <w:r w:rsidRPr="001A5ED9">
              <w:t xml:space="preserve"> замещения в бензоле.</w:t>
            </w:r>
          </w:p>
          <w:p w14:paraId="69667BD5" w14:textId="77777777" w:rsidR="0028063C" w:rsidRPr="001A5ED9" w:rsidRDefault="0028063C" w:rsidP="0028063C">
            <w:r w:rsidRPr="001A5ED9">
              <w:t>8. Укажите основной проду</w:t>
            </w:r>
            <w:proofErr w:type="gramStart"/>
            <w:r w:rsidRPr="001A5ED9">
              <w:t>кт в сл</w:t>
            </w:r>
            <w:proofErr w:type="gramEnd"/>
            <w:r w:rsidRPr="001A5ED9">
              <w:t>едующей схеме превращений.</w:t>
            </w:r>
          </w:p>
          <w:p w14:paraId="1BA9853B" w14:textId="77777777" w:rsidR="0028063C" w:rsidRPr="001A5ED9" w:rsidRDefault="0028063C" w:rsidP="0028063C">
            <w:pPr>
              <w:jc w:val="center"/>
              <w:rPr>
                <w:lang w:val="en-US"/>
              </w:rPr>
            </w:pPr>
            <w:r w:rsidRPr="001A5ED9">
              <w:rPr>
                <w:lang w:val="en-US"/>
              </w:rPr>
              <w:object w:dxaOrig="8566" w:dyaOrig="968" w14:anchorId="5B2C372F">
                <v:shape id="_x0000_i1060" type="#_x0000_t75" style="width:228.6pt;height:24pt" o:ole="">
                  <v:imagedata r:id="rId87" o:title=""/>
                </v:shape>
                <o:OLEObject Type="Embed" ProgID="ChemDraw.Document.6.0" ShapeID="_x0000_i1060" DrawAspect="Content" ObjectID="_1732624619" r:id="rId88"/>
              </w:object>
            </w:r>
          </w:p>
          <w:p w14:paraId="5168DCA8" w14:textId="77777777" w:rsidR="0028063C" w:rsidRPr="001A5ED9" w:rsidRDefault="0028063C" w:rsidP="0028063C">
            <w:r w:rsidRPr="001A5ED9">
              <w:t>9. Получите соединение (через несколько стадий) из бензола</w:t>
            </w:r>
          </w:p>
          <w:p w14:paraId="7FCA66D3" w14:textId="3EE60A06" w:rsidR="005F139B" w:rsidRPr="001A5ED9" w:rsidRDefault="0028063C" w:rsidP="0028063C">
            <w:pPr>
              <w:jc w:val="both"/>
            </w:pPr>
            <w:r w:rsidRPr="001A5ED9">
              <w:rPr>
                <w:lang w:val="en-US"/>
              </w:rPr>
              <w:object w:dxaOrig="1918" w:dyaOrig="720" w14:anchorId="4A4DE502">
                <v:shape id="_x0000_i1061" type="#_x0000_t75" style="width:66pt;height:24pt" o:ole="">
                  <v:imagedata r:id="rId89" o:title=""/>
                </v:shape>
                <o:OLEObject Type="Embed" ProgID="ChemDraw.Document.6.0" ShapeID="_x0000_i1061" DrawAspect="Content" ObjectID="_1732624620" r:id="rId90"/>
              </w:object>
            </w:r>
          </w:p>
        </w:tc>
      </w:tr>
      <w:tr w:rsidR="0028063C" w:rsidRPr="001A5ED9" w14:paraId="0F5A12F6" w14:textId="77777777" w:rsidTr="00FF099C">
        <w:trPr>
          <w:trHeight w:val="283"/>
        </w:trPr>
        <w:tc>
          <w:tcPr>
            <w:tcW w:w="470" w:type="dxa"/>
          </w:tcPr>
          <w:p w14:paraId="04956E23" w14:textId="6CE29A99" w:rsidR="0028063C" w:rsidRPr="001A5ED9" w:rsidRDefault="00FF099C" w:rsidP="005F139B">
            <w:r w:rsidRPr="001A5ED9">
              <w:lastRenderedPageBreak/>
              <w:t>7</w:t>
            </w:r>
          </w:p>
        </w:tc>
        <w:tc>
          <w:tcPr>
            <w:tcW w:w="3712" w:type="dxa"/>
          </w:tcPr>
          <w:p w14:paraId="73AED4A2" w14:textId="103CC65B" w:rsidR="0028063C" w:rsidRPr="001A5ED9" w:rsidRDefault="0028063C" w:rsidP="005F139B">
            <w:r w:rsidRPr="001A5ED9">
              <w:t>Для промежуточной аттестации:</w:t>
            </w:r>
          </w:p>
        </w:tc>
        <w:tc>
          <w:tcPr>
            <w:tcW w:w="10361" w:type="dxa"/>
          </w:tcPr>
          <w:p w14:paraId="577E5F21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I. АЛИФАТИЧЕСКИЕ СОЕДИНЕНИЯ </w:t>
            </w:r>
          </w:p>
          <w:p w14:paraId="26144CF5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Ковалентная связь в органических соединениях. Гибридизация: </w:t>
            </w:r>
            <w:proofErr w:type="spellStart"/>
            <w:r w:rsidRPr="001A5ED9">
              <w:t>sp</w:t>
            </w:r>
            <w:proofErr w:type="spellEnd"/>
            <w:r w:rsidRPr="001A5ED9">
              <w:t xml:space="preserve">, sp2, sp3. σ- и </w:t>
            </w:r>
            <w:proofErr w:type="gramStart"/>
            <w:r w:rsidRPr="001A5ED9">
              <w:t>π-</w:t>
            </w:r>
            <w:proofErr w:type="gramEnd"/>
            <w:r w:rsidRPr="001A5ED9">
              <w:t xml:space="preserve">связь. Индуктивный и </w:t>
            </w:r>
            <w:proofErr w:type="spellStart"/>
            <w:r w:rsidRPr="001A5ED9">
              <w:t>мезомерный</w:t>
            </w:r>
            <w:proofErr w:type="spellEnd"/>
            <w:r w:rsidRPr="001A5ED9">
              <w:t xml:space="preserve"> эффект, эффект сопряжения. Основы теории резонанса. Характеристики химической связи (длина, энергия, полярность и т.д.).</w:t>
            </w:r>
          </w:p>
          <w:p w14:paraId="73D90FEB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Промежуточные частицы в химических реакциях: свободные радикалы, </w:t>
            </w:r>
            <w:proofErr w:type="spellStart"/>
            <w:r w:rsidRPr="001A5ED9">
              <w:t>карбоанионы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карбокатионы</w:t>
            </w:r>
            <w:proofErr w:type="spellEnd"/>
            <w:r w:rsidRPr="001A5ED9">
              <w:t xml:space="preserve"> (образование, устойчивость).</w:t>
            </w:r>
          </w:p>
          <w:p w14:paraId="69449E0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Классификация органических реагентов и реакций: </w:t>
            </w:r>
          </w:p>
          <w:p w14:paraId="087090AD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адикальное замещение</w:t>
            </w:r>
          </w:p>
          <w:p w14:paraId="616AED8D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proofErr w:type="spellStart"/>
            <w:r w:rsidRPr="001A5ED9">
              <w:t>электрофильное</w:t>
            </w:r>
            <w:proofErr w:type="spellEnd"/>
            <w:r w:rsidRPr="001A5ED9">
              <w:t xml:space="preserve"> присоединение, правило Марковникова</w:t>
            </w:r>
          </w:p>
          <w:p w14:paraId="5E28169C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радикальное присоединение, правило </w:t>
            </w:r>
            <w:proofErr w:type="spellStart"/>
            <w:r w:rsidRPr="001A5ED9">
              <w:t>Хараша</w:t>
            </w:r>
            <w:proofErr w:type="spellEnd"/>
          </w:p>
          <w:p w14:paraId="42F83716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нуклеофильное замещение</w:t>
            </w:r>
          </w:p>
          <w:p w14:paraId="47662DB8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proofErr w:type="spellStart"/>
            <w:r w:rsidRPr="001A5ED9">
              <w:t>электрофильное</w:t>
            </w:r>
            <w:proofErr w:type="spellEnd"/>
            <w:r w:rsidRPr="001A5ED9">
              <w:t xml:space="preserve"> замещение</w:t>
            </w:r>
          </w:p>
          <w:p w14:paraId="35F4C6C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lastRenderedPageBreak/>
              <w:t>отщепление (элиминирование), правило Зайцева,</w:t>
            </w:r>
          </w:p>
          <w:p w14:paraId="0A7BBA4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Изомерия органических соединений: структурная, пространственная (E, Z), оптическая. Хиральный центр. </w:t>
            </w:r>
            <w:proofErr w:type="spellStart"/>
            <w:r w:rsidRPr="001A5ED9">
              <w:t>Энантиомеры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диастереомеры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мезоформа</w:t>
            </w:r>
            <w:proofErr w:type="spellEnd"/>
            <w:r w:rsidRPr="001A5ED9">
              <w:t xml:space="preserve">. </w:t>
            </w:r>
          </w:p>
          <w:p w14:paraId="47A72AA3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Теория кислот и оснований </w:t>
            </w:r>
            <w:proofErr w:type="spellStart"/>
            <w:r w:rsidRPr="001A5ED9">
              <w:t>Бренстеда</w:t>
            </w:r>
            <w:proofErr w:type="spellEnd"/>
            <w:r w:rsidRPr="001A5ED9">
              <w:t>, Аррениуса, Льюиса.</w:t>
            </w:r>
          </w:p>
          <w:p w14:paraId="731B830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proofErr w:type="spellStart"/>
            <w:r w:rsidRPr="001A5ED9">
              <w:t>Алканы</w:t>
            </w:r>
            <w:proofErr w:type="spellEnd"/>
            <w:r w:rsidRPr="001A5ED9">
              <w:t xml:space="preserve">. Гомологический ряд </w:t>
            </w:r>
            <w:proofErr w:type="spellStart"/>
            <w:r w:rsidRPr="001A5ED9">
              <w:t>алканов</w:t>
            </w:r>
            <w:proofErr w:type="spellEnd"/>
            <w:r w:rsidRPr="001A5ED9">
              <w:t xml:space="preserve">, изомерия, номенклатура. Алкильные радикалы. Способы получения. Химические свойства: реакции радикального замещения (галогенирование, нитрование, </w:t>
            </w:r>
            <w:proofErr w:type="spellStart"/>
            <w:r w:rsidRPr="001A5ED9">
              <w:t>сульфоокисление</w:t>
            </w:r>
            <w:proofErr w:type="spellEnd"/>
            <w:r w:rsidRPr="001A5ED9">
              <w:t>); реакции окисления. Механизм реакции радикального замещения.</w:t>
            </w:r>
          </w:p>
          <w:p w14:paraId="017FBA1C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proofErr w:type="spellStart"/>
            <w:r w:rsidRPr="001A5ED9">
              <w:t>Алкены</w:t>
            </w:r>
            <w:proofErr w:type="spellEnd"/>
            <w:r w:rsidRPr="001A5ED9">
              <w:t xml:space="preserve">. Гомологический ряд </w:t>
            </w:r>
            <w:proofErr w:type="spellStart"/>
            <w:r w:rsidRPr="001A5ED9">
              <w:t>алкенов</w:t>
            </w:r>
            <w:proofErr w:type="spellEnd"/>
            <w:r w:rsidRPr="001A5ED9">
              <w:t xml:space="preserve">, изомерия, номенклатура. Способы получения. Химические свойства: присоединение водорода, воды, галогенов, </w:t>
            </w:r>
            <w:proofErr w:type="spellStart"/>
            <w:r w:rsidRPr="001A5ED9">
              <w:t>галогеноводорода</w:t>
            </w:r>
            <w:proofErr w:type="spellEnd"/>
            <w:r w:rsidRPr="001A5ED9">
              <w:t xml:space="preserve">. Механизм реакции </w:t>
            </w:r>
            <w:proofErr w:type="spellStart"/>
            <w:r w:rsidRPr="001A5ED9">
              <w:t>электрофильного</w:t>
            </w:r>
            <w:proofErr w:type="spellEnd"/>
            <w:r w:rsidRPr="001A5ED9">
              <w:t xml:space="preserve"> присоединения (правило Марковникова). Механизм реакции радикального присоединения бромистого водорода (правило </w:t>
            </w:r>
            <w:proofErr w:type="spellStart"/>
            <w:r w:rsidRPr="001A5ED9">
              <w:t>Хараша</w:t>
            </w:r>
            <w:proofErr w:type="spellEnd"/>
            <w:r w:rsidRPr="001A5ED9">
              <w:t xml:space="preserve">). Реакции окисления. Полимеризация </w:t>
            </w:r>
            <w:proofErr w:type="spellStart"/>
            <w:r w:rsidRPr="001A5ED9">
              <w:t>алкенов</w:t>
            </w:r>
            <w:proofErr w:type="spellEnd"/>
            <w:r w:rsidRPr="001A5ED9">
              <w:t>.</w:t>
            </w:r>
          </w:p>
          <w:p w14:paraId="1C1367C4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Алкадиены. Классификация и номенклатура диеновых углеводородов. Способы получения. Химические свойства (реакции присоединения, полимеризации и </w:t>
            </w:r>
            <w:proofErr w:type="spellStart"/>
            <w:r w:rsidRPr="001A5ED9">
              <w:t>сополимеризации</w:t>
            </w:r>
            <w:proofErr w:type="spellEnd"/>
            <w:r w:rsidRPr="001A5ED9">
              <w:t xml:space="preserve"> диенов-1,3). Синтетические каучуки, стереоспецифическая полимеризация.</w:t>
            </w:r>
          </w:p>
          <w:p w14:paraId="2F808865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Алкины. Гомологический ряд </w:t>
            </w:r>
            <w:proofErr w:type="spellStart"/>
            <w:r w:rsidRPr="001A5ED9">
              <w:t>алкинов</w:t>
            </w:r>
            <w:proofErr w:type="spellEnd"/>
            <w:r w:rsidRPr="001A5ED9">
              <w:t>, изомерия, номенклатура. Способы получения. Химические свойства:</w:t>
            </w:r>
          </w:p>
          <w:p w14:paraId="70FD66E3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реакции присоединения </w:t>
            </w:r>
            <w:proofErr w:type="spellStart"/>
            <w:r w:rsidRPr="001A5ED9">
              <w:t>галогеноводородов</w:t>
            </w:r>
            <w:proofErr w:type="spellEnd"/>
            <w:r w:rsidRPr="001A5ED9">
              <w:t xml:space="preserve">, галогенов, воды (реакция </w:t>
            </w:r>
            <w:proofErr w:type="spellStart"/>
            <w:r w:rsidRPr="001A5ED9">
              <w:t>Кучерова</w:t>
            </w:r>
            <w:proofErr w:type="spellEnd"/>
            <w:r w:rsidRPr="001A5ED9">
              <w:t>), спиртов, карбоновых кислот, синильной кислоты,</w:t>
            </w:r>
          </w:p>
          <w:p w14:paraId="44611301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еакции замещения «ацетиленового» водорода, образование металлоорганических соединений (</w:t>
            </w:r>
            <w:proofErr w:type="spellStart"/>
            <w:r w:rsidRPr="001A5ED9">
              <w:t>Na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Ag</w:t>
            </w:r>
            <w:proofErr w:type="spellEnd"/>
            <w:r w:rsidRPr="001A5ED9">
              <w:t xml:space="preserve"> и </w:t>
            </w:r>
            <w:proofErr w:type="spellStart"/>
            <w:r w:rsidRPr="001A5ED9">
              <w:t>Mg</w:t>
            </w:r>
            <w:proofErr w:type="spellEnd"/>
            <w:r w:rsidRPr="001A5ED9">
              <w:t>-органических производных).</w:t>
            </w:r>
          </w:p>
          <w:p w14:paraId="5B22EB3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proofErr w:type="spellStart"/>
            <w:r w:rsidRPr="001A5ED9">
              <w:t>Галогенозамещенные</w:t>
            </w:r>
            <w:proofErr w:type="spellEnd"/>
            <w:r w:rsidRPr="001A5ED9">
              <w:t xml:space="preserve"> углеводородов. Изомерия, номенклатура. Способы получения. Химические свойства: </w:t>
            </w:r>
          </w:p>
          <w:p w14:paraId="65A7C094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еакция восстановления, реакции с металлами,</w:t>
            </w:r>
          </w:p>
          <w:p w14:paraId="6F93CECC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реакции нуклеофильного замещения галогена (реакции </w:t>
            </w:r>
            <w:proofErr w:type="spellStart"/>
            <w:r w:rsidRPr="001A5ED9">
              <w:t>галогеналканов</w:t>
            </w:r>
            <w:proofErr w:type="spellEnd"/>
            <w:r w:rsidRPr="001A5ED9">
              <w:t xml:space="preserve"> с водой, аммиаком, аминами, алкоголятами спиртов, солями минеральных и карбоновых кислот),</w:t>
            </w:r>
          </w:p>
          <w:p w14:paraId="14714A91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механизм реакции нуклеофильного замещения (SN1 и SN2),</w:t>
            </w:r>
          </w:p>
          <w:p w14:paraId="59466A3A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отщепление молекулы </w:t>
            </w:r>
            <w:proofErr w:type="spellStart"/>
            <w:r w:rsidRPr="001A5ED9">
              <w:t>галогеноводорода</w:t>
            </w:r>
            <w:proofErr w:type="spellEnd"/>
            <w:r w:rsidRPr="001A5ED9">
              <w:t xml:space="preserve"> (реакция элиминирования Е</w:t>
            </w:r>
            <w:proofErr w:type="gramStart"/>
            <w:r w:rsidRPr="001A5ED9">
              <w:t>1</w:t>
            </w:r>
            <w:proofErr w:type="gramEnd"/>
            <w:r w:rsidRPr="001A5ED9">
              <w:t xml:space="preserve"> и Е2), правило Зайцева.</w:t>
            </w:r>
          </w:p>
          <w:p w14:paraId="7D660CD5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Особенности химического поведения </w:t>
            </w:r>
            <w:proofErr w:type="spellStart"/>
            <w:r w:rsidRPr="001A5ED9">
              <w:t>винилгалогенидов</w:t>
            </w:r>
            <w:proofErr w:type="spellEnd"/>
            <w:r w:rsidRPr="001A5ED9">
              <w:t xml:space="preserve"> и </w:t>
            </w:r>
            <w:proofErr w:type="spellStart"/>
            <w:r w:rsidRPr="001A5ED9">
              <w:t>аллилгалогенидов</w:t>
            </w:r>
            <w:proofErr w:type="spellEnd"/>
            <w:r w:rsidRPr="001A5ED9">
              <w:t xml:space="preserve">: реакции замещения и присоединения </w:t>
            </w:r>
            <w:proofErr w:type="spellStart"/>
            <w:r w:rsidRPr="001A5ED9">
              <w:t>галогеноводородов</w:t>
            </w:r>
            <w:proofErr w:type="spellEnd"/>
            <w:r w:rsidRPr="001A5ED9">
              <w:t xml:space="preserve"> к </w:t>
            </w:r>
            <w:proofErr w:type="gramStart"/>
            <w:r w:rsidRPr="001A5ED9">
              <w:t>ненасыщенным</w:t>
            </w:r>
            <w:proofErr w:type="gramEnd"/>
            <w:r w:rsidRPr="001A5ED9">
              <w:t xml:space="preserve"> галогенопроизводным. Механизм реакции нуклеофильного замещения </w:t>
            </w:r>
            <w:proofErr w:type="spellStart"/>
            <w:r w:rsidRPr="001A5ED9">
              <w:t>аллилгалогенидов</w:t>
            </w:r>
            <w:proofErr w:type="spellEnd"/>
            <w:r w:rsidRPr="001A5ED9">
              <w:t xml:space="preserve"> (с использованием граничных (резонансных) структур).</w:t>
            </w:r>
          </w:p>
          <w:p w14:paraId="4F073872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II. УГЛЕВОДОРОДЫ РЯДА БЕНЗОЛА </w:t>
            </w:r>
          </w:p>
          <w:p w14:paraId="630D4AF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Строение бензола. Понятие  ароматичности. Правило Хюккеля. </w:t>
            </w:r>
          </w:p>
          <w:p w14:paraId="100313D2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1. Химические свойства бензола:</w:t>
            </w:r>
          </w:p>
          <w:p w14:paraId="611C2A71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еакции присоединения (гидрирование, восстановление, окисление).</w:t>
            </w:r>
          </w:p>
          <w:p w14:paraId="10951203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lastRenderedPageBreak/>
              <w:t xml:space="preserve">Реакции </w:t>
            </w:r>
            <w:proofErr w:type="spellStart"/>
            <w:r w:rsidRPr="001A5ED9">
              <w:t>электрофильного</w:t>
            </w:r>
            <w:proofErr w:type="spellEnd"/>
            <w:r w:rsidRPr="001A5ED9">
              <w:t xml:space="preserve"> замещения. Механизм реакции </w:t>
            </w:r>
            <w:proofErr w:type="spellStart"/>
            <w:r w:rsidRPr="001A5ED9">
              <w:t>электрофильного</w:t>
            </w:r>
            <w:proofErr w:type="spellEnd"/>
            <w:r w:rsidRPr="001A5ED9">
              <w:t xml:space="preserve"> замещени</w:t>
            </w:r>
            <w:proofErr w:type="gramStart"/>
            <w:r w:rsidRPr="001A5ED9">
              <w:t>я(</w:t>
            </w:r>
            <w:proofErr w:type="gramEnd"/>
            <w:r w:rsidRPr="001A5ED9">
              <w:t>σ- и π- комплексы).</w:t>
            </w:r>
          </w:p>
          <w:p w14:paraId="41E0B237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2. Влияние заместителей I, II, III - типа на направление и скорость реакции </w:t>
            </w:r>
            <w:proofErr w:type="spellStart"/>
            <w:r w:rsidRPr="001A5ED9">
              <w:t>электрофильного</w:t>
            </w:r>
            <w:proofErr w:type="spellEnd"/>
            <w:r w:rsidRPr="001A5ED9">
              <w:t xml:space="preserve"> замещения. Объясните, используя граничные (резонансные) структуры.</w:t>
            </w:r>
          </w:p>
          <w:p w14:paraId="6421B980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3. </w:t>
            </w:r>
            <w:proofErr w:type="gramStart"/>
            <w:r w:rsidRPr="001A5ED9">
              <w:t>Галогенопроизводные</w:t>
            </w:r>
            <w:proofErr w:type="gramEnd"/>
            <w:r w:rsidRPr="001A5ED9">
              <w:t xml:space="preserve"> ароматического ряда. Способы получения. Реакции нуклеофильного замещения производных бензола. Механизм реакции нуклеофильного замещения в ряду бензола (</w:t>
            </w:r>
            <w:proofErr w:type="spellStart"/>
            <w:r w:rsidRPr="001A5ED9">
              <w:t>ариновый</w:t>
            </w:r>
            <w:proofErr w:type="spellEnd"/>
            <w:r w:rsidRPr="001A5ED9">
              <w:t xml:space="preserve"> механизм, механизм </w:t>
            </w:r>
            <w:proofErr w:type="spellStart"/>
            <w:r w:rsidRPr="001A5ED9">
              <w:t>SNAr</w:t>
            </w:r>
            <w:proofErr w:type="spellEnd"/>
            <w:r w:rsidRPr="001A5ED9">
              <w:t>).</w:t>
            </w:r>
          </w:p>
          <w:p w14:paraId="7CD65550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4. Влияние заместителей I, II, III-типа на </w:t>
            </w:r>
            <w:proofErr w:type="spellStart"/>
            <w:proofErr w:type="gramStart"/>
            <w:r w:rsidRPr="001A5ED9">
              <w:t>c</w:t>
            </w:r>
            <w:proofErr w:type="gramEnd"/>
            <w:r w:rsidRPr="001A5ED9">
              <w:t>корость</w:t>
            </w:r>
            <w:proofErr w:type="spellEnd"/>
            <w:r w:rsidRPr="001A5ED9">
              <w:t xml:space="preserve"> реакции нуклеофильного замещения галогенопроизводных бензола. Объясните, используя граничные (резонансные) структуры.</w:t>
            </w:r>
          </w:p>
          <w:p w14:paraId="1520333B" w14:textId="77777777" w:rsidR="0028063C" w:rsidRPr="001A5ED9" w:rsidRDefault="0028063C" w:rsidP="0028063C"/>
        </w:tc>
      </w:tr>
      <w:tr w:rsidR="0028063C" w:rsidRPr="001A5ED9" w14:paraId="48360171" w14:textId="77777777" w:rsidTr="00FF099C">
        <w:trPr>
          <w:trHeight w:val="283"/>
        </w:trPr>
        <w:tc>
          <w:tcPr>
            <w:tcW w:w="470" w:type="dxa"/>
          </w:tcPr>
          <w:p w14:paraId="4C7D7416" w14:textId="4C51D66B" w:rsidR="0028063C" w:rsidRPr="001A5ED9" w:rsidRDefault="00FF099C" w:rsidP="005F139B">
            <w:r w:rsidRPr="001A5ED9">
              <w:lastRenderedPageBreak/>
              <w:t>8</w:t>
            </w:r>
          </w:p>
        </w:tc>
        <w:tc>
          <w:tcPr>
            <w:tcW w:w="3712" w:type="dxa"/>
          </w:tcPr>
          <w:p w14:paraId="5AB20668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Вопросы  </w:t>
            </w:r>
            <w:proofErr w:type="gramStart"/>
            <w:r w:rsidRPr="001A5ED9">
              <w:t xml:space="preserve">( </w:t>
            </w:r>
            <w:proofErr w:type="gramEnd"/>
            <w:r w:rsidRPr="001A5ED9">
              <w:t>задачи) для контрольных работ:</w:t>
            </w:r>
          </w:p>
          <w:p w14:paraId="4F691D6B" w14:textId="652B5FE0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по теме «Свойства алифатических углеводородов» «Спирты, фенолы»</w:t>
            </w:r>
          </w:p>
          <w:p w14:paraId="03DB4E68" w14:textId="77777777" w:rsidR="0028063C" w:rsidRPr="001A5ED9" w:rsidRDefault="0028063C" w:rsidP="005F139B"/>
        </w:tc>
        <w:tc>
          <w:tcPr>
            <w:tcW w:w="10361" w:type="dxa"/>
          </w:tcPr>
          <w:p w14:paraId="297F362F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Назовите следующие соединения</w:t>
            </w:r>
          </w:p>
          <w:p w14:paraId="104E6219" w14:textId="232106B6" w:rsidR="0028063C" w:rsidRPr="001A5ED9" w:rsidRDefault="000F41BE" w:rsidP="0028063C">
            <w:pPr>
              <w:pStyle w:val="af0"/>
              <w:tabs>
                <w:tab w:val="left" w:pos="8310"/>
              </w:tabs>
              <w:ind w:left="0"/>
              <w:jc w:val="center"/>
            </w:pPr>
            <w:r>
              <w:pict w14:anchorId="6A412826">
                <v:shape id="_x0000_i1062" type="#_x0000_t75" style="width:228pt;height:78pt">
                  <v:imagedata r:id="rId91" o:title=""/>
                </v:shape>
              </w:pict>
            </w:r>
          </w:p>
          <w:p w14:paraId="2C3CEC7E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Алифатические спирты. Гомологический ряд насыщенных одноатомных спиртов, классификация, номенклатура, изомерия. Способы получения. Химические свойства:</w:t>
            </w:r>
          </w:p>
          <w:p w14:paraId="3849615C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кислотно-основные свойства: образование алкоголятов и </w:t>
            </w:r>
            <w:proofErr w:type="spellStart"/>
            <w:r w:rsidRPr="001A5ED9">
              <w:t>оксониевых</w:t>
            </w:r>
            <w:proofErr w:type="spellEnd"/>
            <w:r w:rsidRPr="001A5ED9">
              <w:t xml:space="preserve"> солей,</w:t>
            </w:r>
          </w:p>
          <w:p w14:paraId="7228DA1D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образование простых эфиров, замещение гидроксильной группы на галоген,</w:t>
            </w:r>
          </w:p>
          <w:p w14:paraId="2444869E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отщепление воды, образование сложных эфиров, механизм реакции этерификации,</w:t>
            </w:r>
          </w:p>
          <w:p w14:paraId="73ED2D71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реакции дегидрирования и окисления первичных, вторичных и третичных спиртов.</w:t>
            </w:r>
          </w:p>
          <w:p w14:paraId="6CF54448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. Напишите следующие реакции:</w:t>
            </w:r>
          </w:p>
          <w:p w14:paraId="18495E4B" w14:textId="77777777" w:rsidR="0028063C" w:rsidRPr="001A5ED9" w:rsidRDefault="000F41BE" w:rsidP="0028063C">
            <w:pPr>
              <w:rPr>
                <w:lang w:val="en-US"/>
              </w:rPr>
            </w:pPr>
            <w:r>
              <w:pict w14:anchorId="60AE2BC5">
                <v:shape id="_x0000_i1063" type="#_x0000_t75" style="width:384pt;height:53.4pt">
                  <v:imagedata r:id="rId92" o:title=""/>
                </v:shape>
              </w:pict>
            </w:r>
          </w:p>
          <w:p w14:paraId="51B31885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I. Для бутанола-1 напишите реакции со следующими реагентами:</w:t>
            </w:r>
          </w:p>
          <w:p w14:paraId="5EC085C6" w14:textId="77777777" w:rsidR="0028063C" w:rsidRPr="001A5ED9" w:rsidRDefault="000F41BE" w:rsidP="0028063C">
            <w:pPr>
              <w:pStyle w:val="af0"/>
              <w:tabs>
                <w:tab w:val="left" w:pos="8310"/>
              </w:tabs>
              <w:ind w:left="0"/>
            </w:pPr>
            <w:r>
              <w:pict w14:anchorId="14D208F9">
                <v:shape id="_x0000_i1064" type="#_x0000_t75" style="width:372pt;height:18.6pt">
                  <v:imagedata r:id="rId93" o:title=""/>
                </v:shape>
              </w:pict>
            </w:r>
          </w:p>
          <w:p w14:paraId="1AD8E682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II. Заполнить схему превращений.</w:t>
            </w:r>
          </w:p>
          <w:p w14:paraId="0E0FBA15" w14:textId="77777777" w:rsidR="0028063C" w:rsidRPr="001A5ED9" w:rsidRDefault="000F41BE" w:rsidP="0028063C">
            <w:pPr>
              <w:pStyle w:val="af0"/>
              <w:tabs>
                <w:tab w:val="left" w:pos="8310"/>
              </w:tabs>
              <w:ind w:left="0"/>
            </w:pPr>
            <w:r>
              <w:lastRenderedPageBreak/>
              <w:pict w14:anchorId="58AEFB38">
                <v:shape id="_x0000_i1065" type="#_x0000_t75" style="width:228pt;height:36.6pt">
                  <v:imagedata r:id="rId94" o:title=""/>
                </v:shape>
              </w:pict>
            </w:r>
          </w:p>
          <w:p w14:paraId="0C627B98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IV. Осуществить превращение с использованием реактива </w:t>
            </w:r>
            <w:proofErr w:type="spellStart"/>
            <w:r w:rsidRPr="001A5ED9">
              <w:t>Гриньяра</w:t>
            </w:r>
            <w:proofErr w:type="spellEnd"/>
            <w:r w:rsidRPr="001A5ED9">
              <w:t>.</w:t>
            </w:r>
          </w:p>
          <w:p w14:paraId="392C2008" w14:textId="113C96ED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5168" behindDoc="0" locked="0" layoutInCell="1" allowOverlap="1" wp14:anchorId="18B4C6F3" wp14:editId="342BD950">
                      <wp:simplePos x="0" y="0"/>
                      <wp:positionH relativeFrom="column">
                        <wp:posOffset>2743200</wp:posOffset>
                      </wp:positionH>
                      <wp:positionV relativeFrom="paragraph">
                        <wp:posOffset>80009</wp:posOffset>
                      </wp:positionV>
                      <wp:extent cx="571500" cy="0"/>
                      <wp:effectExtent l="0" t="76200" r="19050" b="95250"/>
                      <wp:wrapNone/>
                      <wp:docPr id="8" name="Прямая соединительная линия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27B8E51" id="Прямая соединительная линия 8" o:spid="_x0000_s1026" style="position:absolute;z-index:2516551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in,6.3pt" to="261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">
                      <v:stroke endarrow="block"/>
                    </v:line>
                  </w:pict>
                </mc:Fallback>
              </mc:AlternateContent>
            </w:r>
            <w:r w:rsidRPr="001A5ED9">
              <w:t>Пропан                     2-метилпропанол-1</w:t>
            </w:r>
          </w:p>
          <w:p w14:paraId="6CD59404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</w:p>
          <w:p w14:paraId="589C57BC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VI. Осуществить превращение без использования реактива </w:t>
            </w:r>
            <w:proofErr w:type="spellStart"/>
            <w:r w:rsidRPr="001A5ED9">
              <w:t>Гриньяра</w:t>
            </w:r>
            <w:proofErr w:type="spellEnd"/>
            <w:r w:rsidRPr="001A5ED9">
              <w:t>.</w:t>
            </w:r>
          </w:p>
          <w:p w14:paraId="00DEB1ED" w14:textId="77777777" w:rsidR="0028063C" w:rsidRPr="001A5ED9" w:rsidRDefault="00257DCB" w:rsidP="0028063C">
            <w:pPr>
              <w:pStyle w:val="af0"/>
              <w:tabs>
                <w:tab w:val="left" w:pos="8310"/>
              </w:tabs>
              <w:ind w:left="0"/>
            </w:pPr>
            <w:r>
              <w:pict w14:anchorId="4BE8671D">
                <v:shape id="_x0000_i1066" type="#_x0000_t75" style="width:222pt;height:48pt">
                  <v:imagedata r:id="rId95" o:title=""/>
                </v:shape>
              </w:pict>
            </w:r>
          </w:p>
          <w:p w14:paraId="7A5C706A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Фенолы. Номенклатура. Основные методы получения фенолов (из </w:t>
            </w:r>
            <w:proofErr w:type="spellStart"/>
            <w:r w:rsidRPr="001A5ED9">
              <w:t>сульф</w:t>
            </w:r>
            <w:proofErr w:type="gramStart"/>
            <w:r w:rsidRPr="001A5ED9">
              <w:t>о</w:t>
            </w:r>
            <w:proofErr w:type="spellEnd"/>
            <w:r w:rsidRPr="001A5ED9">
              <w:t>-</w:t>
            </w:r>
            <w:proofErr w:type="gramEnd"/>
            <w:r w:rsidRPr="001A5ED9">
              <w:t xml:space="preserve">,галоген-, </w:t>
            </w:r>
            <w:proofErr w:type="spellStart"/>
            <w:r w:rsidRPr="001A5ED9">
              <w:t>алкилпроизводных</w:t>
            </w:r>
            <w:proofErr w:type="spellEnd"/>
            <w:r w:rsidRPr="001A5ED9">
              <w:t xml:space="preserve"> бензола).</w:t>
            </w:r>
          </w:p>
          <w:p w14:paraId="47518FDD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Кислотность. Объясните, используя граничные структуры, влияние различных заместителей на кислотность фенола. Сравнить кислотные свойства фенолов и алифатических спиртов. Химические свойства фенолов: образование эфиров, реакции замещения в бензольном ядре.</w:t>
            </w:r>
          </w:p>
          <w:p w14:paraId="1F08F252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</w:p>
          <w:p w14:paraId="3544EFE2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. Напишите следующие реакции:</w:t>
            </w:r>
          </w:p>
          <w:p w14:paraId="30B37E81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</w:p>
          <w:p w14:paraId="7108E6B0" w14:textId="5A7EA6EC" w:rsidR="0028063C" w:rsidRPr="001A5ED9" w:rsidRDefault="00257DCB" w:rsidP="0028063C">
            <w:pPr>
              <w:ind w:firstLine="720"/>
              <w:jc w:val="center"/>
              <w:rPr>
                <w:lang w:val="en-US"/>
              </w:rPr>
            </w:pPr>
            <w:r>
              <w:pict w14:anchorId="2DC8A039">
                <v:shape id="_x0000_i1067" type="#_x0000_t75" style="width:222pt;height:60pt">
                  <v:imagedata r:id="rId96" o:title=""/>
                </v:shape>
              </w:pict>
            </w:r>
          </w:p>
          <w:p w14:paraId="7D86E73E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I. Расположите следующие соединения в ряд по возрастанию кислотных свойств.</w:t>
            </w:r>
          </w:p>
          <w:p w14:paraId="3B6238B9" w14:textId="0B61EEFE" w:rsidR="0028063C" w:rsidRPr="001A5ED9" w:rsidRDefault="000F41BE" w:rsidP="0028063C">
            <w:pPr>
              <w:pStyle w:val="af0"/>
              <w:tabs>
                <w:tab w:val="left" w:pos="8310"/>
              </w:tabs>
              <w:ind w:left="0"/>
              <w:jc w:val="center"/>
            </w:pPr>
            <w:r>
              <w:pict w14:anchorId="04B778A3">
                <v:shape id="_x0000_i1068" type="#_x0000_t75" style="width:174pt;height:36.6pt">
                  <v:imagedata r:id="rId97" o:title=""/>
                </v:shape>
              </w:pict>
            </w:r>
          </w:p>
          <w:p w14:paraId="4226ED25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II. Заполнить схему превращений.</w:t>
            </w:r>
          </w:p>
          <w:p w14:paraId="0F5B9A2A" w14:textId="471A3C72" w:rsidR="0028063C" w:rsidRPr="001A5ED9" w:rsidRDefault="00257DCB" w:rsidP="00EA29C0">
            <w:pPr>
              <w:pStyle w:val="af0"/>
              <w:tabs>
                <w:tab w:val="left" w:pos="8310"/>
              </w:tabs>
              <w:ind w:left="0"/>
            </w:pPr>
            <w:r>
              <w:pict w14:anchorId="0D9BB519">
                <v:shape id="_x0000_i1069" type="#_x0000_t75" style="width:131.4pt;height:30pt">
                  <v:imagedata r:id="rId98" o:title=""/>
                </v:shape>
              </w:pict>
            </w:r>
          </w:p>
        </w:tc>
      </w:tr>
      <w:tr w:rsidR="0028063C" w:rsidRPr="001A5ED9" w14:paraId="24DB6677" w14:textId="77777777" w:rsidTr="00FF099C">
        <w:trPr>
          <w:trHeight w:val="283"/>
        </w:trPr>
        <w:tc>
          <w:tcPr>
            <w:tcW w:w="470" w:type="dxa"/>
          </w:tcPr>
          <w:p w14:paraId="23D51778" w14:textId="7A9BA401" w:rsidR="0028063C" w:rsidRPr="001A5ED9" w:rsidRDefault="00FF099C" w:rsidP="005F139B">
            <w:r w:rsidRPr="001A5ED9">
              <w:lastRenderedPageBreak/>
              <w:t>9</w:t>
            </w:r>
          </w:p>
        </w:tc>
        <w:tc>
          <w:tcPr>
            <w:tcW w:w="3712" w:type="dxa"/>
          </w:tcPr>
          <w:p w14:paraId="273B1D7E" w14:textId="2FDC063F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Вопросы  </w:t>
            </w:r>
            <w:proofErr w:type="gramStart"/>
            <w:r w:rsidRPr="001A5ED9">
              <w:t xml:space="preserve">( </w:t>
            </w:r>
            <w:proofErr w:type="gramEnd"/>
            <w:r w:rsidRPr="001A5ED9">
              <w:t xml:space="preserve">задачи) по теме «Свойства алифатических </w:t>
            </w:r>
            <w:r w:rsidRPr="001A5ED9">
              <w:lastRenderedPageBreak/>
              <w:t>углеводородов» «Альдегиды, кетоны, карбоновые кислоты»</w:t>
            </w:r>
          </w:p>
          <w:p w14:paraId="40F22B57" w14:textId="77777777" w:rsidR="0028063C" w:rsidRPr="001A5ED9" w:rsidRDefault="0028063C" w:rsidP="005F139B"/>
        </w:tc>
        <w:tc>
          <w:tcPr>
            <w:tcW w:w="10361" w:type="dxa"/>
          </w:tcPr>
          <w:p w14:paraId="6C5C7BB4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lastRenderedPageBreak/>
              <w:t>1. Назовите следующие соединения.</w:t>
            </w:r>
          </w:p>
          <w:p w14:paraId="33028EBE" w14:textId="5E3588B0" w:rsidR="00FF099C" w:rsidRPr="001A5ED9" w:rsidRDefault="000F41BE" w:rsidP="00FF099C">
            <w:pPr>
              <w:pStyle w:val="af0"/>
              <w:tabs>
                <w:tab w:val="left" w:pos="8310"/>
              </w:tabs>
              <w:ind w:left="0"/>
            </w:pPr>
            <w:r>
              <w:lastRenderedPageBreak/>
              <w:pict w14:anchorId="30BBD6C6">
                <v:shape id="_x0000_i1070" type="#_x0000_t75" style="width:258pt;height:96pt">
                  <v:imagedata r:id="rId99" o:title=""/>
                </v:shape>
              </w:pict>
            </w:r>
          </w:p>
          <w:p w14:paraId="042AEDA9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</w:p>
          <w:p w14:paraId="7DEC2FAD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2. Напишите механизмы следующих реакций:</w:t>
            </w:r>
          </w:p>
          <w:p w14:paraId="68EE0465" w14:textId="3BF9B18E" w:rsidR="00FF099C" w:rsidRPr="001A5ED9" w:rsidRDefault="00257DCB" w:rsidP="00FF099C">
            <w:pPr>
              <w:jc w:val="center"/>
            </w:pPr>
            <w:r>
              <w:pict w14:anchorId="312B40EC">
                <v:shape id="_x0000_i1071" type="#_x0000_t75" style="width:227.4pt;height:30pt">
                  <v:imagedata r:id="rId100" o:title=""/>
                </v:shape>
              </w:pict>
            </w:r>
          </w:p>
          <w:p w14:paraId="0E2B7CF9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3. Получить </w:t>
            </w:r>
            <w:proofErr w:type="spellStart"/>
            <w:r w:rsidRPr="001A5ED9">
              <w:t>этаналь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пропанон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пропановую</w:t>
            </w:r>
            <w:proofErr w:type="spellEnd"/>
            <w:r w:rsidRPr="001A5ED9">
              <w:t xml:space="preserve"> кислоту из соответствующих </w:t>
            </w:r>
            <w:proofErr w:type="spellStart"/>
            <w:r w:rsidRPr="001A5ED9">
              <w:t>алкенов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алкинов</w:t>
            </w:r>
            <w:proofErr w:type="spellEnd"/>
            <w:r w:rsidRPr="001A5ED9">
              <w:t>, спиртов, галогенопроизводных.</w:t>
            </w:r>
          </w:p>
          <w:p w14:paraId="2724F982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4. Химические свойства альдегидов и кетонов: реакции нуклеофильного присоединения, нуклеофильного замещения, окисления, </w:t>
            </w:r>
            <w:proofErr w:type="spellStart"/>
            <w:r w:rsidRPr="001A5ED9">
              <w:t>альдольная</w:t>
            </w:r>
            <w:proofErr w:type="spellEnd"/>
            <w:r w:rsidRPr="001A5ED9">
              <w:t xml:space="preserve"> и </w:t>
            </w:r>
            <w:proofErr w:type="spellStart"/>
            <w:r w:rsidRPr="001A5ED9">
              <w:t>кротоновая</w:t>
            </w:r>
            <w:proofErr w:type="spellEnd"/>
            <w:r w:rsidRPr="001A5ED9">
              <w:t xml:space="preserve"> конденсация, </w:t>
            </w:r>
          </w:p>
          <w:p w14:paraId="5084AFEA" w14:textId="77777777" w:rsidR="00FF099C" w:rsidRPr="001A5ED9" w:rsidRDefault="00257DCB" w:rsidP="00FF099C">
            <w:pPr>
              <w:pStyle w:val="af0"/>
              <w:tabs>
                <w:tab w:val="left" w:pos="8310"/>
              </w:tabs>
              <w:ind w:left="0"/>
            </w:pPr>
            <w:r>
              <w:pict w14:anchorId="63667327">
                <v:shape id="_x0000_i1072" type="#_x0000_t75" style="width:510pt;height:36pt">
                  <v:imagedata r:id="rId101" o:title=""/>
                </v:shape>
              </w:pict>
            </w:r>
          </w:p>
          <w:p w14:paraId="0D5D8CFC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реакции </w:t>
            </w:r>
            <w:proofErr w:type="spellStart"/>
            <w:r w:rsidRPr="001A5ED9">
              <w:t>бензальдегида</w:t>
            </w:r>
            <w:proofErr w:type="spellEnd"/>
            <w:r w:rsidRPr="001A5ED9">
              <w:t xml:space="preserve"> (реакция </w:t>
            </w:r>
            <w:proofErr w:type="spellStart"/>
            <w:r w:rsidRPr="001A5ED9">
              <w:t>Канницаро</w:t>
            </w:r>
            <w:proofErr w:type="spellEnd"/>
            <w:r w:rsidRPr="001A5ED9">
              <w:t xml:space="preserve">, бензоиновая конденсация, конденсация </w:t>
            </w:r>
            <w:proofErr w:type="spellStart"/>
            <w:r w:rsidRPr="001A5ED9">
              <w:t>Кляйзена</w:t>
            </w:r>
            <w:proofErr w:type="spellEnd"/>
            <w:r w:rsidRPr="001A5ED9">
              <w:t xml:space="preserve">, конденсация </w:t>
            </w:r>
            <w:proofErr w:type="spellStart"/>
            <w:r w:rsidRPr="001A5ED9">
              <w:t>Перкина</w:t>
            </w:r>
            <w:proofErr w:type="spellEnd"/>
            <w:r w:rsidRPr="001A5ED9">
              <w:t xml:space="preserve">, реакции </w:t>
            </w:r>
            <w:proofErr w:type="spellStart"/>
            <w:r w:rsidRPr="001A5ED9">
              <w:t>электрофильного</w:t>
            </w:r>
            <w:proofErr w:type="spellEnd"/>
            <w:r w:rsidRPr="001A5ED9">
              <w:t xml:space="preserve"> замещения в </w:t>
            </w:r>
            <w:proofErr w:type="spellStart"/>
            <w:r w:rsidRPr="001A5ED9">
              <w:t>бензольном</w:t>
            </w:r>
            <w:proofErr w:type="spellEnd"/>
            <w:r w:rsidRPr="001A5ED9">
              <w:t xml:space="preserve"> кольце).</w:t>
            </w:r>
          </w:p>
          <w:p w14:paraId="7F9C1F2A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5. Химические свойства карбоновых кислот: получение солей, ангидридов, </w:t>
            </w:r>
            <w:proofErr w:type="spellStart"/>
            <w:r w:rsidRPr="001A5ED9">
              <w:t>галогеноангидридов</w:t>
            </w:r>
            <w:proofErr w:type="spellEnd"/>
            <w:r w:rsidRPr="001A5ED9">
              <w:t>, амидов, нитрилов, сложных эфиров. Реакции производных карбоновых кислот.</w:t>
            </w:r>
          </w:p>
          <w:p w14:paraId="61D44C8B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6. Расположите кислоты в порядке возрастания их кислотных свойств:</w:t>
            </w:r>
          </w:p>
          <w:p w14:paraId="28895DBE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proofErr w:type="spellStart"/>
            <w:r w:rsidRPr="001A5ED9">
              <w:t>пентановая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этановая</w:t>
            </w:r>
            <w:proofErr w:type="spellEnd"/>
            <w:r w:rsidRPr="001A5ED9">
              <w:t>, 2-метилпентановая, 3-хлорпропановая, этанол.</w:t>
            </w:r>
          </w:p>
          <w:p w14:paraId="3AE88A14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7. Расположите карбонильные соединения в порядке возрастания их реакционной способности в реакции нуклеофильного присоединения:</w:t>
            </w:r>
          </w:p>
          <w:p w14:paraId="060603CD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proofErr w:type="spellStart"/>
            <w:r w:rsidRPr="001A5ED9">
              <w:t>этаналь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бутанон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метаналь</w:t>
            </w:r>
            <w:proofErr w:type="spellEnd"/>
            <w:r w:rsidRPr="001A5ED9">
              <w:t>, 2-метилбутанон.</w:t>
            </w:r>
          </w:p>
          <w:p w14:paraId="2FCC7D7B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п.п.6,7 объяснить.</w:t>
            </w:r>
          </w:p>
          <w:p w14:paraId="5A4D92A6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8. Осуществить превращения:</w:t>
            </w:r>
          </w:p>
          <w:p w14:paraId="6CFFC38B" w14:textId="5A6E1B98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47F00AFE" wp14:editId="3BA595BC">
                      <wp:simplePos x="0" y="0"/>
                      <wp:positionH relativeFrom="column">
                        <wp:posOffset>516255</wp:posOffset>
                      </wp:positionH>
                      <wp:positionV relativeFrom="paragraph">
                        <wp:posOffset>65405</wp:posOffset>
                      </wp:positionV>
                      <wp:extent cx="553720" cy="0"/>
                      <wp:effectExtent l="5715" t="55245" r="21590" b="59055"/>
                      <wp:wrapNone/>
                      <wp:docPr id="13" name="Прямая со стрелкой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537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46F15E2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13" o:spid="_x0000_s1026" type="#_x0000_t32" style="position:absolute;margin-left:40.65pt;margin-top:5.15pt;width:43.6pt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">
                      <v:stroke endarrow="block"/>
                    </v:shape>
                  </w:pict>
                </mc:Fallback>
              </mc:AlternateContent>
            </w:r>
            <w:r w:rsidRPr="001A5ED9">
              <w:t>бензол                              этиловый эфир п-</w:t>
            </w:r>
            <w:proofErr w:type="spellStart"/>
            <w:r w:rsidRPr="001A5ED9">
              <w:t>нитробензойной</w:t>
            </w:r>
            <w:proofErr w:type="spellEnd"/>
            <w:r w:rsidRPr="001A5ED9">
              <w:t xml:space="preserve"> кислоты</w:t>
            </w:r>
          </w:p>
          <w:p w14:paraId="2AFD9226" w14:textId="42EC0A3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EE28272" wp14:editId="6D146823">
                      <wp:simplePos x="0" y="0"/>
                      <wp:positionH relativeFrom="column">
                        <wp:posOffset>580390</wp:posOffset>
                      </wp:positionH>
                      <wp:positionV relativeFrom="paragraph">
                        <wp:posOffset>52070</wp:posOffset>
                      </wp:positionV>
                      <wp:extent cx="489585" cy="0"/>
                      <wp:effectExtent l="12700" t="54610" r="21590" b="59690"/>
                      <wp:wrapNone/>
                      <wp:docPr id="12" name="Прямая со стрелкой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895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C9068D4" id="Прямая со стрелкой 12" o:spid="_x0000_s1026" type="#_x0000_t32" style="position:absolute;margin-left:45.7pt;margin-top:4.1pt;width:38.5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">
                      <v:stroke endarrow="block"/>
                    </v:shape>
                  </w:pict>
                </mc:Fallback>
              </mc:AlternateContent>
            </w:r>
            <w:r w:rsidRPr="001A5ED9">
              <w:t xml:space="preserve">этан                                   </w:t>
            </w:r>
            <w:proofErr w:type="spellStart"/>
            <w:r w:rsidRPr="001A5ED9">
              <w:t>метилпропионат</w:t>
            </w:r>
            <w:proofErr w:type="spellEnd"/>
          </w:p>
          <w:p w14:paraId="5CDC8FF3" w14:textId="589819C8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2B336E4" wp14:editId="231786B9">
                      <wp:simplePos x="0" y="0"/>
                      <wp:positionH relativeFrom="column">
                        <wp:posOffset>713105</wp:posOffset>
                      </wp:positionH>
                      <wp:positionV relativeFrom="paragraph">
                        <wp:posOffset>95885</wp:posOffset>
                      </wp:positionV>
                      <wp:extent cx="489585" cy="0"/>
                      <wp:effectExtent l="12065" t="53975" r="22225" b="60325"/>
                      <wp:wrapNone/>
                      <wp:docPr id="11" name="Прямая со стрелкой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895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EA3295A" id="Прямая со стрелкой 11" o:spid="_x0000_s1026" type="#_x0000_t32" style="position:absolute;margin-left:56.15pt;margin-top:7.55pt;width:38.5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">
                      <v:stroke endarrow="block"/>
                    </v:shape>
                  </w:pict>
                </mc:Fallback>
              </mc:AlternateContent>
            </w:r>
            <w:proofErr w:type="spellStart"/>
            <w:r w:rsidRPr="001A5ED9">
              <w:t>пропаналь</w:t>
            </w:r>
            <w:proofErr w:type="spellEnd"/>
            <w:r w:rsidRPr="001A5ED9">
              <w:t xml:space="preserve">                           </w:t>
            </w:r>
            <w:proofErr w:type="spellStart"/>
            <w:r w:rsidRPr="001A5ED9">
              <w:t>пропанон</w:t>
            </w:r>
            <w:proofErr w:type="spellEnd"/>
          </w:p>
          <w:p w14:paraId="25756CCB" w14:textId="1DFBC55A" w:rsidR="0028063C" w:rsidRPr="001A5ED9" w:rsidRDefault="00FF099C" w:rsidP="00C539B9">
            <w:pPr>
              <w:pStyle w:val="af0"/>
              <w:tabs>
                <w:tab w:val="left" w:pos="8310"/>
              </w:tabs>
              <w:ind w:left="0"/>
            </w:pPr>
            <w:r w:rsidRPr="001A5ED9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04D9CC0" wp14:editId="4CCC9503">
                      <wp:simplePos x="0" y="0"/>
                      <wp:positionH relativeFrom="column">
                        <wp:posOffset>2540635</wp:posOffset>
                      </wp:positionH>
                      <wp:positionV relativeFrom="paragraph">
                        <wp:posOffset>59055</wp:posOffset>
                      </wp:positionV>
                      <wp:extent cx="334010" cy="635"/>
                      <wp:effectExtent l="10795" t="58420" r="17145" b="55245"/>
                      <wp:wrapNone/>
                      <wp:docPr id="10" name="Прямая со стрелкой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34010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CB9EE44" id="Прямая со стрелкой 10" o:spid="_x0000_s1026" type="#_x0000_t32" style="position:absolute;margin-left:200.05pt;margin-top:4.65pt;width:26.3pt;height: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">
                      <v:stroke endarrow="block"/>
                    </v:shape>
                  </w:pict>
                </mc:Fallback>
              </mc:AlternateContent>
            </w:r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C833602" wp14:editId="010F08DD">
                      <wp:simplePos x="0" y="0"/>
                      <wp:positionH relativeFrom="column">
                        <wp:posOffset>826770</wp:posOffset>
                      </wp:positionH>
                      <wp:positionV relativeFrom="paragraph">
                        <wp:posOffset>57785</wp:posOffset>
                      </wp:positionV>
                      <wp:extent cx="243205" cy="1270"/>
                      <wp:effectExtent l="11430" t="57150" r="21590" b="55880"/>
                      <wp:wrapNone/>
                      <wp:docPr id="9" name="Прямая со стрелкой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43205" cy="12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5EE3E58" id="Прямая со стрелкой 9" o:spid="_x0000_s1026" type="#_x0000_t32" style="position:absolute;margin-left:65.1pt;margin-top:4.55pt;width:19.15pt;height: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">
                      <v:stroke endarrow="block"/>
                    </v:shape>
                  </w:pict>
                </mc:Fallback>
              </mc:AlternateContent>
            </w:r>
            <w:r w:rsidRPr="001A5ED9">
              <w:t xml:space="preserve">1-хлорпропан              нитрил </w:t>
            </w:r>
            <w:proofErr w:type="spellStart"/>
            <w:r w:rsidRPr="001A5ED9">
              <w:t>пропановой</w:t>
            </w:r>
            <w:proofErr w:type="spellEnd"/>
            <w:r w:rsidRPr="001A5ED9">
              <w:t xml:space="preserve">                              </w:t>
            </w:r>
            <w:proofErr w:type="spellStart"/>
            <w:r w:rsidRPr="001A5ED9">
              <w:t>хлорангидрид</w:t>
            </w:r>
            <w:proofErr w:type="spellEnd"/>
            <w:r w:rsidRPr="001A5ED9">
              <w:t xml:space="preserve"> </w:t>
            </w:r>
            <w:proofErr w:type="spellStart"/>
            <w:r w:rsidRPr="001A5ED9">
              <w:t>пропановой</w:t>
            </w:r>
            <w:proofErr w:type="spellEnd"/>
            <w:r w:rsidRPr="001A5ED9">
              <w:t xml:space="preserve"> кислоты </w:t>
            </w:r>
            <w:proofErr w:type="spellStart"/>
            <w:proofErr w:type="gramStart"/>
            <w:r w:rsidRPr="001A5ED9">
              <w:t>кислоты</w:t>
            </w:r>
            <w:proofErr w:type="spellEnd"/>
            <w:proofErr w:type="gramEnd"/>
            <w:r w:rsidRPr="001A5ED9">
              <w:t xml:space="preserve">     </w:t>
            </w:r>
          </w:p>
        </w:tc>
      </w:tr>
      <w:tr w:rsidR="0028063C" w:rsidRPr="001A5ED9" w14:paraId="08358F22" w14:textId="77777777" w:rsidTr="00FF099C">
        <w:trPr>
          <w:trHeight w:val="283"/>
        </w:trPr>
        <w:tc>
          <w:tcPr>
            <w:tcW w:w="470" w:type="dxa"/>
          </w:tcPr>
          <w:p w14:paraId="36FBE896" w14:textId="69904D1C" w:rsidR="0028063C" w:rsidRPr="001A5ED9" w:rsidRDefault="00FF099C" w:rsidP="005F139B">
            <w:r w:rsidRPr="001A5ED9">
              <w:lastRenderedPageBreak/>
              <w:t>10</w:t>
            </w:r>
          </w:p>
        </w:tc>
        <w:tc>
          <w:tcPr>
            <w:tcW w:w="3712" w:type="dxa"/>
          </w:tcPr>
          <w:p w14:paraId="638F9F99" w14:textId="77777777" w:rsidR="00FF099C" w:rsidRPr="001A5ED9" w:rsidRDefault="00FF099C" w:rsidP="00FF099C">
            <w:pPr>
              <w:jc w:val="both"/>
            </w:pPr>
            <w:r w:rsidRPr="001A5ED9">
              <w:t>Для промежуточной аттестации</w:t>
            </w:r>
          </w:p>
          <w:p w14:paraId="17EAA9AB" w14:textId="1038F444" w:rsidR="00FF099C" w:rsidRPr="001A5ED9" w:rsidRDefault="00FF099C" w:rsidP="00FF099C">
            <w:r w:rsidRPr="001A5ED9">
              <w:t xml:space="preserve">Вопросы к экзамену по органической химии </w:t>
            </w:r>
          </w:p>
          <w:p w14:paraId="79168FBD" w14:textId="77777777" w:rsidR="0028063C" w:rsidRPr="001A5ED9" w:rsidRDefault="0028063C" w:rsidP="005F139B"/>
        </w:tc>
        <w:tc>
          <w:tcPr>
            <w:tcW w:w="10361" w:type="dxa"/>
          </w:tcPr>
          <w:p w14:paraId="74E5C17B" w14:textId="77777777" w:rsidR="00FF099C" w:rsidRPr="001A5ED9" w:rsidRDefault="00FF099C" w:rsidP="00FF099C">
            <w:pPr>
              <w:ind w:firstLine="720"/>
              <w:jc w:val="both"/>
            </w:pPr>
            <w:r w:rsidRPr="001A5ED9">
              <w:t>1. Алифатические спирты. Гомологический ряд насыщенных одноатомных спиртов, классификация, номенклатура, изомерия. Способы получения. Физические свойства (влияние водородной связи на температуру кипения и растворимость спиртов). Химические свойства: кислотно-основные свойства; рост основности в ряду спиртов; нуклеофильные свойства в реакциях этерификации и ацилирования; реакции нуклеофильного замещения; условия реакций дегидратации и окисления для первичных, вторичных и третичных спиртов; образование простых и сложных эфиров, механизм реакции</w:t>
            </w:r>
            <w:r w:rsidRPr="001A5ED9">
              <w:rPr>
                <w:u w:val="single"/>
              </w:rPr>
              <w:t xml:space="preserve"> </w:t>
            </w:r>
            <w:r w:rsidRPr="001A5ED9">
              <w:t xml:space="preserve">этерификации. </w:t>
            </w:r>
          </w:p>
          <w:p w14:paraId="2D3C6FB7" w14:textId="77777777" w:rsidR="00FF099C" w:rsidRPr="001A5ED9" w:rsidRDefault="00257DCB" w:rsidP="00FF099C">
            <w:pPr>
              <w:ind w:firstLine="720"/>
              <w:jc w:val="center"/>
            </w:pPr>
            <w:r>
              <w:pict w14:anchorId="4A3F4739">
                <v:shape id="_x0000_i1073" type="#_x0000_t75" style="width:102pt;height:24pt">
                  <v:imagedata r:id="rId102" o:title=""/>
                </v:shape>
              </w:pict>
            </w:r>
          </w:p>
          <w:p w14:paraId="029685D8" w14:textId="77777777" w:rsidR="00FF099C" w:rsidRPr="001A5ED9" w:rsidRDefault="00FF099C" w:rsidP="00FF099C">
            <w:pPr>
              <w:ind w:firstLine="709"/>
              <w:jc w:val="both"/>
            </w:pPr>
            <w:r w:rsidRPr="001A5ED9">
              <w:t xml:space="preserve">Фенолы. Номенклатура. Основные методы получения фенолов (из </w:t>
            </w:r>
            <w:proofErr w:type="spellStart"/>
            <w:r w:rsidRPr="001A5ED9">
              <w:t>сульф</w:t>
            </w:r>
            <w:proofErr w:type="gramStart"/>
            <w:r w:rsidRPr="001A5ED9">
              <w:t>о</w:t>
            </w:r>
            <w:proofErr w:type="spellEnd"/>
            <w:r w:rsidRPr="001A5ED9">
              <w:t>-</w:t>
            </w:r>
            <w:proofErr w:type="gramEnd"/>
            <w:r w:rsidRPr="001A5ED9">
              <w:t xml:space="preserve">,галоген-, алкил- и </w:t>
            </w:r>
            <w:proofErr w:type="spellStart"/>
            <w:r w:rsidRPr="001A5ED9">
              <w:t>диазопроизводных</w:t>
            </w:r>
            <w:proofErr w:type="spellEnd"/>
            <w:r w:rsidRPr="001A5ED9">
              <w:t xml:space="preserve"> бензола). </w:t>
            </w:r>
          </w:p>
          <w:p w14:paraId="63995215" w14:textId="77777777" w:rsidR="00FF099C" w:rsidRPr="001A5ED9" w:rsidRDefault="00FF099C" w:rsidP="00FF099C">
            <w:pPr>
              <w:ind w:firstLine="709"/>
              <w:jc w:val="both"/>
            </w:pPr>
            <w:r w:rsidRPr="001A5ED9">
              <w:t>Кислотность. Объясните, используя граничные структуры, влияние различных заместителей на кислотность фенола. Сравнить кислотные свойства фенолов и алифатических спиртов. Химические свойства фенолов: образование простых и сложных эфиров, реакции замещения в бензольном ядре (мон</w:t>
            </w:r>
            <w:proofErr w:type="gramStart"/>
            <w:r w:rsidRPr="001A5ED9">
              <w:t>о-</w:t>
            </w:r>
            <w:proofErr w:type="gramEnd"/>
            <w:r w:rsidRPr="001A5ED9">
              <w:t xml:space="preserve"> и </w:t>
            </w:r>
            <w:proofErr w:type="spellStart"/>
            <w:r w:rsidRPr="001A5ED9">
              <w:t>полигалогенирование</w:t>
            </w:r>
            <w:proofErr w:type="spellEnd"/>
            <w:r w:rsidRPr="001A5ED9">
              <w:t xml:space="preserve">, нитрование, сульфирование, </w:t>
            </w:r>
            <w:proofErr w:type="spellStart"/>
            <w:r w:rsidRPr="001A5ED9">
              <w:t>ацилирование</w:t>
            </w:r>
            <w:proofErr w:type="spellEnd"/>
            <w:r w:rsidRPr="001A5ED9">
              <w:t xml:space="preserve">, прямое </w:t>
            </w:r>
            <w:proofErr w:type="spellStart"/>
            <w:r w:rsidRPr="001A5ED9">
              <w:t>карбоксилирование</w:t>
            </w:r>
            <w:proofErr w:type="spellEnd"/>
            <w:r w:rsidRPr="001A5ED9">
              <w:t xml:space="preserve">, введение альдегидной группы). Особенности протекания реакций </w:t>
            </w:r>
            <w:proofErr w:type="spellStart"/>
            <w:r w:rsidRPr="001A5ED9">
              <w:t>электрофильного</w:t>
            </w:r>
            <w:proofErr w:type="spellEnd"/>
            <w:r w:rsidRPr="001A5ED9">
              <w:t xml:space="preserve"> замещения по сравнению с бензолом. (Сравнить условия).</w:t>
            </w:r>
          </w:p>
          <w:p w14:paraId="0BEEECB1" w14:textId="77777777" w:rsidR="00FF099C" w:rsidRPr="001A5ED9" w:rsidRDefault="00FF099C" w:rsidP="00FF099C">
            <w:pPr>
              <w:ind w:firstLine="720"/>
              <w:jc w:val="both"/>
            </w:pPr>
            <w:r w:rsidRPr="001A5ED9">
              <w:t xml:space="preserve">2. Альдегиды и кетоны. Изомерия, номенклатура. Способы получения из </w:t>
            </w:r>
            <w:proofErr w:type="spellStart"/>
            <w:r w:rsidRPr="001A5ED9">
              <w:t>алкинов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дигалогенопроизводных</w:t>
            </w:r>
            <w:proofErr w:type="spellEnd"/>
            <w:r w:rsidRPr="001A5ED9">
              <w:t xml:space="preserve">, спиртов, </w:t>
            </w:r>
            <w:proofErr w:type="spellStart"/>
            <w:r w:rsidRPr="001A5ED9">
              <w:t>алкенов</w:t>
            </w:r>
            <w:proofErr w:type="spellEnd"/>
            <w:r w:rsidRPr="001A5ED9">
              <w:t xml:space="preserve"> (озонирование, </w:t>
            </w:r>
            <w:proofErr w:type="spellStart"/>
            <w:r w:rsidRPr="001A5ED9">
              <w:t>оксосинтез</w:t>
            </w:r>
            <w:proofErr w:type="spellEnd"/>
            <w:r w:rsidRPr="001A5ED9">
              <w:t xml:space="preserve">). Получение альдегидов и кетонов ароматического ряда. Сходство и различие в реакциях присоединения к двойным связям углерод-углерод и углерод-кислород. Сравнение реакционной способности альдегидов и кетонов. Химические свойства: реакции нуклеофильного присоединения воды, спирта, синильной кислоты, бисульфита натрия, реактива </w:t>
            </w:r>
            <w:proofErr w:type="spellStart"/>
            <w:r w:rsidRPr="001A5ED9">
              <w:t>Гриньяра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алкинов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альдольная</w:t>
            </w:r>
            <w:proofErr w:type="spellEnd"/>
            <w:r w:rsidRPr="001A5ED9">
              <w:t xml:space="preserve"> и </w:t>
            </w:r>
            <w:proofErr w:type="spellStart"/>
            <w:r w:rsidRPr="001A5ED9">
              <w:t>кротоновая</w:t>
            </w:r>
            <w:proofErr w:type="spellEnd"/>
            <w:r w:rsidRPr="001A5ED9">
              <w:t xml:space="preserve"> конденсация Реакции </w:t>
            </w:r>
            <w:proofErr w:type="spellStart"/>
            <w:r w:rsidRPr="001A5ED9">
              <w:t>бензальдегида</w:t>
            </w:r>
            <w:proofErr w:type="spellEnd"/>
            <w:r w:rsidRPr="001A5ED9">
              <w:t xml:space="preserve"> (реакция </w:t>
            </w:r>
            <w:proofErr w:type="spellStart"/>
            <w:r w:rsidRPr="001A5ED9">
              <w:t>Канницаро</w:t>
            </w:r>
            <w:proofErr w:type="spellEnd"/>
            <w:r w:rsidRPr="001A5ED9">
              <w:t xml:space="preserve">, бензоиновая конденсация, конденсация </w:t>
            </w:r>
            <w:proofErr w:type="spellStart"/>
            <w:r w:rsidRPr="001A5ED9">
              <w:t>Кляйзена</w:t>
            </w:r>
            <w:proofErr w:type="spellEnd"/>
            <w:r w:rsidRPr="001A5ED9">
              <w:t xml:space="preserve">, конденсация </w:t>
            </w:r>
            <w:proofErr w:type="spellStart"/>
            <w:r w:rsidRPr="001A5ED9">
              <w:t>Перкина</w:t>
            </w:r>
            <w:proofErr w:type="spellEnd"/>
            <w:r w:rsidRPr="001A5ED9">
              <w:t xml:space="preserve">). Реакции присоединения-отщепления аммиака, гидроксиламина, гидразина и его производных; восстановление, окисление, действие </w:t>
            </w:r>
            <w:proofErr w:type="spellStart"/>
            <w:r w:rsidRPr="001A5ED9">
              <w:t>галогенирующих</w:t>
            </w:r>
            <w:proofErr w:type="spellEnd"/>
            <w:r w:rsidRPr="001A5ED9">
              <w:t xml:space="preserve"> агентов. Реакции </w:t>
            </w:r>
            <w:proofErr w:type="spellStart"/>
            <w:r w:rsidRPr="001A5ED9">
              <w:t>электрофильного</w:t>
            </w:r>
            <w:proofErr w:type="spellEnd"/>
            <w:r w:rsidRPr="001A5ED9">
              <w:t xml:space="preserve"> замещения в </w:t>
            </w:r>
            <w:proofErr w:type="spellStart"/>
            <w:r w:rsidRPr="001A5ED9">
              <w:t>бензольном</w:t>
            </w:r>
            <w:proofErr w:type="spellEnd"/>
            <w:r w:rsidRPr="001A5ED9">
              <w:t xml:space="preserve"> кольце. Механизм реакции нуклеофильного присоединения. Напишите механизмы следующих реакций:</w:t>
            </w:r>
          </w:p>
          <w:p w14:paraId="67FAEC7C" w14:textId="77777777" w:rsidR="00FF099C" w:rsidRPr="001A5ED9" w:rsidRDefault="000F41BE" w:rsidP="00FF099C">
            <w:pPr>
              <w:jc w:val="center"/>
            </w:pPr>
            <w:r>
              <w:pict w14:anchorId="789C26C7">
                <v:shape id="_x0000_i1074" type="#_x0000_t75" style="width:132pt;height:18.6pt">
                  <v:imagedata r:id="rId103" o:title=""/>
                </v:shape>
              </w:pict>
            </w:r>
          </w:p>
          <w:p w14:paraId="204F3501" w14:textId="77777777" w:rsidR="00FF099C" w:rsidRPr="001A5ED9" w:rsidRDefault="00FF099C" w:rsidP="00FF099C">
            <w:pPr>
              <w:jc w:val="both"/>
            </w:pPr>
            <w:r w:rsidRPr="001A5ED9">
              <w:t>Ненасыщенные альдегиды и кетоны: химические свойства, особенности присоединения к двойным связям углерод-углерод и углерод-кислород.</w:t>
            </w:r>
          </w:p>
          <w:p w14:paraId="19B126AE" w14:textId="77777777" w:rsidR="00FF099C" w:rsidRPr="001A5ED9" w:rsidRDefault="00FF099C" w:rsidP="00FF099C">
            <w:pPr>
              <w:ind w:firstLine="720"/>
              <w:jc w:val="both"/>
            </w:pPr>
            <w:r w:rsidRPr="001A5ED9">
              <w:t xml:space="preserve">3. Карбоновые кислоты и их производные. Классификация, номенклатура, изомерия. Способы </w:t>
            </w:r>
            <w:r w:rsidRPr="001A5ED9">
              <w:lastRenderedPageBreak/>
              <w:t xml:space="preserve">получения карбоновых кислот алифатического и ароматического ряда. Физические свойства (влияние водородной связи на температуру кипения и растворимость кислот). Строение карбоксильной группы, кислотность, химические свойства. Производные карбоновых кислот: </w:t>
            </w:r>
            <w:proofErr w:type="spellStart"/>
            <w:r w:rsidRPr="001A5ED9">
              <w:t>галогенангидриды</w:t>
            </w:r>
            <w:proofErr w:type="spellEnd"/>
            <w:r w:rsidRPr="001A5ED9">
              <w:t xml:space="preserve">, ангидриды, амиды, сложные эфиры, нитрилы. Способы получения, физические, химические свойства. Сравнение реакционной способности функциональных производных карбоновых кислот. Реакции </w:t>
            </w:r>
            <w:proofErr w:type="spellStart"/>
            <w:r w:rsidRPr="001A5ED9">
              <w:t>электрофильного</w:t>
            </w:r>
            <w:proofErr w:type="spellEnd"/>
            <w:r w:rsidRPr="001A5ED9">
              <w:t xml:space="preserve"> замещения в </w:t>
            </w:r>
            <w:proofErr w:type="spellStart"/>
            <w:r w:rsidRPr="001A5ED9">
              <w:t>бензольном</w:t>
            </w:r>
            <w:proofErr w:type="spellEnd"/>
            <w:r w:rsidRPr="001A5ED9">
              <w:t xml:space="preserve"> кольце ароматических карбоновых кислот.</w:t>
            </w:r>
          </w:p>
          <w:p w14:paraId="3C25A758" w14:textId="77777777" w:rsidR="00FF099C" w:rsidRPr="001A5ED9" w:rsidRDefault="00FF099C" w:rsidP="00FF099C">
            <w:pPr>
              <w:ind w:firstLine="720"/>
              <w:jc w:val="both"/>
            </w:pPr>
            <w:r w:rsidRPr="001A5ED9">
              <w:t>Одноосновные ненасыщенные карбоновые кислоты. Изомерия, номенклатура.</w:t>
            </w:r>
          </w:p>
          <w:p w14:paraId="0B91B569" w14:textId="77777777" w:rsidR="00FF099C" w:rsidRPr="001A5ED9" w:rsidRDefault="00FF099C" w:rsidP="00FF099C">
            <w:pPr>
              <w:ind w:firstLine="709"/>
              <w:jc w:val="both"/>
            </w:pPr>
            <w:r w:rsidRPr="001A5ED9">
              <w:t xml:space="preserve">4. Алифатические и ароматические амины. Методы получения первичных, вторичных и третичных аминов. Основность. Объясните, используя граничные структуры, влияние различных заместителей на основность ароматических аминов. Влияние заместителей на основность алифатических аминов. Сравнить основные свойства ароматических и алифатических аминов. Реакции по аминогруппе: алкилирование, ацилирование, с азотистой кислотой (для первичных, вторичных и третичных ароматических и алифатических аминов); реакции замещения в бензольном ядре. Особенности протекания реакций </w:t>
            </w:r>
            <w:proofErr w:type="spellStart"/>
            <w:r w:rsidRPr="001A5ED9">
              <w:t>электрофильного</w:t>
            </w:r>
            <w:proofErr w:type="spellEnd"/>
            <w:r w:rsidRPr="001A5ED9">
              <w:t xml:space="preserve"> замещения по сравнению с бензолом. (Сравнить условия).</w:t>
            </w:r>
          </w:p>
          <w:p w14:paraId="6FE939D5" w14:textId="77777777" w:rsidR="00FF099C" w:rsidRPr="001A5ED9" w:rsidRDefault="00FF099C" w:rsidP="00FF099C">
            <w:pPr>
              <w:ind w:firstLine="709"/>
              <w:jc w:val="both"/>
            </w:pPr>
            <w:proofErr w:type="spellStart"/>
            <w:r w:rsidRPr="001A5ED9">
              <w:t>Диазосоединения</w:t>
            </w:r>
            <w:proofErr w:type="spellEnd"/>
            <w:r w:rsidRPr="001A5ED9">
              <w:t xml:space="preserve">. Механизм  реакции </w:t>
            </w:r>
            <w:proofErr w:type="spellStart"/>
            <w:r w:rsidRPr="001A5ED9">
              <w:t>диазотирования</w:t>
            </w:r>
            <w:proofErr w:type="spellEnd"/>
            <w:r w:rsidRPr="001A5ED9">
              <w:t xml:space="preserve">. Реакции солей </w:t>
            </w:r>
            <w:proofErr w:type="spellStart"/>
            <w:r w:rsidRPr="001A5ED9">
              <w:t>диазония</w:t>
            </w:r>
            <w:proofErr w:type="spellEnd"/>
            <w:r w:rsidRPr="001A5ED9">
              <w:t xml:space="preserve"> с выделением азота: получение фенолов, галогенопроизводных (фто</w:t>
            </w:r>
            <w:proofErr w:type="gramStart"/>
            <w:r w:rsidRPr="001A5ED9">
              <w:t>р-</w:t>
            </w:r>
            <w:proofErr w:type="gramEnd"/>
            <w:r w:rsidRPr="001A5ED9">
              <w:t xml:space="preserve">, хлор-, бром-, иод-), простых эфиров, нитрилов, нитропроизводных. Реакции солей </w:t>
            </w:r>
            <w:proofErr w:type="spellStart"/>
            <w:r w:rsidRPr="001A5ED9">
              <w:t>диазония</w:t>
            </w:r>
            <w:proofErr w:type="spellEnd"/>
            <w:r w:rsidRPr="001A5ED9">
              <w:t xml:space="preserve"> без выделения азота: получение гидразина, реакция </w:t>
            </w:r>
            <w:proofErr w:type="spellStart"/>
            <w:r w:rsidRPr="001A5ED9">
              <w:t>азосочетания</w:t>
            </w:r>
            <w:proofErr w:type="spellEnd"/>
            <w:r w:rsidRPr="001A5ED9">
              <w:t xml:space="preserve">. Механизм реакции </w:t>
            </w:r>
            <w:proofErr w:type="spellStart"/>
            <w:r w:rsidRPr="001A5ED9">
              <w:t>азосочетания</w:t>
            </w:r>
            <w:proofErr w:type="spellEnd"/>
            <w:r w:rsidRPr="001A5ED9">
              <w:t>. Синтез азокрасителей.</w:t>
            </w:r>
          </w:p>
          <w:p w14:paraId="3A46FD57" w14:textId="77777777" w:rsidR="00FF099C" w:rsidRPr="001A5ED9" w:rsidRDefault="00FF099C" w:rsidP="00FF099C">
            <w:pPr>
              <w:tabs>
                <w:tab w:val="left" w:pos="720"/>
              </w:tabs>
              <w:jc w:val="center"/>
            </w:pPr>
            <w:r w:rsidRPr="001A5ED9">
              <w:t>Получите из бензола следующие соединения (через несколько стадий)</w:t>
            </w:r>
          </w:p>
          <w:p w14:paraId="3932DDC9" w14:textId="77777777" w:rsidR="00FF099C" w:rsidRPr="001A5ED9" w:rsidRDefault="000F41BE" w:rsidP="00FF099C">
            <w:pPr>
              <w:ind w:firstLine="720"/>
            </w:pPr>
            <w:r>
              <w:pict w14:anchorId="19888EAA">
                <v:shape id="_x0000_i1075" type="#_x0000_t75" style="width:3in;height:48pt">
                  <v:imagedata r:id="rId104" o:title=""/>
                </v:shape>
              </w:pict>
            </w:r>
          </w:p>
          <w:p w14:paraId="6F7331E5" w14:textId="77777777" w:rsidR="00FF099C" w:rsidRPr="001A5ED9" w:rsidRDefault="00FF099C" w:rsidP="00FF099C">
            <w:pPr>
              <w:ind w:firstLine="720"/>
              <w:jc w:val="both"/>
            </w:pPr>
            <w:r w:rsidRPr="001A5ED9">
              <w:t xml:space="preserve">Из метана получить </w:t>
            </w:r>
            <w:proofErr w:type="spellStart"/>
            <w:r w:rsidRPr="001A5ED9">
              <w:t>диметилэтиламин</w:t>
            </w:r>
            <w:proofErr w:type="spellEnd"/>
            <w:r w:rsidRPr="001A5ED9">
              <w:t>.</w:t>
            </w:r>
          </w:p>
          <w:p w14:paraId="314E2224" w14:textId="77777777" w:rsidR="00FF099C" w:rsidRPr="001A5ED9" w:rsidRDefault="00FF099C" w:rsidP="00FF099C">
            <w:pPr>
              <w:ind w:firstLine="720"/>
              <w:jc w:val="both"/>
            </w:pPr>
          </w:p>
          <w:p w14:paraId="1D8093F9" w14:textId="77777777" w:rsidR="00FF099C" w:rsidRPr="001A5ED9" w:rsidRDefault="00FF099C" w:rsidP="00FF099C">
            <w:pPr>
              <w:jc w:val="center"/>
            </w:pPr>
            <w:r w:rsidRPr="001A5ED9">
              <w:t xml:space="preserve">Из каких </w:t>
            </w:r>
            <w:proofErr w:type="spellStart"/>
            <w:r w:rsidRPr="001A5ED9">
              <w:t>аз</w:t>
            </w:r>
            <w:proofErr w:type="gramStart"/>
            <w:r w:rsidRPr="001A5ED9">
              <w:t>о</w:t>
            </w:r>
            <w:proofErr w:type="spellEnd"/>
            <w:r w:rsidRPr="001A5ED9">
              <w:t>-</w:t>
            </w:r>
            <w:proofErr w:type="gramEnd"/>
            <w:r w:rsidRPr="001A5ED9">
              <w:t xml:space="preserve"> и </w:t>
            </w:r>
            <w:proofErr w:type="spellStart"/>
            <w:r w:rsidRPr="001A5ED9">
              <w:t>диазосоставляющих</w:t>
            </w:r>
            <w:proofErr w:type="spellEnd"/>
            <w:r w:rsidRPr="001A5ED9">
              <w:t xml:space="preserve"> синтезированы приведенные азокрасители?</w:t>
            </w:r>
          </w:p>
          <w:p w14:paraId="68B98994" w14:textId="77777777" w:rsidR="00FF099C" w:rsidRPr="001A5ED9" w:rsidRDefault="00FF099C" w:rsidP="00FF099C">
            <w:pPr>
              <w:jc w:val="center"/>
            </w:pPr>
          </w:p>
          <w:p w14:paraId="71955046" w14:textId="5ECEE090" w:rsidR="0028063C" w:rsidRPr="001A5ED9" w:rsidRDefault="000F41BE" w:rsidP="00C539B9">
            <w:pPr>
              <w:jc w:val="center"/>
            </w:pPr>
            <w:r>
              <w:pict w14:anchorId="26D5D8AA">
                <v:shape id="_x0000_i1076" type="#_x0000_t75" style="width:209.4pt;height:60.6pt">
                  <v:imagedata r:id="rId105" o:title=""/>
                </v:shape>
              </w:pict>
            </w:r>
          </w:p>
        </w:tc>
      </w:tr>
    </w:tbl>
    <w:p w14:paraId="74F7F2DC" w14:textId="53A20F5A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268"/>
        <w:gridCol w:w="10632"/>
        <w:gridCol w:w="1701"/>
      </w:tblGrid>
      <w:tr w:rsidR="00EA29C0" w:rsidRPr="00EA29C0" w14:paraId="40F80E01" w14:textId="77777777" w:rsidTr="00BF0504">
        <w:trPr>
          <w:trHeight w:val="754"/>
          <w:tblHeader/>
        </w:trPr>
        <w:tc>
          <w:tcPr>
            <w:tcW w:w="2268" w:type="dxa"/>
            <w:vMerge w:val="restart"/>
            <w:shd w:val="clear" w:color="auto" w:fill="DBE5F1" w:themeFill="accent1" w:themeFillTint="33"/>
          </w:tcPr>
          <w:p w14:paraId="2D195F8E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  <w:r w:rsidRPr="00EA29C0">
              <w:rPr>
                <w:rFonts w:eastAsia="Calibri"/>
                <w:b/>
                <w:lang w:eastAsia="en-US"/>
              </w:rPr>
              <w:t xml:space="preserve">Наименование оценочного средства </w:t>
            </w:r>
            <w:r w:rsidRPr="00EA29C0">
              <w:rPr>
                <w:rFonts w:eastAsia="Calibri"/>
                <w:b/>
                <w:spacing w:val="-2"/>
                <w:lang w:eastAsia="en-US"/>
              </w:rPr>
              <w:t xml:space="preserve">(контрольно-оценочного </w:t>
            </w:r>
            <w:r w:rsidRPr="00EA29C0">
              <w:rPr>
                <w:rFonts w:eastAsia="Calibri"/>
                <w:b/>
                <w:lang w:eastAsia="en-US"/>
              </w:rPr>
              <w:t>мероприятия)</w:t>
            </w:r>
          </w:p>
        </w:tc>
        <w:tc>
          <w:tcPr>
            <w:tcW w:w="10632" w:type="dxa"/>
            <w:vMerge w:val="restart"/>
            <w:shd w:val="clear" w:color="auto" w:fill="DBE5F1" w:themeFill="accent1" w:themeFillTint="33"/>
            <w:vAlign w:val="center"/>
          </w:tcPr>
          <w:p w14:paraId="4173A40D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872"/>
              <w:jc w:val="center"/>
              <w:rPr>
                <w:rFonts w:eastAsia="Calibri"/>
                <w:b/>
                <w:lang w:val="en-US" w:eastAsia="en-US"/>
              </w:rPr>
            </w:pPr>
            <w:proofErr w:type="spellStart"/>
            <w:r w:rsidRPr="00EA29C0">
              <w:rPr>
                <w:rFonts w:eastAsia="Calibri"/>
                <w:b/>
                <w:lang w:val="en-US" w:eastAsia="en-US"/>
              </w:rPr>
              <w:t>Критерии</w:t>
            </w:r>
            <w:proofErr w:type="spellEnd"/>
            <w:r w:rsidRPr="00EA29C0">
              <w:rPr>
                <w:rFonts w:eastAsia="Calibri"/>
                <w:b/>
                <w:lang w:val="en-US" w:eastAsia="en-US"/>
              </w:rPr>
              <w:t xml:space="preserve"> </w:t>
            </w:r>
            <w:proofErr w:type="spellStart"/>
            <w:r w:rsidRPr="00EA29C0">
              <w:rPr>
                <w:rFonts w:eastAsia="Calibri"/>
                <w:b/>
                <w:lang w:val="en-US" w:eastAsia="en-US"/>
              </w:rPr>
              <w:t>оценивания</w:t>
            </w:r>
            <w:proofErr w:type="spellEnd"/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0C695BEB" w14:textId="77777777" w:rsidR="00EA29C0" w:rsidRPr="00EA29C0" w:rsidRDefault="00EA29C0" w:rsidP="00EA29C0">
            <w:pPr>
              <w:jc w:val="center"/>
              <w:rPr>
                <w:b/>
              </w:rPr>
            </w:pPr>
            <w:r w:rsidRPr="00EA29C0">
              <w:rPr>
                <w:b/>
              </w:rPr>
              <w:t>Шкалы оценивания</w:t>
            </w:r>
          </w:p>
        </w:tc>
      </w:tr>
      <w:tr w:rsidR="00EA29C0" w:rsidRPr="00EA29C0" w14:paraId="66EFE631" w14:textId="77777777" w:rsidTr="00BF0504">
        <w:trPr>
          <w:trHeight w:val="754"/>
          <w:tblHeader/>
        </w:trPr>
        <w:tc>
          <w:tcPr>
            <w:tcW w:w="2268" w:type="dxa"/>
            <w:vMerge/>
            <w:shd w:val="clear" w:color="auto" w:fill="DBE5F1" w:themeFill="accent1" w:themeFillTint="33"/>
          </w:tcPr>
          <w:p w14:paraId="073E08B8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10632" w:type="dxa"/>
            <w:vMerge/>
            <w:shd w:val="clear" w:color="auto" w:fill="DBE5F1" w:themeFill="accent1" w:themeFillTint="33"/>
          </w:tcPr>
          <w:p w14:paraId="71E131D7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872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6741EB61" w14:textId="77777777" w:rsidR="00EA29C0" w:rsidRPr="00EA29C0" w:rsidRDefault="00EA29C0" w:rsidP="00EA29C0">
            <w:pPr>
              <w:jc w:val="center"/>
              <w:rPr>
                <w:b/>
              </w:rPr>
            </w:pPr>
            <w:r w:rsidRPr="00EA29C0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EA29C0" w:rsidRPr="00EA29C0" w14:paraId="487D4D08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1C5ECC9B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lang w:val="en-US" w:eastAsia="en-US"/>
              </w:rPr>
            </w:pPr>
            <w:proofErr w:type="spellStart"/>
            <w:r w:rsidRPr="00EA29C0">
              <w:rPr>
                <w:rFonts w:eastAsia="Calibri"/>
                <w:lang w:val="en-US" w:eastAsia="en-US"/>
              </w:rPr>
              <w:t>Домашняя</w:t>
            </w:r>
            <w:proofErr w:type="spellEnd"/>
            <w:r w:rsidRPr="00EA29C0">
              <w:rPr>
                <w:rFonts w:eastAsia="Calibri"/>
                <w:lang w:val="en-US" w:eastAsia="en-US"/>
              </w:rPr>
              <w:t xml:space="preserve"> </w:t>
            </w:r>
            <w:proofErr w:type="spellStart"/>
            <w:r w:rsidRPr="00EA29C0">
              <w:rPr>
                <w:rFonts w:eastAsia="Calibri"/>
                <w:lang w:val="en-US" w:eastAsia="en-US"/>
              </w:rPr>
              <w:t>работа</w:t>
            </w:r>
            <w:proofErr w:type="spellEnd"/>
          </w:p>
        </w:tc>
        <w:tc>
          <w:tcPr>
            <w:tcW w:w="10632" w:type="dxa"/>
          </w:tcPr>
          <w:p w14:paraId="7BDC11E0" w14:textId="484AAC90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Работа выполнена полностью</w:t>
            </w:r>
            <w:proofErr w:type="gramStart"/>
            <w:r w:rsidRPr="00EA29C0">
              <w:rPr>
                <w:rFonts w:eastAsia="Calibri"/>
                <w:lang w:eastAsia="en-US"/>
              </w:rPr>
              <w:t>.</w:t>
            </w:r>
            <w:proofErr w:type="gramEnd"/>
            <w:r w:rsidRPr="00EA29C0">
              <w:rPr>
                <w:rFonts w:eastAsia="Calibri"/>
                <w:lang w:eastAsia="en-US"/>
              </w:rPr>
              <w:t xml:space="preserve"> </w:t>
            </w:r>
            <w:proofErr w:type="gramStart"/>
            <w:r w:rsidR="005A6852" w:rsidRPr="002F2AE8">
              <w:rPr>
                <w:i/>
              </w:rPr>
              <w:t>г</w:t>
            </w:r>
            <w:proofErr w:type="gramEnd"/>
            <w:r w:rsidR="005A6852" w:rsidRPr="002F2AE8">
              <w:rPr>
                <w:i/>
              </w:rPr>
              <w:t xml:space="preserve">лубокие знания дисциплины, сущности проблемы, </w:t>
            </w:r>
            <w:r w:rsidR="005A6852">
              <w:rPr>
                <w:i/>
              </w:rPr>
              <w:t xml:space="preserve">были </w:t>
            </w:r>
            <w:r w:rsidR="005A6852" w:rsidRPr="002F2AE8">
              <w:rPr>
                <w:i/>
              </w:rPr>
              <w:t>даны логически последовательные, содержательные, полные, правильные и конкретные ответы на все вопросы</w:t>
            </w:r>
            <w:r w:rsidR="005A6852" w:rsidRPr="00EA29C0">
              <w:rPr>
                <w:rFonts w:eastAsia="Calibri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т ошибо</w:t>
            </w:r>
            <w:r w:rsidR="005A6852">
              <w:rPr>
                <w:rFonts w:eastAsia="Calibri"/>
                <w:lang w:eastAsia="en-US"/>
              </w:rPr>
              <w:t>к, либо</w:t>
            </w:r>
            <w:r w:rsidRPr="00EA29C0">
              <w:rPr>
                <w:rFonts w:eastAsia="Calibri"/>
                <w:lang w:eastAsia="en-US"/>
              </w:rPr>
              <w:t xml:space="preserve">. </w:t>
            </w:r>
            <w:r w:rsidR="005A6852">
              <w:rPr>
                <w:rFonts w:eastAsia="Calibri"/>
                <w:lang w:eastAsia="en-US"/>
              </w:rPr>
              <w:t>в</w:t>
            </w:r>
            <w:r w:rsidRPr="00EA29C0">
              <w:rPr>
                <w:rFonts w:eastAsia="Calibri"/>
                <w:lang w:eastAsia="en-US"/>
              </w:rPr>
              <w:t xml:space="preserve">озможно наличие одной неточности или описки, не являющиеся следствием незнания или непонимания учебного материала. </w:t>
            </w:r>
            <w:r w:rsidRPr="00EA29C0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EA29C0">
              <w:rPr>
                <w:rFonts w:eastAsia="Calibri"/>
                <w:lang w:eastAsia="en-US"/>
              </w:rPr>
              <w:t>показал полный объем знаний, умений</w:t>
            </w:r>
            <w:r w:rsidRPr="00EA29C0">
              <w:rPr>
                <w:rFonts w:eastAsia="Calibri"/>
                <w:spacing w:val="-25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в освоении пройденных тем и применение их на</w:t>
            </w:r>
            <w:r w:rsidRPr="00EA29C0">
              <w:rPr>
                <w:rFonts w:eastAsia="Calibri"/>
                <w:spacing w:val="-4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практике.</w:t>
            </w:r>
          </w:p>
        </w:tc>
        <w:tc>
          <w:tcPr>
            <w:tcW w:w="1701" w:type="dxa"/>
          </w:tcPr>
          <w:p w14:paraId="44A6A7B9" w14:textId="77777777" w:rsidR="00EA29C0" w:rsidRPr="00EA29C0" w:rsidRDefault="00EA29C0" w:rsidP="00EA29C0">
            <w:pPr>
              <w:jc w:val="center"/>
            </w:pPr>
            <w:r w:rsidRPr="00EA29C0">
              <w:t>5</w:t>
            </w:r>
          </w:p>
        </w:tc>
      </w:tr>
      <w:tr w:rsidR="00EA29C0" w:rsidRPr="00EA29C0" w14:paraId="47B30C4B" w14:textId="77777777" w:rsidTr="00BF0504">
        <w:trPr>
          <w:trHeight w:val="283"/>
        </w:trPr>
        <w:tc>
          <w:tcPr>
            <w:tcW w:w="2268" w:type="dxa"/>
            <w:vMerge/>
          </w:tcPr>
          <w:p w14:paraId="0A010A2B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64EFDA6D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Работа выполнена полностью,</w:t>
            </w:r>
            <w:r w:rsidRPr="00EA29C0">
              <w:rPr>
                <w:rFonts w:eastAsia="Calibri"/>
                <w:spacing w:val="-15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о обоснований шагов решения недостаточно. Допущена одна ошибка или два-три</w:t>
            </w:r>
            <w:r w:rsidRPr="00EA29C0">
              <w:rPr>
                <w:rFonts w:eastAsia="Calibri"/>
                <w:spacing w:val="-8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дочета.</w:t>
            </w:r>
          </w:p>
        </w:tc>
        <w:tc>
          <w:tcPr>
            <w:tcW w:w="1701" w:type="dxa"/>
          </w:tcPr>
          <w:p w14:paraId="609B7A63" w14:textId="77777777" w:rsidR="00EA29C0" w:rsidRPr="00EA29C0" w:rsidRDefault="00EA29C0" w:rsidP="00EA29C0">
            <w:pPr>
              <w:jc w:val="center"/>
            </w:pPr>
            <w:r w:rsidRPr="00EA29C0">
              <w:t>4</w:t>
            </w:r>
          </w:p>
        </w:tc>
      </w:tr>
      <w:tr w:rsidR="00EA29C0" w:rsidRPr="00EA29C0" w14:paraId="3FE8718A" w14:textId="77777777" w:rsidTr="00BF0504">
        <w:trPr>
          <w:trHeight w:val="77"/>
        </w:trPr>
        <w:tc>
          <w:tcPr>
            <w:tcW w:w="2268" w:type="dxa"/>
            <w:vMerge/>
          </w:tcPr>
          <w:p w14:paraId="3AEB7B67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76E9F64E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опущены более одной</w:t>
            </w:r>
            <w:r w:rsidRPr="00EA29C0">
              <w:rPr>
                <w:rFonts w:eastAsia="Calibri"/>
                <w:spacing w:val="-22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ошибки или более двух-трех</w:t>
            </w:r>
            <w:r w:rsidRPr="00EA29C0">
              <w:rPr>
                <w:rFonts w:eastAsia="Calibri"/>
                <w:spacing w:val="-20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дочетов.</w:t>
            </w:r>
          </w:p>
        </w:tc>
        <w:tc>
          <w:tcPr>
            <w:tcW w:w="1701" w:type="dxa"/>
          </w:tcPr>
          <w:p w14:paraId="089B1104" w14:textId="77777777" w:rsidR="00EA29C0" w:rsidRPr="00EA29C0" w:rsidRDefault="00EA29C0" w:rsidP="00EA29C0">
            <w:pPr>
              <w:jc w:val="center"/>
            </w:pPr>
            <w:r w:rsidRPr="00EA29C0">
              <w:t>3</w:t>
            </w:r>
          </w:p>
        </w:tc>
      </w:tr>
      <w:tr w:rsidR="00EA29C0" w:rsidRPr="00EA29C0" w14:paraId="749062AC" w14:textId="77777777" w:rsidTr="00BF0504">
        <w:trPr>
          <w:trHeight w:val="283"/>
        </w:trPr>
        <w:tc>
          <w:tcPr>
            <w:tcW w:w="2268" w:type="dxa"/>
            <w:vMerge/>
          </w:tcPr>
          <w:p w14:paraId="53587F9E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0524AAFE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Работа выполнена не</w:t>
            </w:r>
            <w:r w:rsidRPr="00EA29C0">
              <w:rPr>
                <w:rFonts w:eastAsia="Calibri"/>
                <w:spacing w:val="-17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 xml:space="preserve">полностью. Допущены </w:t>
            </w:r>
            <w:r w:rsidRPr="00EA29C0">
              <w:rPr>
                <w:rFonts w:eastAsia="Calibri"/>
                <w:spacing w:val="-2"/>
                <w:lang w:eastAsia="en-US"/>
              </w:rPr>
              <w:t xml:space="preserve">грубые </w:t>
            </w:r>
            <w:r w:rsidRPr="00EA29C0">
              <w:rPr>
                <w:rFonts w:eastAsia="Calibri"/>
                <w:lang w:eastAsia="en-US"/>
              </w:rPr>
              <w:t xml:space="preserve">ошибки. </w:t>
            </w:r>
          </w:p>
        </w:tc>
        <w:tc>
          <w:tcPr>
            <w:tcW w:w="1701" w:type="dxa"/>
            <w:vMerge w:val="restart"/>
          </w:tcPr>
          <w:p w14:paraId="6AC07689" w14:textId="77777777" w:rsidR="00EA29C0" w:rsidRPr="00EA29C0" w:rsidRDefault="00EA29C0" w:rsidP="00EA29C0">
            <w:pPr>
              <w:jc w:val="center"/>
            </w:pPr>
            <w:r w:rsidRPr="00EA29C0">
              <w:t>2</w:t>
            </w:r>
          </w:p>
        </w:tc>
      </w:tr>
      <w:tr w:rsidR="00EA29C0" w:rsidRPr="00EA29C0" w14:paraId="2FC68DAE" w14:textId="77777777" w:rsidTr="00BF0504">
        <w:trPr>
          <w:trHeight w:val="283"/>
        </w:trPr>
        <w:tc>
          <w:tcPr>
            <w:tcW w:w="2268" w:type="dxa"/>
            <w:vMerge/>
          </w:tcPr>
          <w:p w14:paraId="622658D1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742A3F56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proofErr w:type="spellStart"/>
            <w:r w:rsidRPr="00EA29C0">
              <w:rPr>
                <w:rFonts w:eastAsia="Calibri"/>
                <w:lang w:val="en-US" w:eastAsia="en-US"/>
              </w:rPr>
              <w:t>Работа</w:t>
            </w:r>
            <w:proofErr w:type="spellEnd"/>
            <w:r w:rsidRPr="00EA29C0">
              <w:rPr>
                <w:rFonts w:eastAsia="Calibri"/>
                <w:lang w:val="en-US" w:eastAsia="en-US"/>
              </w:rPr>
              <w:t xml:space="preserve"> </w:t>
            </w:r>
            <w:proofErr w:type="spellStart"/>
            <w:r w:rsidRPr="00EA29C0">
              <w:rPr>
                <w:rFonts w:eastAsia="Calibri"/>
                <w:lang w:val="en-US" w:eastAsia="en-US"/>
              </w:rPr>
              <w:t>не</w:t>
            </w:r>
            <w:proofErr w:type="spellEnd"/>
            <w:r w:rsidRPr="00EA29C0">
              <w:rPr>
                <w:rFonts w:eastAsia="Calibri"/>
                <w:lang w:eastAsia="en-US"/>
              </w:rPr>
              <w:t xml:space="preserve"> </w:t>
            </w:r>
            <w:proofErr w:type="spellStart"/>
            <w:r w:rsidRPr="00EA29C0">
              <w:rPr>
                <w:rFonts w:eastAsia="Calibri"/>
                <w:spacing w:val="-1"/>
                <w:lang w:val="en-US" w:eastAsia="en-US"/>
              </w:rPr>
              <w:t>выполнена</w:t>
            </w:r>
            <w:proofErr w:type="spellEnd"/>
            <w:r w:rsidRPr="00EA29C0">
              <w:rPr>
                <w:rFonts w:eastAsia="Calibri"/>
                <w:lang w:val="en-US" w:eastAsia="en-US"/>
              </w:rPr>
              <w:t>.</w:t>
            </w:r>
          </w:p>
        </w:tc>
        <w:tc>
          <w:tcPr>
            <w:tcW w:w="1701" w:type="dxa"/>
            <w:vMerge/>
          </w:tcPr>
          <w:p w14:paraId="13CCB849" w14:textId="77777777" w:rsidR="00EA29C0" w:rsidRPr="00EA29C0" w:rsidRDefault="00EA29C0" w:rsidP="00EA29C0"/>
        </w:tc>
      </w:tr>
      <w:tr w:rsidR="00EA29C0" w:rsidRPr="00EA29C0" w14:paraId="00EC8DD7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6F3618C9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  <w:proofErr w:type="spellStart"/>
            <w:r w:rsidRPr="00EA29C0">
              <w:rPr>
                <w:rFonts w:eastAsia="Calibri"/>
                <w:lang w:val="en-US" w:eastAsia="en-US"/>
              </w:rPr>
              <w:t>Контрольная</w:t>
            </w:r>
            <w:proofErr w:type="spellEnd"/>
            <w:r w:rsidRPr="00EA29C0">
              <w:rPr>
                <w:rFonts w:eastAsia="Calibri"/>
                <w:lang w:val="en-US" w:eastAsia="en-US"/>
              </w:rPr>
              <w:t xml:space="preserve"> </w:t>
            </w:r>
            <w:proofErr w:type="spellStart"/>
            <w:r w:rsidRPr="00EA29C0">
              <w:rPr>
                <w:rFonts w:eastAsia="Calibri"/>
                <w:lang w:val="en-US" w:eastAsia="en-US"/>
              </w:rPr>
              <w:t>работа</w:t>
            </w:r>
            <w:proofErr w:type="spellEnd"/>
          </w:p>
        </w:tc>
        <w:tc>
          <w:tcPr>
            <w:tcW w:w="10632" w:type="dxa"/>
          </w:tcPr>
          <w:p w14:paraId="0961C94A" w14:textId="006A74E3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ан полный, развернутый ответ на поставленный вопрос (вопросы), показан</w:t>
            </w:r>
            <w:r w:rsidR="005A6852">
              <w:rPr>
                <w:rFonts w:eastAsia="Calibri"/>
                <w:lang w:eastAsia="en-US"/>
              </w:rPr>
              <w:t>ы</w:t>
            </w:r>
            <w:r w:rsidR="005A6852" w:rsidRPr="002F2AE8">
              <w:rPr>
                <w:i/>
              </w:rPr>
              <w:t xml:space="preserve"> глубокие знания дисциплины, </w:t>
            </w:r>
            <w:proofErr w:type="gramStart"/>
            <w:r w:rsidR="005A6852" w:rsidRPr="002F2AE8">
              <w:rPr>
                <w:i/>
              </w:rPr>
              <w:t>сущности</w:t>
            </w:r>
            <w:proofErr w:type="gramEnd"/>
            <w:r w:rsidR="005A6852" w:rsidRPr="002F2AE8">
              <w:rPr>
                <w:i/>
              </w:rPr>
              <w:t xml:space="preserve"> проблемы, </w:t>
            </w:r>
            <w:r w:rsidR="005A6852">
              <w:rPr>
                <w:i/>
              </w:rPr>
              <w:t xml:space="preserve">были </w:t>
            </w:r>
            <w:r w:rsidR="005A6852" w:rsidRPr="002F2AE8">
              <w:rPr>
                <w:i/>
              </w:rPr>
              <w:t>даны логически последовательные, содержательные, полные, правильные и конкретные ответы на все вопросы</w:t>
            </w:r>
            <w:r w:rsidR="005A6852">
              <w:rPr>
                <w:i/>
              </w:rPr>
              <w:t>.</w:t>
            </w:r>
            <w:r w:rsidRPr="00EA29C0">
              <w:rPr>
                <w:rFonts w:eastAsia="Calibri"/>
                <w:lang w:eastAsia="en-US"/>
              </w:rPr>
              <w:t xml:space="preserve"> </w:t>
            </w:r>
            <w:proofErr w:type="gramStart"/>
            <w:r w:rsidRPr="00EA29C0">
              <w:rPr>
                <w:rFonts w:eastAsia="Calibri"/>
                <w:spacing w:val="-4"/>
                <w:lang w:eastAsia="en-US"/>
              </w:rPr>
              <w:t>Обучающийся</w:t>
            </w:r>
            <w:proofErr w:type="gramEnd"/>
            <w:r w:rsidRPr="00EA29C0">
              <w:rPr>
                <w:rFonts w:eastAsia="Calibri"/>
                <w:lang w:eastAsia="en-US"/>
              </w:rPr>
              <w:t>, исчерпывающе и последовательно, грамотно и логически стройно излагает</w:t>
            </w:r>
            <w:r w:rsidR="005A6852">
              <w:rPr>
                <w:rFonts w:eastAsia="Calibri"/>
                <w:lang w:eastAsia="en-US"/>
              </w:rPr>
              <w:t xml:space="preserve"> суть предмета.</w:t>
            </w:r>
          </w:p>
        </w:tc>
        <w:tc>
          <w:tcPr>
            <w:tcW w:w="1701" w:type="dxa"/>
          </w:tcPr>
          <w:p w14:paraId="0773CF83" w14:textId="77777777" w:rsidR="00EA29C0" w:rsidRPr="00EA29C0" w:rsidRDefault="00EA29C0" w:rsidP="00EA29C0">
            <w:pPr>
              <w:jc w:val="center"/>
            </w:pPr>
            <w:r w:rsidRPr="00EA29C0">
              <w:t>5</w:t>
            </w:r>
          </w:p>
        </w:tc>
      </w:tr>
      <w:tr w:rsidR="00EA29C0" w:rsidRPr="00EA29C0" w14:paraId="2EE83F24" w14:textId="77777777" w:rsidTr="00BF0504">
        <w:trPr>
          <w:trHeight w:val="283"/>
        </w:trPr>
        <w:tc>
          <w:tcPr>
            <w:tcW w:w="2268" w:type="dxa"/>
            <w:vMerge/>
          </w:tcPr>
          <w:p w14:paraId="0E0A1BE5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34DCC8CE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полный, развернутый ответ на поставленный вопрос (вопросы), показана совокупность осознанных знаний об объекте, доказательно раскрыты основные положения дисциплины; в ответе прослеживается четкая структура, логическая последовательность, отражающая сущность раскрываемых понятий, теорий, явлений. </w:t>
            </w:r>
            <w:r w:rsidRPr="00EA29C0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EA29C0">
              <w:rPr>
                <w:rFonts w:eastAsia="Calibri"/>
                <w:lang w:eastAsia="en-US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1701" w:type="dxa"/>
          </w:tcPr>
          <w:p w14:paraId="1510570D" w14:textId="77777777" w:rsidR="00EA29C0" w:rsidRPr="00EA29C0" w:rsidRDefault="00EA29C0" w:rsidP="00EA29C0">
            <w:pPr>
              <w:jc w:val="center"/>
            </w:pPr>
            <w:r w:rsidRPr="00EA29C0">
              <w:t>4</w:t>
            </w:r>
          </w:p>
        </w:tc>
      </w:tr>
      <w:tr w:rsidR="00EA29C0" w:rsidRPr="00EA29C0" w14:paraId="2FC5EBCD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1ECB06C2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6DCF04EC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полный, но недостаточно последовательный ответ на поставленный вопрос (вопросы), но при этом показано умение выделить существенные и несущественные признаки и причинно-следственные связи. Ответ логичен и изложен в терминах науки. </w:t>
            </w:r>
            <w:proofErr w:type="gramStart"/>
            <w:r w:rsidRPr="00EA29C0">
              <w:rPr>
                <w:rFonts w:eastAsia="Calibri"/>
                <w:spacing w:val="-4"/>
                <w:lang w:eastAsia="en-US"/>
              </w:rPr>
              <w:t>Обучающийся</w:t>
            </w:r>
            <w:proofErr w:type="gramEnd"/>
            <w:r w:rsidRPr="00EA29C0">
              <w:rPr>
                <w:rFonts w:eastAsia="Calibri"/>
                <w:lang w:eastAsia="en-US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</w:p>
        </w:tc>
        <w:tc>
          <w:tcPr>
            <w:tcW w:w="1701" w:type="dxa"/>
            <w:vMerge w:val="restart"/>
          </w:tcPr>
          <w:p w14:paraId="39FCBC05" w14:textId="77777777" w:rsidR="00EA29C0" w:rsidRPr="00EA29C0" w:rsidRDefault="00EA29C0" w:rsidP="00EA29C0">
            <w:pPr>
              <w:jc w:val="center"/>
            </w:pPr>
            <w:r w:rsidRPr="00EA29C0">
              <w:t>3</w:t>
            </w:r>
          </w:p>
        </w:tc>
      </w:tr>
      <w:tr w:rsidR="00EA29C0" w:rsidRPr="00EA29C0" w14:paraId="28D0611D" w14:textId="77777777" w:rsidTr="00BF0504">
        <w:trPr>
          <w:trHeight w:val="283"/>
        </w:trPr>
        <w:tc>
          <w:tcPr>
            <w:tcW w:w="2268" w:type="dxa"/>
            <w:vMerge/>
          </w:tcPr>
          <w:p w14:paraId="56F3E519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65A8D0D0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недостаточно полный и недостаточно развернутый ответ. Логика и последовательность изложения имеют нарушения. Допущены ошибки в раскрытии понятий, употреблении терминов. Обучающийся не способен самостоятельно выделить существенные и несущественные признаки и причинно-следственные связи. </w:t>
            </w:r>
            <w:proofErr w:type="gramStart"/>
            <w:r w:rsidRPr="00EA29C0">
              <w:rPr>
                <w:rFonts w:eastAsia="Calibri"/>
                <w:lang w:eastAsia="en-US"/>
              </w:rPr>
              <w:lastRenderedPageBreak/>
              <w:t>Обучающийся</w:t>
            </w:r>
            <w:proofErr w:type="gramEnd"/>
            <w:r w:rsidRPr="00EA29C0">
              <w:rPr>
                <w:rFonts w:eastAsia="Calibri"/>
                <w:lang w:eastAsia="en-US"/>
              </w:rPr>
              <w:t xml:space="preserve"> способен конкретизировать обобщенные знания только с помощью преподавателя. </w:t>
            </w:r>
            <w:proofErr w:type="gramStart"/>
            <w:r w:rsidRPr="00EA29C0">
              <w:rPr>
                <w:rFonts w:eastAsia="Calibri"/>
                <w:lang w:eastAsia="en-US"/>
              </w:rPr>
              <w:t>Обучающийся</w:t>
            </w:r>
            <w:proofErr w:type="gramEnd"/>
            <w:r w:rsidRPr="00EA29C0">
              <w:rPr>
                <w:rFonts w:eastAsia="Calibri"/>
                <w:lang w:eastAsia="en-US"/>
              </w:rPr>
              <w:t xml:space="preserve"> обладает фрагментарными знаниями по теме коллоквиума, слабо владеет понятийным аппаратом, нарушает последовательность в изложении материала.</w:t>
            </w:r>
          </w:p>
        </w:tc>
        <w:tc>
          <w:tcPr>
            <w:tcW w:w="1701" w:type="dxa"/>
            <w:vMerge/>
          </w:tcPr>
          <w:p w14:paraId="185FA883" w14:textId="77777777" w:rsidR="00EA29C0" w:rsidRPr="00EA29C0" w:rsidRDefault="00EA29C0" w:rsidP="00EA29C0"/>
        </w:tc>
      </w:tr>
      <w:tr w:rsidR="00EA29C0" w:rsidRPr="00EA29C0" w14:paraId="706F8E80" w14:textId="77777777" w:rsidTr="00BF0504">
        <w:trPr>
          <w:trHeight w:val="283"/>
        </w:trPr>
        <w:tc>
          <w:tcPr>
            <w:tcW w:w="2268" w:type="dxa"/>
            <w:vMerge/>
          </w:tcPr>
          <w:p w14:paraId="5D2A5FDD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3DAC8251" w14:textId="0817E4DA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Присутствуют фрагментарность, нелогичность изложения. </w:t>
            </w:r>
            <w:proofErr w:type="gramStart"/>
            <w:r w:rsidRPr="00EA29C0">
              <w:rPr>
                <w:rFonts w:eastAsia="Calibri"/>
                <w:lang w:eastAsia="en-US"/>
              </w:rPr>
              <w:t>Обучающийся</w:t>
            </w:r>
            <w:proofErr w:type="gramEnd"/>
            <w:r w:rsidRPr="00EA29C0">
              <w:rPr>
                <w:rFonts w:eastAsia="Calibri"/>
                <w:lang w:eastAsia="en-US"/>
              </w:rPr>
              <w:t xml:space="preserve"> </w:t>
            </w:r>
            <w:r w:rsidR="000A3415" w:rsidRPr="002F2AE8">
              <w:rPr>
                <w:i/>
              </w:rPr>
              <w:t>слабо ориентиру</w:t>
            </w:r>
            <w:r w:rsidR="000A3415">
              <w:rPr>
                <w:i/>
              </w:rPr>
              <w:t xml:space="preserve">ется в материале, </w:t>
            </w:r>
            <w:r w:rsidR="000A3415" w:rsidRPr="002F2AE8">
              <w:rPr>
                <w:i/>
              </w:rPr>
              <w:t>в рассуждениях</w:t>
            </w:r>
            <w:r w:rsidR="000A3415" w:rsidRPr="00EA29C0">
              <w:rPr>
                <w:rFonts w:eastAsia="Calibri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 xml:space="preserve">не </w:t>
            </w:r>
            <w:r w:rsidR="000A3415">
              <w:rPr>
                <w:rFonts w:eastAsia="Calibri"/>
                <w:lang w:eastAsia="en-US"/>
              </w:rPr>
              <w:t>показана</w:t>
            </w:r>
            <w:r w:rsidRPr="00EA29C0">
              <w:rPr>
                <w:rFonts w:eastAsia="Calibri"/>
                <w:lang w:eastAsia="en-US"/>
              </w:rPr>
              <w:t xml:space="preserve"> связь данного понятия, теории, явления с другими объектами дисциплины. Отсутствуют выводы</w:t>
            </w:r>
            <w:proofErr w:type="gramStart"/>
            <w:r w:rsidR="000A3415">
              <w:rPr>
                <w:rFonts w:eastAsia="Calibri"/>
                <w:lang w:eastAsia="en-US"/>
              </w:rPr>
              <w:t>.</w:t>
            </w:r>
            <w:r w:rsidRPr="00EA29C0">
              <w:rPr>
                <w:rFonts w:eastAsia="Calibri"/>
                <w:lang w:eastAsia="en-US"/>
              </w:rPr>
              <w:t xml:space="preserve">. </w:t>
            </w:r>
            <w:proofErr w:type="gramEnd"/>
            <w:r w:rsidRPr="00EA29C0">
              <w:rPr>
                <w:rFonts w:eastAsia="Calibri"/>
                <w:lang w:eastAsia="en-US"/>
              </w:rPr>
              <w:t>Речь неграмотная. Дополнительные и уточняющие вопросы преподавателя не приводят к коррекции ответа обучающегося не только на поставленный вопрос, но и на другие вопросы темы.</w:t>
            </w:r>
          </w:p>
        </w:tc>
        <w:tc>
          <w:tcPr>
            <w:tcW w:w="1701" w:type="dxa"/>
          </w:tcPr>
          <w:p w14:paraId="1E103FE2" w14:textId="77777777" w:rsidR="00EA29C0" w:rsidRPr="00EA29C0" w:rsidRDefault="00EA29C0" w:rsidP="00EA29C0">
            <w:pPr>
              <w:jc w:val="center"/>
            </w:pPr>
            <w:r w:rsidRPr="00EA29C0">
              <w:t>2</w:t>
            </w:r>
          </w:p>
        </w:tc>
      </w:tr>
    </w:tbl>
    <w:p w14:paraId="0B33C292" w14:textId="5BBC0A78" w:rsidR="00EA29C0" w:rsidRDefault="00EA29C0" w:rsidP="00EA29C0"/>
    <w:p w14:paraId="09E359C2" w14:textId="55A1F684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108FFE01" w:rsidR="00045085" w:rsidRPr="00314BCA" w:rsidRDefault="009D5862" w:rsidP="0018060A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7F103497" w:rsidR="007078BF" w:rsidRDefault="009D5862" w:rsidP="0018060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3C7FC8A5" w:rsidR="009D5862" w:rsidRPr="00A437AB" w:rsidRDefault="00656FFA" w:rsidP="00FC1ACA">
            <w:pPr>
              <w:rPr>
                <w:iCs/>
              </w:rPr>
            </w:pPr>
            <w:r w:rsidRPr="00A437AB">
              <w:rPr>
                <w:iCs/>
              </w:rPr>
              <w:t>Э</w:t>
            </w:r>
            <w:r w:rsidR="009D5862" w:rsidRPr="00A437AB">
              <w:rPr>
                <w:iCs/>
              </w:rPr>
              <w:t>кзамен:</w:t>
            </w:r>
          </w:p>
          <w:p w14:paraId="6B7CCA20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в устной форме по билетам</w:t>
            </w:r>
          </w:p>
          <w:p w14:paraId="465F4E83" w14:textId="0D4144ED" w:rsidR="009D5862" w:rsidRPr="00256D7E" w:rsidRDefault="009D5862" w:rsidP="00FC1AC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14:paraId="317C7FB9" w14:textId="7BB49908" w:rsidR="009D5862" w:rsidRPr="00A437AB" w:rsidRDefault="009D5862" w:rsidP="00656FFA">
            <w:pPr>
              <w:pStyle w:val="TableParagraph"/>
              <w:tabs>
                <w:tab w:val="left" w:pos="459"/>
              </w:tabs>
              <w:rPr>
                <w:iCs/>
                <w:lang w:val="ru-RU"/>
              </w:rPr>
            </w:pPr>
            <w:r w:rsidRPr="00A437AB">
              <w:rPr>
                <w:iCs/>
                <w:lang w:val="ru-RU"/>
              </w:rPr>
              <w:t>Обучающийся</w:t>
            </w:r>
            <w:r w:rsidR="00656FFA" w:rsidRPr="00A437AB">
              <w:rPr>
                <w:iCs/>
                <w:lang w:val="ru-RU"/>
              </w:rPr>
              <w:t xml:space="preserve"> </w:t>
            </w:r>
            <w:r w:rsidRPr="00A437AB">
              <w:rPr>
                <w:iCs/>
                <w:lang w:val="ru-RU"/>
              </w:rPr>
              <w:t>демонстрирует знания</w:t>
            </w:r>
            <w:r w:rsidR="00656FFA" w:rsidRPr="00A437AB">
              <w:rPr>
                <w:iCs/>
                <w:lang w:val="ru-RU"/>
              </w:rPr>
              <w:t>,</w:t>
            </w:r>
            <w:r w:rsidRPr="00A437AB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</w:t>
            </w:r>
            <w:proofErr w:type="spellStart"/>
            <w:r w:rsidRPr="00A437AB">
              <w:rPr>
                <w:iCs/>
                <w:lang w:val="ru-RU"/>
              </w:rPr>
              <w:t>дополнительные</w:t>
            </w:r>
            <w:proofErr w:type="gramStart"/>
            <w:r w:rsidRPr="00A437AB">
              <w:rPr>
                <w:iCs/>
                <w:lang w:val="ru-RU"/>
              </w:rPr>
              <w:t>;с</w:t>
            </w:r>
            <w:proofErr w:type="gramEnd"/>
            <w:r w:rsidRPr="00A437AB">
              <w:rPr>
                <w:iCs/>
                <w:lang w:val="ru-RU"/>
              </w:rPr>
              <w:t>вободно</w:t>
            </w:r>
            <w:proofErr w:type="spellEnd"/>
            <w:r w:rsidRPr="00A437AB">
              <w:rPr>
                <w:iCs/>
                <w:lang w:val="ru-RU"/>
              </w:rPr>
              <w:t xml:space="preserve"> владеет научными понятиями</w:t>
            </w:r>
            <w:r w:rsidR="00656FFA" w:rsidRPr="00A437AB">
              <w:rPr>
                <w:iCs/>
                <w:lang w:val="ru-RU"/>
              </w:rPr>
              <w:t xml:space="preserve">, </w:t>
            </w:r>
            <w:r w:rsidRPr="00A437AB">
              <w:rPr>
                <w:iCs/>
                <w:lang w:val="ru-RU"/>
              </w:rPr>
              <w:t>логично и доказательно раскрывает проблему, предложенную в билете</w:t>
            </w:r>
            <w:r w:rsidR="00656FFA" w:rsidRPr="00A437AB">
              <w:rPr>
                <w:iCs/>
                <w:lang w:val="ru-RU"/>
              </w:rPr>
              <w:t xml:space="preserve">. </w:t>
            </w:r>
            <w:r w:rsidRPr="00A437AB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</w:t>
            </w:r>
            <w:r w:rsidR="00656FFA" w:rsidRPr="00A437AB">
              <w:rPr>
                <w:iCs/>
                <w:lang w:val="ru-RU"/>
              </w:rPr>
              <w:t>.</w:t>
            </w:r>
          </w:p>
        </w:tc>
        <w:tc>
          <w:tcPr>
            <w:tcW w:w="1772" w:type="dxa"/>
          </w:tcPr>
          <w:p w14:paraId="103CB081" w14:textId="66499251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85%-100%</w:t>
            </w:r>
          </w:p>
        </w:tc>
        <w:tc>
          <w:tcPr>
            <w:tcW w:w="2056" w:type="dxa"/>
          </w:tcPr>
          <w:p w14:paraId="034C059B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5</w:t>
            </w:r>
          </w:p>
        </w:tc>
      </w:tr>
      <w:tr w:rsidR="009D5862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9D5862" w:rsidRPr="00A437AB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1F150255" w14:textId="6BBA3BAB" w:rsidR="009D5862" w:rsidRPr="00A437AB" w:rsidRDefault="009D5862" w:rsidP="00756E9E">
            <w:pPr>
              <w:rPr>
                <w:iCs/>
              </w:rPr>
            </w:pPr>
            <w:r w:rsidRPr="00A437AB">
              <w:rPr>
                <w:iCs/>
              </w:rPr>
              <w:t>Обучающийся</w:t>
            </w:r>
            <w:r w:rsidR="00656FFA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</w:t>
            </w:r>
            <w:proofErr w:type="spellStart"/>
            <w:r w:rsidRPr="00A437AB">
              <w:rPr>
                <w:iCs/>
              </w:rPr>
              <w:t>вопросу</w:t>
            </w:r>
            <w:proofErr w:type="gramStart"/>
            <w:r w:rsidRPr="00A437AB">
              <w:rPr>
                <w:iCs/>
              </w:rPr>
              <w:t>;</w:t>
            </w:r>
            <w:r w:rsidR="00756E9E" w:rsidRPr="00A437AB">
              <w:rPr>
                <w:iCs/>
              </w:rPr>
              <w:t>н</w:t>
            </w:r>
            <w:proofErr w:type="gramEnd"/>
            <w:r w:rsidR="00756E9E" w:rsidRPr="00A437AB">
              <w:rPr>
                <w:iCs/>
              </w:rPr>
              <w:t>о</w:t>
            </w:r>
            <w:proofErr w:type="spellEnd"/>
            <w:r w:rsidR="00756E9E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>недостаточно раскрыта проблема по одному из вопросов билета</w:t>
            </w:r>
            <w:r w:rsidR="00756E9E" w:rsidRPr="00A437AB">
              <w:rPr>
                <w:iCs/>
              </w:rPr>
              <w:t xml:space="preserve">, </w:t>
            </w:r>
            <w:r w:rsidRPr="00A437AB">
              <w:rPr>
                <w:iCs/>
              </w:rPr>
              <w:t>недостаточно логично построено изложение вопроса</w:t>
            </w:r>
            <w:r w:rsidR="00756E9E" w:rsidRPr="00A437AB">
              <w:rPr>
                <w:iCs/>
              </w:rPr>
              <w:t>.</w:t>
            </w:r>
          </w:p>
          <w:p w14:paraId="16820EBA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lastRenderedPageBreak/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10382AE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lastRenderedPageBreak/>
              <w:t>70%-84%</w:t>
            </w:r>
          </w:p>
        </w:tc>
        <w:tc>
          <w:tcPr>
            <w:tcW w:w="2056" w:type="dxa"/>
          </w:tcPr>
          <w:p w14:paraId="2075CA04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4</w:t>
            </w:r>
          </w:p>
        </w:tc>
      </w:tr>
      <w:tr w:rsidR="009D5862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9D5862" w:rsidRPr="00A437AB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441BC214" w14:textId="237DA2D8" w:rsidR="009D5862" w:rsidRPr="00A437AB" w:rsidRDefault="009D5862" w:rsidP="00756E9E">
            <w:pPr>
              <w:rPr>
                <w:rFonts w:eastAsia="Times New Roman"/>
                <w:iCs/>
                <w:color w:val="000000"/>
              </w:rPr>
            </w:pPr>
            <w:proofErr w:type="gramStart"/>
            <w:r w:rsidRPr="00A437AB">
              <w:rPr>
                <w:iCs/>
              </w:rPr>
              <w:t>Обучающийся</w:t>
            </w:r>
            <w:proofErr w:type="gramEnd"/>
            <w:r w:rsidR="00756E9E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оказывает </w:t>
            </w:r>
            <w:r w:rsidRPr="00A437AB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 </w:t>
            </w:r>
            <w:r w:rsidRPr="00A437AB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. </w:t>
            </w:r>
          </w:p>
          <w:p w14:paraId="7E05BBE3" w14:textId="1D18D0B2" w:rsidR="009D5862" w:rsidRPr="00A437AB" w:rsidRDefault="009D5862" w:rsidP="00FC1ACA">
            <w:pPr>
              <w:rPr>
                <w:iCs/>
              </w:rPr>
            </w:pPr>
            <w:r w:rsidRPr="00A437AB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. </w:t>
            </w:r>
            <w:r w:rsidRPr="00A437AB">
              <w:rPr>
                <w:iCs/>
              </w:rPr>
              <w:t>Неуверенно, с большими затруднениями решает</w:t>
            </w:r>
            <w:r w:rsidR="00B73243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7C87DD26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50%-69%</w:t>
            </w:r>
          </w:p>
        </w:tc>
        <w:tc>
          <w:tcPr>
            <w:tcW w:w="2056" w:type="dxa"/>
          </w:tcPr>
          <w:p w14:paraId="25201E60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3</w:t>
            </w:r>
          </w:p>
        </w:tc>
      </w:tr>
      <w:tr w:rsidR="009D5862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9D5862" w:rsidRPr="00A437AB" w:rsidRDefault="009D5862" w:rsidP="00FC1ACA">
            <w:pPr>
              <w:rPr>
                <w:iCs/>
              </w:rPr>
            </w:pPr>
            <w:proofErr w:type="gramStart"/>
            <w:r w:rsidRPr="00A437AB">
              <w:rPr>
                <w:iCs/>
              </w:rPr>
              <w:t>Обучающийся</w:t>
            </w:r>
            <w:proofErr w:type="gramEnd"/>
            <w:r w:rsidRPr="00A437AB">
              <w:rPr>
                <w:iCs/>
              </w:rPr>
              <w:t>, обнаруживает существенные пробелы в знаниях основного учебного материала, допускает</w:t>
            </w:r>
            <w:r w:rsidR="00B73243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ринципиальные ошибки в выполнении предусмотренных программой практических заданий. </w:t>
            </w:r>
          </w:p>
          <w:p w14:paraId="46D32AD0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 xml:space="preserve">На большую часть дополнительных вопросов по содержанию экзамена </w:t>
            </w:r>
            <w:proofErr w:type="gramStart"/>
            <w:r w:rsidRPr="00A437AB">
              <w:rPr>
                <w:iCs/>
              </w:rPr>
              <w:t>затрудняется</w:t>
            </w:r>
            <w:proofErr w:type="gramEnd"/>
            <w:r w:rsidRPr="00A437AB">
              <w:rPr>
                <w:iCs/>
              </w:rPr>
              <w:t xml:space="preserve"> дать ответ или не дает верных ответов.</w:t>
            </w:r>
          </w:p>
        </w:tc>
        <w:tc>
          <w:tcPr>
            <w:tcW w:w="1772" w:type="dxa"/>
          </w:tcPr>
          <w:p w14:paraId="2E1E5A0F" w14:textId="3C844571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50% и менее</w:t>
            </w:r>
          </w:p>
        </w:tc>
        <w:tc>
          <w:tcPr>
            <w:tcW w:w="2056" w:type="dxa"/>
          </w:tcPr>
          <w:p w14:paraId="5D71CBE3" w14:textId="77777777"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2</w:t>
            </w:r>
          </w:p>
        </w:tc>
      </w:tr>
    </w:tbl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2BBE88F5" w:rsidR="00045085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 xml:space="preserve">тся </w:t>
      </w:r>
      <w:proofErr w:type="gramStart"/>
      <w:r w:rsidRPr="00B0418F">
        <w:rPr>
          <w:rFonts w:eastAsia="MS Mincho"/>
          <w:iCs/>
          <w:sz w:val="24"/>
          <w:szCs w:val="24"/>
        </w:rPr>
        <w:t>обучающемуся</w:t>
      </w:r>
      <w:proofErr w:type="gramEnd"/>
      <w:r w:rsidRPr="00B0418F">
        <w:rPr>
          <w:rFonts w:eastAsia="MS Mincho"/>
          <w:iCs/>
          <w:sz w:val="24"/>
          <w:szCs w:val="24"/>
        </w:rPr>
        <w:t xml:space="preserve"> с учётом результатов текущей и промежуточной аттестации.</w:t>
      </w:r>
    </w:p>
    <w:p w14:paraId="32521415" w14:textId="1A755DF3" w:rsidR="002A2399" w:rsidRDefault="002A2399" w:rsidP="002A2399"/>
    <w:tbl>
      <w:tblPr>
        <w:tblW w:w="76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52"/>
        <w:gridCol w:w="3402"/>
      </w:tblGrid>
      <w:tr w:rsidR="00816A01" w:rsidRPr="000C2C45" w14:paraId="328DE6AB" w14:textId="77777777" w:rsidTr="00816A01">
        <w:trPr>
          <w:trHeight w:val="340"/>
          <w:jc w:val="center"/>
        </w:trPr>
        <w:tc>
          <w:tcPr>
            <w:tcW w:w="4252" w:type="dxa"/>
            <w:shd w:val="clear" w:color="auto" w:fill="DBE5F1" w:themeFill="accent1" w:themeFillTint="33"/>
          </w:tcPr>
          <w:p w14:paraId="1F80053E" w14:textId="77777777" w:rsidR="00816A01" w:rsidRPr="000C2C45" w:rsidRDefault="00816A01" w:rsidP="00BF0504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3402" w:type="dxa"/>
            <w:shd w:val="clear" w:color="auto" w:fill="DBE5F1" w:themeFill="accent1" w:themeFillTint="33"/>
          </w:tcPr>
          <w:p w14:paraId="0D55E063" w14:textId="77777777" w:rsidR="00816A01" w:rsidRPr="000C2C45" w:rsidRDefault="00816A01" w:rsidP="00BF0504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Пятибалльная система</w:t>
            </w:r>
          </w:p>
        </w:tc>
      </w:tr>
      <w:tr w:rsidR="00816A01" w:rsidRPr="000C2C45" w14:paraId="6B6E7B4D" w14:textId="77777777" w:rsidTr="00816A01">
        <w:trPr>
          <w:trHeight w:val="286"/>
          <w:jc w:val="center"/>
        </w:trPr>
        <w:tc>
          <w:tcPr>
            <w:tcW w:w="4252" w:type="dxa"/>
          </w:tcPr>
          <w:p w14:paraId="08D70A83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3402" w:type="dxa"/>
          </w:tcPr>
          <w:p w14:paraId="3CBAF5A4" w14:textId="77777777" w:rsidR="00816A01" w:rsidRPr="000C2C45" w:rsidRDefault="00816A01" w:rsidP="00BF0504">
            <w:pPr>
              <w:rPr>
                <w:bCs/>
              </w:rPr>
            </w:pPr>
          </w:p>
        </w:tc>
      </w:tr>
      <w:tr w:rsidR="00816A01" w:rsidRPr="000C2C45" w14:paraId="73159E4E" w14:textId="77777777" w:rsidTr="00816A01">
        <w:trPr>
          <w:trHeight w:val="286"/>
          <w:jc w:val="center"/>
        </w:trPr>
        <w:tc>
          <w:tcPr>
            <w:tcW w:w="4252" w:type="dxa"/>
          </w:tcPr>
          <w:p w14:paraId="087D3A4D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 xml:space="preserve"> - контрольная работа</w:t>
            </w:r>
          </w:p>
        </w:tc>
        <w:tc>
          <w:tcPr>
            <w:tcW w:w="3402" w:type="dxa"/>
          </w:tcPr>
          <w:p w14:paraId="4732633B" w14:textId="77777777" w:rsidR="00816A01" w:rsidRPr="000C2C45" w:rsidRDefault="00816A01" w:rsidP="00BF0504">
            <w:pPr>
              <w:rPr>
                <w:bCs/>
              </w:rPr>
            </w:pPr>
            <w:proofErr w:type="gramStart"/>
            <w:r w:rsidRPr="000C2C45">
              <w:rPr>
                <w:bCs/>
              </w:rPr>
              <w:t>зачтено</w:t>
            </w:r>
            <w:proofErr w:type="gramEnd"/>
            <w:r w:rsidRPr="000C2C45">
              <w:rPr>
                <w:bCs/>
              </w:rPr>
              <w:t>/не зачтено</w:t>
            </w:r>
          </w:p>
        </w:tc>
      </w:tr>
      <w:tr w:rsidR="00816A01" w:rsidRPr="000C2C45" w14:paraId="441F69DF" w14:textId="77777777" w:rsidTr="00816A01">
        <w:trPr>
          <w:trHeight w:val="286"/>
          <w:jc w:val="center"/>
        </w:trPr>
        <w:tc>
          <w:tcPr>
            <w:tcW w:w="4252" w:type="dxa"/>
          </w:tcPr>
          <w:p w14:paraId="1F67084E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 xml:space="preserve"> - </w:t>
            </w:r>
            <w:r>
              <w:rPr>
                <w:bCs/>
              </w:rPr>
              <w:t xml:space="preserve">домашние работы </w:t>
            </w:r>
          </w:p>
        </w:tc>
        <w:tc>
          <w:tcPr>
            <w:tcW w:w="3402" w:type="dxa"/>
          </w:tcPr>
          <w:p w14:paraId="4EB65673" w14:textId="77777777" w:rsidR="00816A01" w:rsidRPr="000C2C45" w:rsidRDefault="00816A01" w:rsidP="00BF0504">
            <w:pPr>
              <w:rPr>
                <w:bCs/>
              </w:rPr>
            </w:pPr>
            <w:proofErr w:type="gramStart"/>
            <w:r w:rsidRPr="000C2C45">
              <w:rPr>
                <w:bCs/>
              </w:rPr>
              <w:t>зачтено</w:t>
            </w:r>
            <w:proofErr w:type="gramEnd"/>
            <w:r w:rsidRPr="000C2C45">
              <w:rPr>
                <w:bCs/>
              </w:rPr>
              <w:t>/не зачтено</w:t>
            </w:r>
          </w:p>
        </w:tc>
      </w:tr>
      <w:tr w:rsidR="00816A01" w:rsidRPr="000C2C45" w14:paraId="61CC057D" w14:textId="77777777" w:rsidTr="00816A01">
        <w:trPr>
          <w:trHeight w:val="379"/>
          <w:jc w:val="center"/>
        </w:trPr>
        <w:tc>
          <w:tcPr>
            <w:tcW w:w="4252" w:type="dxa"/>
          </w:tcPr>
          <w:p w14:paraId="042D5FAA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/>
                <w:iCs/>
              </w:rPr>
              <w:t>Итого за семестр</w:t>
            </w:r>
            <w:r w:rsidRPr="000C2C45">
              <w:rPr>
                <w:bCs/>
              </w:rPr>
              <w:t xml:space="preserve"> (дисциплину)</w:t>
            </w:r>
          </w:p>
          <w:p w14:paraId="5BBBB374" w14:textId="77777777" w:rsidR="00816A01" w:rsidRPr="000C2C45" w:rsidRDefault="00816A01" w:rsidP="00BF0504">
            <w:pPr>
              <w:rPr>
                <w:bCs/>
              </w:rPr>
            </w:pPr>
            <w:r>
              <w:rPr>
                <w:bCs/>
              </w:rPr>
              <w:t>зачёт/зачёт</w:t>
            </w:r>
          </w:p>
        </w:tc>
        <w:tc>
          <w:tcPr>
            <w:tcW w:w="3402" w:type="dxa"/>
          </w:tcPr>
          <w:p w14:paraId="4AE059E8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зачтено</w:t>
            </w:r>
          </w:p>
          <w:p w14:paraId="1BE60149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не зачтено</w:t>
            </w:r>
          </w:p>
        </w:tc>
      </w:tr>
      <w:tr w:rsidR="00816A01" w:rsidRPr="000C2C45" w14:paraId="0E32AA9F" w14:textId="77777777" w:rsidTr="00816A01">
        <w:trPr>
          <w:trHeight w:val="997"/>
          <w:jc w:val="center"/>
        </w:trPr>
        <w:tc>
          <w:tcPr>
            <w:tcW w:w="4252" w:type="dxa"/>
          </w:tcPr>
          <w:p w14:paraId="6AFB808C" w14:textId="77777777" w:rsidR="00816A01" w:rsidRPr="000C2C45" w:rsidRDefault="00816A01" w:rsidP="00BF0504">
            <w:pPr>
              <w:rPr>
                <w:b/>
                <w:bCs/>
              </w:rPr>
            </w:pPr>
            <w:r w:rsidRPr="000C2C45">
              <w:rPr>
                <w:b/>
                <w:iCs/>
              </w:rPr>
              <w:t xml:space="preserve">Итого за </w:t>
            </w:r>
            <w:r w:rsidRPr="000C2C45">
              <w:rPr>
                <w:b/>
                <w:bCs/>
              </w:rPr>
              <w:t>дисциплину</w:t>
            </w:r>
            <w:r>
              <w:rPr>
                <w:b/>
                <w:bCs/>
              </w:rPr>
              <w:t xml:space="preserve"> </w:t>
            </w:r>
            <w:r w:rsidRPr="002069D5">
              <w:rPr>
                <w:bCs/>
              </w:rPr>
              <w:t>экзамен</w:t>
            </w:r>
          </w:p>
        </w:tc>
        <w:tc>
          <w:tcPr>
            <w:tcW w:w="3402" w:type="dxa"/>
          </w:tcPr>
          <w:p w14:paraId="4D7F6987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отлично</w:t>
            </w:r>
          </w:p>
          <w:p w14:paraId="2C0044D3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хорошо</w:t>
            </w:r>
          </w:p>
          <w:p w14:paraId="215D11E5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удовлетворительно</w:t>
            </w:r>
          </w:p>
          <w:p w14:paraId="0A843D5C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неудовлетворительно</w:t>
            </w:r>
          </w:p>
        </w:tc>
      </w:tr>
    </w:tbl>
    <w:p w14:paraId="23A1E33C" w14:textId="149731DE" w:rsidR="00816A01" w:rsidRDefault="00816A01" w:rsidP="002A2399"/>
    <w:p w14:paraId="6DA2A70B" w14:textId="45D57988" w:rsidR="00FF102D" w:rsidRDefault="006252E4" w:rsidP="00B3400A">
      <w:pPr>
        <w:pStyle w:val="1"/>
      </w:pPr>
      <w:r w:rsidRPr="00111C6E">
        <w:t>ОБРАЗОВАТЕЛЬНЫЕ ТЕХНОЛОГИИ</w:t>
      </w:r>
    </w:p>
    <w:p w14:paraId="13EF4583" w14:textId="52757BF5" w:rsidR="00FF102D" w:rsidRPr="00DE200A" w:rsidRDefault="00FF102D" w:rsidP="001368C6">
      <w:pPr>
        <w:pStyle w:val="af0"/>
        <w:numPr>
          <w:ilvl w:val="3"/>
          <w:numId w:val="13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07766440" w14:textId="77777777" w:rsidR="006B34A1" w:rsidRDefault="006B34A1" w:rsidP="006B34A1">
      <w:pPr>
        <w:pStyle w:val="af0"/>
        <w:numPr>
          <w:ilvl w:val="2"/>
          <w:numId w:val="13"/>
        </w:numPr>
        <w:jc w:val="both"/>
      </w:pPr>
      <w:r>
        <w:rPr>
          <w:sz w:val="24"/>
          <w:szCs w:val="24"/>
        </w:rPr>
        <w:t>проблемная лекция;</w:t>
      </w:r>
    </w:p>
    <w:p w14:paraId="63F0AAA3" w14:textId="77777777" w:rsidR="006B34A1" w:rsidRDefault="006B34A1" w:rsidP="006B34A1">
      <w:pPr>
        <w:pStyle w:val="af0"/>
        <w:numPr>
          <w:ilvl w:val="2"/>
          <w:numId w:val="1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е и индивидуальные дискуссии;</w:t>
      </w:r>
    </w:p>
    <w:p w14:paraId="22CF22AE" w14:textId="77777777" w:rsidR="006B34A1" w:rsidRDefault="006B34A1" w:rsidP="006B34A1">
      <w:pPr>
        <w:pStyle w:val="af0"/>
        <w:numPr>
          <w:ilvl w:val="2"/>
          <w:numId w:val="1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еподавание дисциплины на основе результатов научных исследований</w:t>
      </w:r>
    </w:p>
    <w:p w14:paraId="7F724386" w14:textId="77777777" w:rsidR="006B34A1" w:rsidRDefault="006B34A1" w:rsidP="006B34A1">
      <w:pPr>
        <w:pStyle w:val="af0"/>
        <w:numPr>
          <w:ilvl w:val="2"/>
          <w:numId w:val="13"/>
        </w:numPr>
        <w:jc w:val="both"/>
      </w:pPr>
      <w:r>
        <w:rPr>
          <w:sz w:val="24"/>
          <w:szCs w:val="24"/>
        </w:rPr>
        <w:t>поиск и обработка информации с использованием сети Интернет;</w:t>
      </w:r>
    </w:p>
    <w:p w14:paraId="5D957579" w14:textId="77777777" w:rsidR="006B34A1" w:rsidRDefault="006B34A1" w:rsidP="006B34A1">
      <w:pPr>
        <w:pStyle w:val="af0"/>
        <w:numPr>
          <w:ilvl w:val="2"/>
          <w:numId w:val="13"/>
        </w:numPr>
        <w:jc w:val="both"/>
      </w:pPr>
      <w:r>
        <w:rPr>
          <w:sz w:val="24"/>
          <w:szCs w:val="24"/>
        </w:rPr>
        <w:t>дистанционные образовательные технологии;</w:t>
      </w:r>
    </w:p>
    <w:p w14:paraId="49C87E4B" w14:textId="77777777" w:rsidR="006B34A1" w:rsidRDefault="006B34A1" w:rsidP="006B34A1">
      <w:pPr>
        <w:pStyle w:val="af0"/>
        <w:numPr>
          <w:ilvl w:val="2"/>
          <w:numId w:val="13"/>
        </w:numPr>
        <w:jc w:val="both"/>
      </w:pPr>
      <w:r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4798DB79" w:rsidR="00E96774" w:rsidRPr="006B34A1" w:rsidRDefault="00633506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6B34A1">
        <w:rPr>
          <w:sz w:val="24"/>
          <w:szCs w:val="24"/>
        </w:rPr>
        <w:t>Практическая подготовка</w:t>
      </w:r>
      <w:r w:rsidR="00494E1D" w:rsidRPr="006B34A1">
        <w:rPr>
          <w:sz w:val="24"/>
          <w:szCs w:val="24"/>
        </w:rPr>
        <w:t xml:space="preserve"> в рамках </w:t>
      </w:r>
      <w:r w:rsidR="009B4BCD" w:rsidRPr="006B34A1">
        <w:rPr>
          <w:sz w:val="24"/>
          <w:szCs w:val="24"/>
        </w:rPr>
        <w:t>учебной дисциплины</w:t>
      </w:r>
      <w:r w:rsidR="000F330B" w:rsidRPr="006B34A1">
        <w:rPr>
          <w:sz w:val="24"/>
          <w:szCs w:val="24"/>
        </w:rPr>
        <w:t xml:space="preserve"> реализуется </w:t>
      </w:r>
      <w:r w:rsidR="0063447C" w:rsidRPr="006B34A1">
        <w:rPr>
          <w:sz w:val="24"/>
          <w:szCs w:val="24"/>
        </w:rPr>
        <w:t xml:space="preserve">при проведении </w:t>
      </w:r>
      <w:r w:rsidR="000F330B" w:rsidRPr="006B34A1">
        <w:rPr>
          <w:rFonts w:eastAsiaTheme="minorHAnsi"/>
          <w:w w:val="105"/>
          <w:sz w:val="24"/>
          <w:szCs w:val="24"/>
        </w:rPr>
        <w:t>практических занятий, практикумов, лабораторных работ предусматривающих участие обучающихся в выполнении отдельных элементов работ,</w:t>
      </w:r>
      <w:r w:rsidR="007078BF" w:rsidRPr="006B34A1">
        <w:rPr>
          <w:rFonts w:eastAsiaTheme="minorHAnsi"/>
          <w:w w:val="105"/>
          <w:sz w:val="24"/>
          <w:szCs w:val="24"/>
        </w:rPr>
        <w:t xml:space="preserve"> </w:t>
      </w:r>
      <w:r w:rsidR="000F330B" w:rsidRPr="006B34A1">
        <w:rPr>
          <w:rFonts w:eastAsiaTheme="minorHAnsi"/>
          <w:w w:val="105"/>
          <w:sz w:val="24"/>
          <w:szCs w:val="24"/>
        </w:rPr>
        <w:t>связанных с будущей профессиональной деятельностью.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</w:t>
      </w:r>
    </w:p>
    <w:p w14:paraId="07749DA3" w14:textId="4E287AD6" w:rsidR="00045085" w:rsidRPr="006B34A1" w:rsidRDefault="00E96774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6B34A1">
        <w:rPr>
          <w:sz w:val="24"/>
          <w:szCs w:val="24"/>
        </w:rPr>
        <w:t>Проводятся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отдельны</w:t>
      </w:r>
      <w:r w:rsidRPr="006B34A1">
        <w:rPr>
          <w:rFonts w:eastAsiaTheme="minorHAnsi"/>
          <w:w w:val="105"/>
          <w:sz w:val="24"/>
          <w:szCs w:val="24"/>
        </w:rPr>
        <w:t>е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заняти</w:t>
      </w:r>
      <w:r w:rsidRPr="006B34A1">
        <w:rPr>
          <w:rFonts w:eastAsiaTheme="minorHAnsi"/>
          <w:w w:val="105"/>
          <w:sz w:val="24"/>
          <w:szCs w:val="24"/>
        </w:rPr>
        <w:t>я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лекционного типа, которые предусматривают передачу учебной информации </w:t>
      </w:r>
      <w:proofErr w:type="gramStart"/>
      <w:r w:rsidR="0063447C" w:rsidRPr="006B34A1">
        <w:rPr>
          <w:rFonts w:eastAsiaTheme="minorHAnsi"/>
          <w:w w:val="105"/>
          <w:sz w:val="24"/>
          <w:szCs w:val="24"/>
        </w:rPr>
        <w:t>обучающимся</w:t>
      </w:r>
      <w:proofErr w:type="gramEnd"/>
      <w:r w:rsidR="0063447C" w:rsidRPr="006B34A1">
        <w:rPr>
          <w:rFonts w:eastAsiaTheme="minorHAnsi"/>
          <w:w w:val="105"/>
          <w:sz w:val="24"/>
          <w:szCs w:val="24"/>
        </w:rPr>
        <w:t>, которая необходима для последующего</w:t>
      </w:r>
      <w:r w:rsidR="002B1B01" w:rsidRPr="006B34A1">
        <w:rPr>
          <w:rFonts w:eastAsiaTheme="minorHAnsi"/>
          <w:w w:val="105"/>
          <w:sz w:val="24"/>
          <w:szCs w:val="24"/>
        </w:rPr>
        <w:t xml:space="preserve"> выполнения практической работы.</w:t>
      </w:r>
    </w:p>
    <w:p w14:paraId="67D18B6F" w14:textId="204CA744" w:rsidR="006B34A1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proofErr w:type="gramStart"/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  <w:proofErr w:type="gramEnd"/>
    </w:p>
    <w:p w14:paraId="384AFB5A" w14:textId="2F998948" w:rsidR="00AF515F" w:rsidRPr="00513BCC" w:rsidRDefault="00AF515F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lastRenderedPageBreak/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7C579D75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>ДИСЦИПЛИНЫ /МОДУЛЯ</w:t>
      </w:r>
    </w:p>
    <w:p w14:paraId="3E5106C9" w14:textId="01FD4155" w:rsidR="00045085" w:rsidRPr="00B47CC4" w:rsidRDefault="007F3D0E" w:rsidP="001368C6">
      <w:pPr>
        <w:pStyle w:val="af0"/>
        <w:numPr>
          <w:ilvl w:val="3"/>
          <w:numId w:val="23"/>
        </w:numPr>
        <w:spacing w:before="120" w:after="120"/>
        <w:jc w:val="both"/>
        <w:rPr>
          <w:iCs/>
          <w:sz w:val="24"/>
          <w:szCs w:val="24"/>
        </w:rPr>
      </w:pPr>
      <w:r w:rsidRPr="00B47CC4">
        <w:rPr>
          <w:iCs/>
          <w:color w:val="000000"/>
          <w:sz w:val="24"/>
          <w:szCs w:val="24"/>
        </w:rPr>
        <w:t>Характеристика материально-технического обеспечения дисциплины (модуля)</w:t>
      </w:r>
      <w:r w:rsidR="00BD6768" w:rsidRPr="00B47CC4">
        <w:rPr>
          <w:iCs/>
          <w:color w:val="000000"/>
          <w:sz w:val="24"/>
          <w:szCs w:val="24"/>
        </w:rPr>
        <w:t xml:space="preserve"> </w:t>
      </w:r>
      <w:r w:rsidRPr="00B47CC4">
        <w:rPr>
          <w:iCs/>
          <w:color w:val="000000"/>
          <w:sz w:val="24"/>
          <w:szCs w:val="24"/>
        </w:rPr>
        <w:t xml:space="preserve">составляется в соответствии с </w:t>
      </w:r>
      <w:r w:rsidR="00574A34" w:rsidRPr="00B47CC4">
        <w:rPr>
          <w:iCs/>
          <w:color w:val="000000"/>
          <w:sz w:val="24"/>
          <w:szCs w:val="24"/>
        </w:rPr>
        <w:t xml:space="preserve">требованиями ФГОС </w:t>
      </w:r>
      <w:proofErr w:type="gramStart"/>
      <w:r w:rsidR="00574A34" w:rsidRPr="00B47CC4">
        <w:rPr>
          <w:iCs/>
          <w:color w:val="000000"/>
          <w:sz w:val="24"/>
          <w:szCs w:val="24"/>
        </w:rPr>
        <w:t>ВО</w:t>
      </w:r>
      <w:proofErr w:type="gramEnd"/>
      <w:r w:rsidR="00574A34" w:rsidRPr="00B47CC4">
        <w:rPr>
          <w:iCs/>
          <w:color w:val="000000"/>
          <w:sz w:val="24"/>
          <w:szCs w:val="24"/>
        </w:rPr>
        <w:t>.</w:t>
      </w:r>
    </w:p>
    <w:p w14:paraId="5824282B" w14:textId="77777777" w:rsidR="00E7127C" w:rsidRPr="00E7127C" w:rsidRDefault="00E7127C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p w14:paraId="48408678" w14:textId="14BD2312" w:rsidR="00D01F0C" w:rsidRDefault="00D01F0C" w:rsidP="001368C6">
      <w:pPr>
        <w:pStyle w:val="af0"/>
        <w:numPr>
          <w:ilvl w:val="3"/>
          <w:numId w:val="23"/>
        </w:numPr>
        <w:spacing w:before="120" w:after="120"/>
        <w:jc w:val="both"/>
        <w:rPr>
          <w:iCs/>
          <w:sz w:val="24"/>
          <w:szCs w:val="24"/>
        </w:rPr>
      </w:pPr>
      <w:r w:rsidRPr="00B47CC4">
        <w:rPr>
          <w:iCs/>
          <w:sz w:val="24"/>
          <w:szCs w:val="24"/>
        </w:rPr>
        <w:t>Материально-техничес</w:t>
      </w:r>
      <w:r w:rsidR="00E7127C" w:rsidRPr="00B47CC4">
        <w:rPr>
          <w:iCs/>
          <w:sz w:val="24"/>
          <w:szCs w:val="24"/>
        </w:rPr>
        <w:t>кое обеспечение дисциплины при обучении с использованием т</w:t>
      </w:r>
      <w:r w:rsidR="00AE49FE" w:rsidRPr="00B47CC4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635BB4D0"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4A3FCE" w:rsidRPr="0021251B" w14:paraId="40E1F62C" w14:textId="77777777" w:rsidTr="00181EFB">
        <w:tc>
          <w:tcPr>
            <w:tcW w:w="4786" w:type="dxa"/>
          </w:tcPr>
          <w:p w14:paraId="1CDA0547" w14:textId="63445859" w:rsidR="004A3FCE" w:rsidRPr="0003559F" w:rsidRDefault="004A3FCE" w:rsidP="004A3FCE">
            <w:pPr>
              <w:rPr>
                <w:i/>
              </w:rPr>
            </w:pPr>
            <w:r w:rsidRPr="006D7232">
              <w:rPr>
                <w:sz w:val="24"/>
                <w:szCs w:val="24"/>
              </w:rPr>
              <w:t>- учеб</w:t>
            </w:r>
            <w:r>
              <w:rPr>
                <w:sz w:val="24"/>
                <w:szCs w:val="24"/>
              </w:rPr>
              <w:t>ная аудитория№ 5206 для проведения за</w:t>
            </w:r>
            <w:r w:rsidRPr="006D7232">
              <w:rPr>
                <w:sz w:val="24"/>
                <w:szCs w:val="24"/>
              </w:rPr>
              <w:t xml:space="preserve">нятий семинарского типа, групповых и индивидуальных консультаций, текущего контроля и промежуточной аттестации </w:t>
            </w:r>
          </w:p>
        </w:tc>
        <w:tc>
          <w:tcPr>
            <w:tcW w:w="5068" w:type="dxa"/>
            <w:vAlign w:val="center"/>
          </w:tcPr>
          <w:p w14:paraId="22ECC951" w14:textId="77777777" w:rsidR="004A3FCE" w:rsidRPr="006D7232" w:rsidRDefault="004A3FCE" w:rsidP="004A3FCE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 xml:space="preserve">комплект учебной мебели, </w:t>
            </w:r>
          </w:p>
          <w:p w14:paraId="70F3FF31" w14:textId="77777777" w:rsidR="004A3FCE" w:rsidRPr="006D7232" w:rsidRDefault="004A3FCE" w:rsidP="004A3FCE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>технические средства обучения, служащие для представления учебной</w:t>
            </w:r>
            <w:r>
              <w:rPr>
                <w:sz w:val="24"/>
                <w:szCs w:val="24"/>
              </w:rPr>
              <w:t xml:space="preserve"> информации большой аудитории:  ноутбук; проектор, </w:t>
            </w:r>
            <w:r w:rsidRPr="006D7232">
              <w:rPr>
                <w:sz w:val="24"/>
                <w:szCs w:val="24"/>
              </w:rPr>
              <w:t>экран</w:t>
            </w:r>
          </w:p>
          <w:p w14:paraId="7309251E" w14:textId="5B91E1AD" w:rsidR="004A3FCE" w:rsidRPr="0067232E" w:rsidRDefault="004A3FCE" w:rsidP="004A3FCE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 w:rsidRPr="006D7232">
              <w:rPr>
                <w:sz w:val="24"/>
                <w:szCs w:val="24"/>
              </w:rPr>
              <w:t>Компьютер в комплекте   с выходом в Интернет</w:t>
            </w:r>
          </w:p>
        </w:tc>
      </w:tr>
      <w:tr w:rsidR="004A3FCE" w:rsidRPr="0021251B" w14:paraId="1BE11055" w14:textId="77777777" w:rsidTr="008A7340">
        <w:tc>
          <w:tcPr>
            <w:tcW w:w="4786" w:type="dxa"/>
          </w:tcPr>
          <w:p w14:paraId="4B521C5E" w14:textId="32B0D533" w:rsidR="004A3FCE" w:rsidRDefault="004A3FCE" w:rsidP="004A3FCE">
            <w:pPr>
              <w:rPr>
                <w:i/>
              </w:rPr>
            </w:pPr>
            <w:r w:rsidRPr="003A6DC9">
              <w:rPr>
                <w:rFonts w:eastAsia="Calibri"/>
                <w:sz w:val="24"/>
                <w:szCs w:val="24"/>
                <w:lang w:eastAsia="en-US"/>
              </w:rPr>
              <w:t>- учебная аудитория №</w:t>
            </w:r>
            <w:r>
              <w:rPr>
                <w:rFonts w:eastAsia="Calibri"/>
                <w:sz w:val="24"/>
                <w:szCs w:val="24"/>
                <w:lang w:eastAsia="en-US"/>
              </w:rPr>
              <w:t>5204</w:t>
            </w:r>
            <w:r w:rsidRPr="003A6DC9">
              <w:rPr>
                <w:rFonts w:eastAsia="Calibri"/>
                <w:sz w:val="24"/>
                <w:szCs w:val="24"/>
                <w:lang w:eastAsia="en-US"/>
              </w:rPr>
              <w:t xml:space="preserve"> - лаборатория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5068" w:type="dxa"/>
            <w:vAlign w:val="center"/>
          </w:tcPr>
          <w:p w14:paraId="28172B33" w14:textId="7685DD2C" w:rsidR="004A3FCE" w:rsidRPr="00C509F7" w:rsidRDefault="004A3FCE" w:rsidP="004A3FCE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 w:rsidRPr="00F45AC3">
              <w:rPr>
                <w:sz w:val="24"/>
                <w:szCs w:val="24"/>
              </w:rPr>
              <w:t xml:space="preserve">Химические лаборатории кафедры органической химии, оборудованные вытяжной вентиляцией, лабораторными столами с подведённым  водопроводом и розетками электропитания. Лабораторные стенды, набор стеклянной лабораторной посуды, набор реактивов для проведения экспериментальных работ. </w:t>
            </w:r>
            <w:proofErr w:type="gramStart"/>
            <w:r w:rsidRPr="00F45AC3">
              <w:rPr>
                <w:sz w:val="24"/>
                <w:szCs w:val="24"/>
              </w:rPr>
              <w:t>Оборудование: нагревательные приборы (</w:t>
            </w:r>
            <w:proofErr w:type="spellStart"/>
            <w:r w:rsidRPr="00F45AC3">
              <w:rPr>
                <w:sz w:val="24"/>
                <w:szCs w:val="24"/>
              </w:rPr>
              <w:t>колбонагреватели</w:t>
            </w:r>
            <w:proofErr w:type="spellEnd"/>
            <w:r w:rsidRPr="00F45AC3">
              <w:rPr>
                <w:sz w:val="24"/>
                <w:szCs w:val="24"/>
              </w:rPr>
              <w:t>, электроплитки), механические мешалки,</w:t>
            </w:r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гомогенезаторы</w:t>
            </w:r>
            <w:proofErr w:type="spellEnd"/>
            <w:r>
              <w:rPr>
                <w:sz w:val="24"/>
                <w:szCs w:val="24"/>
              </w:rPr>
              <w:t xml:space="preserve">, </w:t>
            </w:r>
            <w:r w:rsidRPr="00F45AC3">
              <w:rPr>
                <w:sz w:val="24"/>
                <w:szCs w:val="24"/>
              </w:rPr>
              <w:t xml:space="preserve"> испаритель ротационный ИР-12М, </w:t>
            </w:r>
            <w:r w:rsidRPr="00F45AC3">
              <w:rPr>
                <w:sz w:val="24"/>
                <w:szCs w:val="24"/>
              </w:rPr>
              <w:lastRenderedPageBreak/>
              <w:t xml:space="preserve">испаритель НВО, мешалки  </w:t>
            </w:r>
            <w:proofErr w:type="spellStart"/>
            <w:r w:rsidRPr="00F45AC3">
              <w:rPr>
                <w:sz w:val="24"/>
                <w:szCs w:val="24"/>
              </w:rPr>
              <w:t>верхнеприводные</w:t>
            </w:r>
            <w:proofErr w:type="spellEnd"/>
            <w:r w:rsidRPr="00F45AC3">
              <w:rPr>
                <w:sz w:val="24"/>
                <w:szCs w:val="24"/>
              </w:rPr>
              <w:t xml:space="preserve">, </w:t>
            </w:r>
            <w:proofErr w:type="spellStart"/>
            <w:r w:rsidRPr="00F45AC3">
              <w:rPr>
                <w:sz w:val="24"/>
                <w:szCs w:val="24"/>
              </w:rPr>
              <w:t>гомогенезаторы</w:t>
            </w:r>
            <w:proofErr w:type="spellEnd"/>
            <w:r w:rsidRPr="00F45AC3">
              <w:rPr>
                <w:sz w:val="24"/>
                <w:szCs w:val="24"/>
              </w:rPr>
              <w:t xml:space="preserve">, прибор рефрактометр МРФ, спектрофотометр </w:t>
            </w:r>
            <w:proofErr w:type="spellStart"/>
            <w:r w:rsidRPr="00F45AC3">
              <w:rPr>
                <w:sz w:val="24"/>
                <w:szCs w:val="24"/>
              </w:rPr>
              <w:t>Perkin</w:t>
            </w:r>
            <w:proofErr w:type="spellEnd"/>
            <w:r w:rsidRPr="00F45AC3">
              <w:rPr>
                <w:sz w:val="24"/>
                <w:szCs w:val="24"/>
              </w:rPr>
              <w:t xml:space="preserve"> </w:t>
            </w:r>
            <w:proofErr w:type="spellStart"/>
            <w:r w:rsidRPr="00F45AC3">
              <w:rPr>
                <w:sz w:val="24"/>
                <w:szCs w:val="24"/>
              </w:rPr>
              <w:t>Elmer</w:t>
            </w:r>
            <w:proofErr w:type="spellEnd"/>
            <w:r w:rsidRPr="00F45AC3">
              <w:rPr>
                <w:sz w:val="24"/>
                <w:szCs w:val="24"/>
              </w:rPr>
              <w:t xml:space="preserve">, спектрофотометр </w:t>
            </w:r>
            <w:proofErr w:type="spellStart"/>
            <w:r w:rsidRPr="00F45AC3">
              <w:rPr>
                <w:sz w:val="24"/>
                <w:szCs w:val="24"/>
              </w:rPr>
              <w:t>Спекорд</w:t>
            </w:r>
            <w:proofErr w:type="spellEnd"/>
            <w:r w:rsidRPr="00F45AC3">
              <w:rPr>
                <w:sz w:val="24"/>
                <w:szCs w:val="24"/>
              </w:rPr>
              <w:t xml:space="preserve"> М-40, спектрофотометр СФ-26, установка УЗУ-025, хроматограф «Хром-5», хроматограф «Кристаллолюкс-4000», жидкостной хроматограф «</w:t>
            </w:r>
            <w:proofErr w:type="spellStart"/>
            <w:r w:rsidRPr="00F45AC3">
              <w:rPr>
                <w:sz w:val="24"/>
                <w:szCs w:val="24"/>
              </w:rPr>
              <w:t>Gilson</w:t>
            </w:r>
            <w:proofErr w:type="spellEnd"/>
            <w:r w:rsidRPr="00F45AC3">
              <w:rPr>
                <w:sz w:val="24"/>
                <w:szCs w:val="24"/>
              </w:rPr>
              <w:t xml:space="preserve">» высокого давления, прибор </w:t>
            </w:r>
            <w:proofErr w:type="spellStart"/>
            <w:r w:rsidRPr="00F45AC3">
              <w:rPr>
                <w:sz w:val="24"/>
                <w:szCs w:val="24"/>
              </w:rPr>
              <w:t>Datacolor</w:t>
            </w:r>
            <w:proofErr w:type="spellEnd"/>
            <w:r w:rsidRPr="00F45AC3">
              <w:rPr>
                <w:sz w:val="24"/>
                <w:szCs w:val="24"/>
              </w:rPr>
              <w:t xml:space="preserve">, микроскоп Микмед-100-1, РМС рН-метрия, прибор для определения температуры плавления, </w:t>
            </w:r>
            <w:proofErr w:type="spellStart"/>
            <w:r w:rsidRPr="00F45AC3">
              <w:rPr>
                <w:sz w:val="24"/>
                <w:szCs w:val="24"/>
              </w:rPr>
              <w:t>ультрофиолетовая</w:t>
            </w:r>
            <w:proofErr w:type="spellEnd"/>
            <w:r w:rsidRPr="00F45AC3">
              <w:rPr>
                <w:sz w:val="24"/>
                <w:szCs w:val="24"/>
              </w:rPr>
              <w:t xml:space="preserve"> лампа VL-6LC, стерилизатор ШСУ, мешалки магнитные с подогревом,  </w:t>
            </w:r>
            <w:proofErr w:type="spellStart"/>
            <w:r w:rsidRPr="00F45AC3">
              <w:rPr>
                <w:sz w:val="24"/>
                <w:szCs w:val="24"/>
              </w:rPr>
              <w:t>колбонагреватели</w:t>
            </w:r>
            <w:proofErr w:type="spellEnd"/>
            <w:r>
              <w:rPr>
                <w:sz w:val="24"/>
                <w:szCs w:val="24"/>
              </w:rPr>
              <w:t xml:space="preserve">, </w:t>
            </w:r>
            <w:proofErr w:type="gramEnd"/>
          </w:p>
        </w:tc>
      </w:tr>
      <w:tr w:rsidR="004A3FCE" w:rsidRPr="0021251B" w14:paraId="5584518D" w14:textId="77777777" w:rsidTr="00497306">
        <w:tc>
          <w:tcPr>
            <w:tcW w:w="4786" w:type="dxa"/>
          </w:tcPr>
          <w:p w14:paraId="683B06A0" w14:textId="6FDD7C3E" w:rsidR="004A3FCE" w:rsidRPr="0003559F" w:rsidRDefault="004A3FCE" w:rsidP="004A3FCE">
            <w:pPr>
              <w:rPr>
                <w:i/>
              </w:rPr>
            </w:pPr>
            <w:r w:rsidRPr="006D7232">
              <w:rPr>
                <w:bCs/>
                <w:color w:val="000000"/>
                <w:sz w:val="24"/>
                <w:szCs w:val="24"/>
              </w:rPr>
              <w:lastRenderedPageBreak/>
              <w:t>- помещение для самостоятельной работы</w:t>
            </w:r>
          </w:p>
        </w:tc>
        <w:tc>
          <w:tcPr>
            <w:tcW w:w="5068" w:type="dxa"/>
          </w:tcPr>
          <w:p w14:paraId="3B7A14FF" w14:textId="76923830" w:rsidR="004A3FCE" w:rsidRPr="0067232E" w:rsidRDefault="004A3FCE" w:rsidP="004A3FCE">
            <w:pPr>
              <w:rPr>
                <w:i/>
              </w:rPr>
            </w:pPr>
            <w:r w:rsidRPr="006D7232">
              <w:rPr>
                <w:bCs/>
                <w:color w:val="000000"/>
                <w:sz w:val="24"/>
                <w:szCs w:val="24"/>
              </w:rPr>
              <w:t>Компьютер в комплекте   с выходом в Интернет</w:t>
            </w:r>
          </w:p>
        </w:tc>
      </w:tr>
    </w:tbl>
    <w:p w14:paraId="7E25E7E9" w14:textId="04846750" w:rsidR="00E7127C" w:rsidRPr="00E7127C" w:rsidRDefault="00E7127C" w:rsidP="00E7127C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895F96">
        <w:rPr>
          <w:i/>
          <w:iCs/>
          <w:sz w:val="24"/>
          <w:szCs w:val="24"/>
        </w:rPr>
        <w:t>учебной</w:t>
      </w:r>
      <w:r w:rsidR="00895F96">
        <w:rPr>
          <w:iCs/>
          <w:sz w:val="24"/>
          <w:szCs w:val="24"/>
        </w:rPr>
        <w:t xml:space="preserve"> </w:t>
      </w:r>
      <w:r w:rsidRPr="00E7127C">
        <w:rPr>
          <w:i/>
          <w:iCs/>
          <w:sz w:val="24"/>
          <w:szCs w:val="24"/>
        </w:rPr>
        <w:t>дисциплины/</w:t>
      </w:r>
      <w:r w:rsidR="00895F96">
        <w:rPr>
          <w:i/>
          <w:iCs/>
          <w:sz w:val="24"/>
          <w:szCs w:val="24"/>
        </w:rPr>
        <w:t xml:space="preserve">учебного </w:t>
      </w:r>
      <w:r w:rsidRPr="00E7127C">
        <w:rPr>
          <w:i/>
          <w:iCs/>
          <w:sz w:val="24"/>
          <w:szCs w:val="24"/>
        </w:rPr>
        <w:t>модуля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E7127C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proofErr w:type="spellStart"/>
            <w:r w:rsidR="004C3286">
              <w:rPr>
                <w:iCs/>
              </w:rPr>
              <w:t>Яндекс.Браузер</w:t>
            </w:r>
            <w:proofErr w:type="spellEnd"/>
            <w:r w:rsidR="004C3286">
              <w:rPr>
                <w:iCs/>
              </w:rPr>
              <w:t xml:space="preserve">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</w:t>
            </w:r>
            <w:proofErr w:type="gramStart"/>
            <w:r>
              <w:rPr>
                <w:iCs/>
              </w:rPr>
              <w:t>с</w:t>
            </w:r>
            <w:proofErr w:type="gramEnd"/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Постоянная скорость не менее 192 </w:t>
            </w:r>
            <w:proofErr w:type="spellStart"/>
            <w:r>
              <w:rPr>
                <w:iCs/>
              </w:rPr>
              <w:t>кБит</w:t>
            </w:r>
            <w:proofErr w:type="spellEnd"/>
            <w:r>
              <w:rPr>
                <w:iCs/>
              </w:rPr>
              <w:t>/</w:t>
            </w:r>
            <w:proofErr w:type="gramStart"/>
            <w:r>
              <w:rPr>
                <w:iCs/>
              </w:rPr>
              <w:t>с</w:t>
            </w:r>
            <w:proofErr w:type="gramEnd"/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497306">
      <w:pPr>
        <w:pStyle w:val="af0"/>
        <w:numPr>
          <w:ilvl w:val="1"/>
          <w:numId w:val="23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14:paraId="3FFDC249" w14:textId="1AC9DAB7" w:rsidR="00145166" w:rsidRPr="00145166" w:rsidRDefault="00145166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 xml:space="preserve">№ </w:t>
            </w:r>
            <w:proofErr w:type="gramStart"/>
            <w:r w:rsidRPr="007D232E">
              <w:rPr>
                <w:b/>
                <w:lang w:eastAsia="ar-SA"/>
              </w:rPr>
              <w:t>п</w:t>
            </w:r>
            <w:proofErr w:type="gramEnd"/>
            <w:r w:rsidRPr="007D232E">
              <w:rPr>
                <w:b/>
                <w:lang w:eastAsia="ar-SA"/>
              </w:rPr>
              <w:t>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</w:t>
            </w:r>
            <w:proofErr w:type="gramStart"/>
            <w:r w:rsidRPr="007D232E">
              <w:rPr>
                <w:b/>
                <w:bCs/>
                <w:lang w:eastAsia="ar-SA"/>
              </w:rPr>
              <w:t>р(</w:t>
            </w:r>
            <w:proofErr w:type="gramEnd"/>
            <w:r w:rsidRPr="007D232E">
              <w:rPr>
                <w:b/>
                <w:bCs/>
                <w:lang w:eastAsia="ar-SA"/>
              </w:rPr>
              <w:t>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7D232E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693C66" w:rsidRPr="004711A2" w14:paraId="04ACE1C8" w14:textId="77777777" w:rsidTr="00666AB1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693C66" w:rsidRPr="004711A2" w:rsidRDefault="00693C66" w:rsidP="00693C66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4711A2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F76C543" w14:textId="6D680DBB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4711A2">
              <w:rPr>
                <w:lang w:eastAsia="ar-SA"/>
              </w:rPr>
              <w:t>Травень</w:t>
            </w:r>
            <w:proofErr w:type="spellEnd"/>
            <w:r w:rsidRPr="004711A2">
              <w:rPr>
                <w:lang w:eastAsia="ar-SA"/>
              </w:rPr>
              <w:t xml:space="preserve"> В.Ф. 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A7A7B53" w14:textId="440EC22F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Органическая химия т.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D9ECC7" w14:textId="453722DF" w:rsidR="00693C66" w:rsidRPr="004711A2" w:rsidRDefault="00693C66" w:rsidP="00693C66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5D6F07" w14:textId="3C840640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 w:rsidRPr="00E07877">
              <w:rPr>
                <w:i/>
                <w:lang w:eastAsia="ar-SA"/>
              </w:rPr>
              <w:t>М.</w:t>
            </w:r>
            <w:proofErr w:type="gramStart"/>
            <w:r w:rsidRPr="00E07877">
              <w:rPr>
                <w:i/>
                <w:lang w:eastAsia="ar-SA"/>
              </w:rPr>
              <w:t xml:space="preserve"> :</w:t>
            </w:r>
            <w:proofErr w:type="gramEnd"/>
            <w:r w:rsidRPr="00E07877">
              <w:rPr>
                <w:i/>
                <w:lang w:eastAsia="ar-SA"/>
              </w:rPr>
              <w:t xml:space="preserve"> ИКЦ "Академкнига"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B87783" w14:textId="2B1F9F7F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76AC3AF2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3C807009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50</w:t>
            </w:r>
          </w:p>
        </w:tc>
      </w:tr>
      <w:tr w:rsidR="00693C66" w:rsidRPr="004711A2" w14:paraId="557D5CB0" w14:textId="77777777" w:rsidTr="008A690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693C66" w:rsidRPr="004711A2" w:rsidRDefault="00693C66" w:rsidP="00693C66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4711A2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9DA8734" w14:textId="64572492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4711A2">
              <w:rPr>
                <w:lang w:eastAsia="ar-SA"/>
              </w:rPr>
              <w:t>Травень</w:t>
            </w:r>
            <w:proofErr w:type="spellEnd"/>
            <w:r w:rsidRPr="004711A2">
              <w:rPr>
                <w:lang w:eastAsia="ar-SA"/>
              </w:rPr>
              <w:t xml:space="preserve"> В.Ф. 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F81D917" w14:textId="2D192B6B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Органическая химия т.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72234B" w14:textId="163E0582" w:rsidR="00693C66" w:rsidRPr="004711A2" w:rsidRDefault="00693C66" w:rsidP="00693C66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C0C938" w14:textId="69B88136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 w:rsidRPr="00E07877">
              <w:rPr>
                <w:i/>
                <w:lang w:eastAsia="ar-SA"/>
              </w:rPr>
              <w:t>М.</w:t>
            </w:r>
            <w:proofErr w:type="gramStart"/>
            <w:r w:rsidRPr="00E07877">
              <w:rPr>
                <w:i/>
                <w:lang w:eastAsia="ar-SA"/>
              </w:rPr>
              <w:t xml:space="preserve"> :</w:t>
            </w:r>
            <w:proofErr w:type="gramEnd"/>
            <w:r w:rsidRPr="00E07877">
              <w:rPr>
                <w:i/>
                <w:lang w:eastAsia="ar-SA"/>
              </w:rPr>
              <w:t xml:space="preserve"> ИКЦ "Академкнига"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B414DA" w14:textId="6A56DA9A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4DED1C73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099A9D" w14:textId="6FD78962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50</w:t>
            </w:r>
          </w:p>
        </w:tc>
      </w:tr>
      <w:tr w:rsidR="004711A2" w:rsidRPr="004711A2" w14:paraId="56BB0D4C" w14:textId="77777777" w:rsidTr="0064355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966ADF" w14:textId="77777777" w:rsidR="004711A2" w:rsidRPr="004711A2" w:rsidRDefault="004711A2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68EDC6F" w14:textId="192AD69E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4711A2">
              <w:rPr>
                <w:lang w:eastAsia="ar-SA"/>
              </w:rPr>
              <w:t>Грандберг</w:t>
            </w:r>
            <w:proofErr w:type="spellEnd"/>
            <w:r w:rsidRPr="004711A2">
              <w:rPr>
                <w:lang w:eastAsia="ar-SA"/>
              </w:rPr>
              <w:t>, И. И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1AB45B2" w14:textId="21168E0C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Органическая химия</w:t>
            </w:r>
            <w:proofErr w:type="gramStart"/>
            <w:r w:rsidRPr="004711A2">
              <w:rPr>
                <w:lang w:eastAsia="ar-SA"/>
              </w:rPr>
              <w:t xml:space="preserve"> :</w:t>
            </w:r>
            <w:proofErr w:type="gramEnd"/>
            <w:r w:rsidRPr="004711A2">
              <w:rPr>
                <w:lang w:eastAsia="ar-SA"/>
              </w:rPr>
              <w:t xml:space="preserve"> учебник для бакалавр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9DA06C" w14:textId="3F897B56" w:rsidR="004711A2" w:rsidRPr="004711A2" w:rsidRDefault="004711A2" w:rsidP="004711A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4201225" w14:textId="1E0CABF4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E07877">
              <w:rPr>
                <w:i/>
                <w:lang w:eastAsia="ar-SA"/>
              </w:rPr>
              <w:t>М.</w:t>
            </w:r>
            <w:proofErr w:type="gramStart"/>
            <w:r w:rsidRPr="00E07877">
              <w:rPr>
                <w:i/>
                <w:lang w:eastAsia="ar-SA"/>
              </w:rPr>
              <w:t xml:space="preserve"> :</w:t>
            </w:r>
            <w:proofErr w:type="gramEnd"/>
            <w:r w:rsidRPr="00E07877">
              <w:rPr>
                <w:i/>
                <w:lang w:eastAsia="ar-SA"/>
              </w:rPr>
              <w:t xml:space="preserve"> </w:t>
            </w:r>
            <w:proofErr w:type="spellStart"/>
            <w:r w:rsidRPr="00E07877">
              <w:rPr>
                <w:i/>
                <w:lang w:eastAsia="ar-SA"/>
              </w:rPr>
              <w:t>Юрайт</w:t>
            </w:r>
            <w:proofErr w:type="spellEnd"/>
            <w:r w:rsidRPr="00E07877">
              <w:rPr>
                <w:i/>
                <w:lang w:eastAsia="ar-SA"/>
              </w:rPr>
              <w:t>,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D64F726" w14:textId="10F45597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1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56A413F" w14:textId="77777777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85602ED" w14:textId="349FD686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30</w:t>
            </w:r>
          </w:p>
        </w:tc>
      </w:tr>
      <w:tr w:rsidR="004711A2" w:rsidRPr="0021251B" w14:paraId="391A5409" w14:textId="77777777" w:rsidTr="0064355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7EFF64" w14:textId="77777777" w:rsidR="004711A2" w:rsidRPr="005D249D" w:rsidRDefault="004711A2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F187019" w14:textId="4CE0A3CC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proofErr w:type="spellStart"/>
            <w:r w:rsidRPr="009628DA">
              <w:t>А.А.Петров</w:t>
            </w:r>
            <w:proofErr w:type="spellEnd"/>
            <w:r w:rsidRPr="009628DA">
              <w:t xml:space="preserve">, </w:t>
            </w:r>
            <w:proofErr w:type="spellStart"/>
            <w:r w:rsidRPr="009628DA">
              <w:t>Х.В.Бальян</w:t>
            </w:r>
            <w:proofErr w:type="spellEnd"/>
            <w:r w:rsidRPr="009628DA">
              <w:t>,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9167F2" w14:textId="1B272299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4711A2">
              <w:rPr>
                <w:lang w:eastAsia="ar-SA"/>
              </w:rPr>
              <w:t>Органическая хим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04D61F1" w14:textId="72A88160" w:rsidR="004711A2" w:rsidRPr="00A76792" w:rsidRDefault="004711A2" w:rsidP="004711A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B328C6" w14:textId="37B48952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proofErr w:type="gramStart"/>
            <w:r w:rsidRPr="009628DA">
              <w:t>С-П</w:t>
            </w:r>
            <w:proofErr w:type="gramEnd"/>
            <w:r>
              <w:t>. Иван Федоро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30260C" w14:textId="42144EAB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306669" w14:textId="77777777" w:rsidR="004711A2" w:rsidRPr="00A35224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8D5B1FE" w14:textId="518A0E4C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40</w:t>
            </w:r>
          </w:p>
        </w:tc>
      </w:tr>
      <w:tr w:rsidR="004711A2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4711A2" w:rsidRPr="000C4FC6" w:rsidRDefault="004711A2" w:rsidP="004711A2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4711A2" w:rsidRPr="0021251B" w14:paraId="1F607CBC" w14:textId="77777777" w:rsidTr="00693C6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4711A2" w:rsidRPr="005D249D" w:rsidRDefault="004711A2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16864E" w14:textId="77777777" w:rsidR="004711A2" w:rsidRPr="009628DA" w:rsidRDefault="004711A2" w:rsidP="004711A2">
            <w:proofErr w:type="spellStart"/>
            <w:r w:rsidRPr="009628DA">
              <w:t>Г.А.Швехгеймер</w:t>
            </w:r>
            <w:proofErr w:type="spellEnd"/>
            <w:r w:rsidRPr="009628DA">
              <w:t>,</w:t>
            </w:r>
          </w:p>
          <w:p w14:paraId="6264745A" w14:textId="082B5C25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proofErr w:type="spellStart"/>
            <w:r w:rsidRPr="009628DA">
              <w:t>К.И.Кобраков</w:t>
            </w:r>
            <w:proofErr w:type="spell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2D096B5" w14:textId="11AC5E73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Органическая хим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327AD0" w14:textId="2D41E214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695C76EC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proofErr w:type="spellStart"/>
            <w:r w:rsidRPr="009628DA">
              <w:t>М.</w:t>
            </w:r>
            <w:r>
              <w:t>:</w:t>
            </w:r>
            <w:r w:rsidRPr="009628DA">
              <w:t>Высшая</w:t>
            </w:r>
            <w:proofErr w:type="spellEnd"/>
            <w:r w:rsidRPr="009628DA">
              <w:t xml:space="preserve"> школ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196F8CAA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9628DA">
              <w:t>199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7E7E267A" w:rsidR="004711A2" w:rsidRPr="000C4FC6" w:rsidRDefault="004711A2" w:rsidP="004711A2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0B23FBC3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4711A2" w:rsidRPr="0021251B" w14:paraId="1ED42195" w14:textId="77777777" w:rsidTr="00693C6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77777777" w:rsidR="004711A2" w:rsidRPr="005D249D" w:rsidRDefault="004711A2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22D452" w14:textId="7A4ED1A1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proofErr w:type="spellStart"/>
            <w:r>
              <w:t>П.Сайкс</w:t>
            </w:r>
            <w:proofErr w:type="spell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385256" w14:textId="70F8A92D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Механизмы реакций в органической химии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BB9385" w14:textId="48463C8A" w:rsidR="004711A2" w:rsidRPr="000C4FC6" w:rsidRDefault="004711A2" w:rsidP="004711A2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172CE9" w14:textId="7A1F396B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>
              <w:t>Москва, Хим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5793B57C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631F3189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58A62C5D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3</w:t>
            </w:r>
          </w:p>
        </w:tc>
      </w:tr>
      <w:tr w:rsidR="004711A2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4711A2" w:rsidRPr="009F4515" w:rsidRDefault="004711A2" w:rsidP="004711A2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860E4" w:rsidRPr="0021251B" w14:paraId="68618753" w14:textId="77777777" w:rsidTr="00BD09A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860E4" w:rsidRPr="005D249D" w:rsidRDefault="00F860E4" w:rsidP="00F860E4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FC12A3F" w14:textId="77777777" w:rsidR="00F860E4" w:rsidRPr="009628DA" w:rsidRDefault="00F860E4" w:rsidP="00F860E4">
            <w:proofErr w:type="spellStart"/>
            <w:r w:rsidRPr="009628DA">
              <w:t>К.И.Кобраков</w:t>
            </w:r>
            <w:proofErr w:type="spellEnd"/>
            <w:r w:rsidRPr="009628DA">
              <w:t>,</w:t>
            </w:r>
          </w:p>
          <w:p w14:paraId="007E59A1" w14:textId="77777777" w:rsidR="00F860E4" w:rsidRPr="009628DA" w:rsidRDefault="00F860E4" w:rsidP="00F860E4">
            <w:proofErr w:type="spellStart"/>
            <w:r w:rsidRPr="009628DA">
              <w:t>В.И.Зволинский</w:t>
            </w:r>
            <w:proofErr w:type="spellEnd"/>
            <w:r w:rsidRPr="009628DA">
              <w:t xml:space="preserve">, </w:t>
            </w:r>
          </w:p>
          <w:p w14:paraId="53FF790D" w14:textId="0A412572" w:rsidR="00F860E4" w:rsidRPr="000C4FC6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proofErr w:type="spellStart"/>
            <w:r w:rsidRPr="009628DA">
              <w:t>Е.Б.Караваева</w:t>
            </w:r>
            <w:proofErr w:type="spell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D3D6C5" w14:textId="0B1448E9" w:rsidR="00F860E4" w:rsidRPr="000C4FC6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Методическая разработка для проведения практических занятий по органической хим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5202E629" w:rsidR="00F860E4" w:rsidRPr="000C4FC6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1E5106">
              <w:rPr>
                <w:i/>
                <w:lang w:eastAsia="ar-SA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933716" w14:textId="77777777" w:rsidR="00F860E4" w:rsidRDefault="00F860E4" w:rsidP="00F860E4"/>
          <w:p w14:paraId="4E45E5FE" w14:textId="65B53655" w:rsidR="00F860E4" w:rsidRPr="000C4FC6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РИО</w:t>
            </w:r>
            <w:r w:rsidRPr="009628DA">
              <w:rPr>
                <w:lang w:val="en-US"/>
              </w:rPr>
              <w:t xml:space="preserve"> </w:t>
            </w:r>
            <w:r w:rsidRPr="009628DA">
              <w:t>МГТУ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952CCB" w14:textId="57CAA35D" w:rsidR="00F860E4" w:rsidRPr="000C4FC6" w:rsidRDefault="00F860E4" w:rsidP="00F860E4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28459C43" w:rsidR="00F860E4" w:rsidRPr="000C4FC6" w:rsidRDefault="00F860E4" w:rsidP="00F860E4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73F25815" w:rsidR="00F860E4" w:rsidRPr="00D611C9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5</w:t>
            </w:r>
          </w:p>
        </w:tc>
      </w:tr>
    </w:tbl>
    <w:p w14:paraId="6D277DE5" w14:textId="4DBBFDA0" w:rsidR="005B1EAF" w:rsidRPr="00145166" w:rsidRDefault="005B1EAF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1368C6">
      <w:pPr>
        <w:pStyle w:val="af0"/>
        <w:numPr>
          <w:ilvl w:val="3"/>
          <w:numId w:val="23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03FFDA94" w14:textId="77777777" w:rsidR="007078BF" w:rsidRPr="007078BF" w:rsidRDefault="007078BF" w:rsidP="007078BF">
      <w:pPr>
        <w:keepNext/>
        <w:numPr>
          <w:ilvl w:val="0"/>
          <w:numId w:val="4"/>
        </w:numPr>
        <w:spacing w:before="240" w:after="240"/>
        <w:outlineLvl w:val="0"/>
        <w:rPr>
          <w:b/>
          <w:bCs/>
          <w:kern w:val="32"/>
          <w:sz w:val="24"/>
          <w:szCs w:val="32"/>
        </w:rPr>
      </w:pPr>
      <w:r w:rsidRPr="007078BF">
        <w:rPr>
          <w:rFonts w:eastAsia="Arial Unicode MS"/>
          <w:b/>
          <w:bCs/>
          <w:kern w:val="32"/>
          <w:sz w:val="24"/>
          <w:szCs w:val="32"/>
        </w:rPr>
        <w:lastRenderedPageBreak/>
        <w:t>ИНФОРМАЦИОННОЕ ОБЕСПЕЧЕНИЕ УЧЕБНОГО ПРОЦЕССА</w:t>
      </w:r>
    </w:p>
    <w:p w14:paraId="097104B5" w14:textId="77777777" w:rsidR="007078BF" w:rsidRPr="007078BF" w:rsidRDefault="007078BF" w:rsidP="007078BF">
      <w:pPr>
        <w:keepNext/>
        <w:spacing w:before="240" w:after="240"/>
        <w:ind w:firstLine="710"/>
        <w:jc w:val="both"/>
        <w:outlineLvl w:val="0"/>
        <w:rPr>
          <w:bCs/>
          <w:kern w:val="32"/>
          <w:sz w:val="24"/>
          <w:szCs w:val="32"/>
        </w:rPr>
      </w:pPr>
      <w:r w:rsidRPr="007078BF">
        <w:rPr>
          <w:rFonts w:eastAsia="Arial Unicode MS"/>
          <w:bCs/>
          <w:kern w:val="32"/>
          <w:sz w:val="24"/>
          <w:szCs w:val="32"/>
        </w:rPr>
        <w:t xml:space="preserve">11.1 Ресурсы электронной библиотеки, </w:t>
      </w:r>
      <w:r w:rsidRPr="007078BF">
        <w:rPr>
          <w:rFonts w:eastAsia="Arial Unicode MS"/>
          <w:bCs/>
          <w:kern w:val="32"/>
          <w:sz w:val="24"/>
          <w:szCs w:val="32"/>
          <w:lang w:eastAsia="ar-SA"/>
        </w:rPr>
        <w:t>информационно-справочные системы и профессиональные базы данных:</w:t>
      </w:r>
    </w:p>
    <w:p w14:paraId="4FCE5C49" w14:textId="77777777" w:rsidR="007078BF" w:rsidRPr="007078BF" w:rsidRDefault="007078BF" w:rsidP="007078BF">
      <w:pPr>
        <w:numPr>
          <w:ilvl w:val="3"/>
          <w:numId w:val="23"/>
        </w:numPr>
        <w:spacing w:before="120" w:after="120"/>
        <w:contextualSpacing/>
        <w:jc w:val="both"/>
      </w:pPr>
      <w:r w:rsidRPr="007078BF">
        <w:rPr>
          <w:rFonts w:eastAsia="Arial Unicode MS"/>
          <w:i/>
        </w:rPr>
        <w:t xml:space="preserve">Информация об используемых ресурсах составляется в соответствии с Приложением 3 к ОПОП </w:t>
      </w:r>
      <w:proofErr w:type="gramStart"/>
      <w:r w:rsidRPr="007078BF">
        <w:rPr>
          <w:rFonts w:eastAsia="Arial Unicode MS"/>
          <w:i/>
        </w:rPr>
        <w:t>ВО</w:t>
      </w:r>
      <w:proofErr w:type="gramEnd"/>
      <w:r w:rsidRPr="007078BF">
        <w:rPr>
          <w:rFonts w:eastAsia="Arial Unicode MS"/>
          <w:i/>
        </w:rPr>
        <w:t>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7078BF" w:rsidRPr="007078BF" w14:paraId="253FC0BB" w14:textId="77777777" w:rsidTr="00BF0504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3AB72FC4" w14:textId="77777777" w:rsidR="007078BF" w:rsidRPr="007078BF" w:rsidRDefault="007078BF" w:rsidP="007078BF">
            <w:pPr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 xml:space="preserve">№ </w:t>
            </w:r>
            <w:proofErr w:type="spellStart"/>
            <w:r w:rsidRPr="007078BF">
              <w:rPr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20B0447A" w14:textId="77777777" w:rsidR="007078BF" w:rsidRPr="007078BF" w:rsidRDefault="007078BF" w:rsidP="007078BF">
            <w:pPr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Электронные учебные издания, электронные образовательные ресурсы</w:t>
            </w:r>
          </w:p>
        </w:tc>
      </w:tr>
      <w:tr w:rsidR="007078BF" w:rsidRPr="007078BF" w14:paraId="3045D869" w14:textId="77777777" w:rsidTr="00BF0504">
        <w:trPr>
          <w:trHeight w:val="283"/>
        </w:trPr>
        <w:tc>
          <w:tcPr>
            <w:tcW w:w="851" w:type="dxa"/>
          </w:tcPr>
          <w:p w14:paraId="19D1998E" w14:textId="77777777" w:rsidR="007078BF" w:rsidRPr="007078BF" w:rsidRDefault="007078BF" w:rsidP="007078BF">
            <w:pPr>
              <w:numPr>
                <w:ilvl w:val="0"/>
                <w:numId w:val="7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8FCAB57" w14:textId="77777777" w:rsidR="007078BF" w:rsidRPr="007078BF" w:rsidRDefault="007078BF" w:rsidP="007078BF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jc w:val="both"/>
              <w:rPr>
                <w:rFonts w:eastAsia="Arial Unicode MS"/>
                <w:bCs/>
                <w:caps/>
                <w:color w:val="000000"/>
                <w:sz w:val="24"/>
                <w:szCs w:val="24"/>
                <w:bdr w:val="nil"/>
              </w:rPr>
            </w:pPr>
            <w:r w:rsidRPr="007078BF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ЭБС «Лань» </w:t>
            </w:r>
            <w:hyperlink r:id="rId106" w:history="1"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http://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proofErr w:type="spellStart"/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proofErr w:type="spellEnd"/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7078BF" w:rsidRPr="007078BF" w14:paraId="1B2E9614" w14:textId="77777777" w:rsidTr="00BF0504">
        <w:trPr>
          <w:trHeight w:val="283"/>
        </w:trPr>
        <w:tc>
          <w:tcPr>
            <w:tcW w:w="851" w:type="dxa"/>
          </w:tcPr>
          <w:p w14:paraId="028C09A4" w14:textId="77777777" w:rsidR="007078BF" w:rsidRPr="007078BF" w:rsidRDefault="007078BF" w:rsidP="007078BF">
            <w:pPr>
              <w:numPr>
                <w:ilvl w:val="0"/>
                <w:numId w:val="7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15A95B8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«</w:t>
            </w:r>
            <w:proofErr w:type="spellStart"/>
            <w:r w:rsidRPr="007078BF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7078BF">
              <w:rPr>
                <w:sz w:val="24"/>
                <w:szCs w:val="24"/>
              </w:rPr>
              <w:t>.</w:t>
            </w:r>
            <w:r w:rsidRPr="007078BF">
              <w:rPr>
                <w:sz w:val="24"/>
                <w:szCs w:val="24"/>
                <w:lang w:val="en-US"/>
              </w:rPr>
              <w:t>com</w:t>
            </w:r>
            <w:r w:rsidRPr="007078BF">
              <w:rPr>
                <w:sz w:val="24"/>
                <w:szCs w:val="24"/>
              </w:rPr>
              <w:t xml:space="preserve">» научно-издательского центра «Инфра-М» </w:t>
            </w:r>
            <w:hyperlink r:id="rId107" w:history="1"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proofErr w:type="spellStart"/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proofErr w:type="spellEnd"/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  <w:r w:rsidRPr="007078BF">
              <w:rPr>
                <w:sz w:val="24"/>
                <w:szCs w:val="24"/>
              </w:rPr>
              <w:t xml:space="preserve"> </w:t>
            </w:r>
          </w:p>
        </w:tc>
      </w:tr>
      <w:tr w:rsidR="007078BF" w:rsidRPr="007078BF" w14:paraId="67D7CB29" w14:textId="77777777" w:rsidTr="00BF0504">
        <w:trPr>
          <w:trHeight w:val="283"/>
        </w:trPr>
        <w:tc>
          <w:tcPr>
            <w:tcW w:w="851" w:type="dxa"/>
          </w:tcPr>
          <w:p w14:paraId="65404CC3" w14:textId="77777777" w:rsidR="007078BF" w:rsidRPr="007078BF" w:rsidRDefault="007078BF" w:rsidP="007078BF">
            <w:pPr>
              <w:numPr>
                <w:ilvl w:val="0"/>
                <w:numId w:val="7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ECDCA53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proofErr w:type="spellStart"/>
            <w:r w:rsidRPr="007078BF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7078BF">
              <w:rPr>
                <w:sz w:val="24"/>
                <w:szCs w:val="24"/>
              </w:rPr>
              <w:t>.</w:t>
            </w:r>
            <w:r w:rsidRPr="007078BF">
              <w:rPr>
                <w:sz w:val="24"/>
                <w:szCs w:val="24"/>
                <w:lang w:val="en-US"/>
              </w:rPr>
              <w:t>com</w:t>
            </w:r>
            <w:r w:rsidRPr="007078BF">
              <w:rPr>
                <w:sz w:val="24"/>
                <w:szCs w:val="24"/>
              </w:rPr>
              <w:t xml:space="preserve">» </w:t>
            </w:r>
            <w:hyperlink r:id="rId108" w:history="1"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proofErr w:type="spellStart"/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proofErr w:type="spellEnd"/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</w:p>
        </w:tc>
      </w:tr>
      <w:tr w:rsidR="007078BF" w:rsidRPr="007078BF" w14:paraId="5064C5CD" w14:textId="77777777" w:rsidTr="00BF0504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5C99CB38" w14:textId="77777777" w:rsidR="007078BF" w:rsidRPr="007078BF" w:rsidRDefault="007078BF" w:rsidP="007078BF">
            <w:pPr>
              <w:ind w:left="36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13160FB1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Профессиональные базы данных, информационные справочные системы</w:t>
            </w:r>
          </w:p>
        </w:tc>
      </w:tr>
      <w:tr w:rsidR="007078BF" w:rsidRPr="007078BF" w14:paraId="18B5B737" w14:textId="77777777" w:rsidTr="00BF0504">
        <w:trPr>
          <w:trHeight w:val="283"/>
        </w:trPr>
        <w:tc>
          <w:tcPr>
            <w:tcW w:w="851" w:type="dxa"/>
          </w:tcPr>
          <w:p w14:paraId="450534C5" w14:textId="77777777" w:rsidR="007078BF" w:rsidRPr="007078BF" w:rsidRDefault="007078BF" w:rsidP="007078BF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3C64799" w14:textId="77777777" w:rsidR="007078BF" w:rsidRPr="007078BF" w:rsidRDefault="007078BF" w:rsidP="007078BF">
            <w:pPr>
              <w:suppressAutoHyphens/>
              <w:spacing w:line="100" w:lineRule="atLeast"/>
              <w:jc w:val="both"/>
              <w:rPr>
                <w:sz w:val="24"/>
                <w:szCs w:val="24"/>
              </w:rPr>
            </w:pP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Международная универсальная реферативная база данных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Web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of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Science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hyperlink r:id="rId109" w:history="1"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http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webofknowledge</w:t>
              </w:r>
              <w:proofErr w:type="spellEnd"/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com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/</w:t>
              </w:r>
            </w:hyperlink>
          </w:p>
        </w:tc>
      </w:tr>
      <w:tr w:rsidR="007078BF" w:rsidRPr="007078BF" w14:paraId="1B0C1F0D" w14:textId="77777777" w:rsidTr="00BF0504">
        <w:trPr>
          <w:trHeight w:val="283"/>
        </w:trPr>
        <w:tc>
          <w:tcPr>
            <w:tcW w:w="851" w:type="dxa"/>
          </w:tcPr>
          <w:p w14:paraId="0E426B8F" w14:textId="77777777" w:rsidR="007078BF" w:rsidRPr="007078BF" w:rsidRDefault="007078BF" w:rsidP="007078BF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52517BB" w14:textId="77777777" w:rsidR="007078BF" w:rsidRPr="007078BF" w:rsidRDefault="007078BF" w:rsidP="007078BF">
            <w:pPr>
              <w:suppressAutoHyphens/>
              <w:spacing w:line="100" w:lineRule="atLeast"/>
              <w:jc w:val="both"/>
              <w:rPr>
                <w:sz w:val="24"/>
                <w:szCs w:val="24"/>
              </w:rPr>
            </w:pP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Международная универсальная реферативная база данных 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Scopus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hyperlink r:id="rId110" w:history="1"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https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://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www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scopus</w:t>
              </w:r>
              <w:proofErr w:type="spellEnd"/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</w:hyperlink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</w:p>
        </w:tc>
      </w:tr>
      <w:tr w:rsidR="007078BF" w:rsidRPr="00257DCB" w14:paraId="603B2671" w14:textId="77777777" w:rsidTr="00BF0504">
        <w:trPr>
          <w:trHeight w:val="283"/>
        </w:trPr>
        <w:tc>
          <w:tcPr>
            <w:tcW w:w="851" w:type="dxa"/>
          </w:tcPr>
          <w:p w14:paraId="3B0FFF74" w14:textId="77777777" w:rsidR="007078BF" w:rsidRPr="007078BF" w:rsidRDefault="007078BF" w:rsidP="007078BF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FC7D4C9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База</w:t>
            </w:r>
            <w:r w:rsidRPr="007078BF">
              <w:rPr>
                <w:sz w:val="24"/>
                <w:szCs w:val="24"/>
                <w:lang w:val="en-US"/>
              </w:rPr>
              <w:t xml:space="preserve"> </w:t>
            </w:r>
            <w:r w:rsidRPr="007078BF">
              <w:rPr>
                <w:sz w:val="24"/>
                <w:szCs w:val="24"/>
              </w:rPr>
              <w:t>данных</w:t>
            </w:r>
            <w:r w:rsidRPr="007078BF">
              <w:rPr>
                <w:sz w:val="24"/>
                <w:szCs w:val="24"/>
                <w:lang w:val="en-US"/>
              </w:rPr>
              <w:t xml:space="preserve"> Organic Syntheses: http://www.orgsyn.org/</w:t>
            </w:r>
          </w:p>
        </w:tc>
      </w:tr>
      <w:tr w:rsidR="007078BF" w:rsidRPr="007078BF" w14:paraId="0932C038" w14:textId="77777777" w:rsidTr="00BF0504">
        <w:trPr>
          <w:trHeight w:val="283"/>
        </w:trPr>
        <w:tc>
          <w:tcPr>
            <w:tcW w:w="851" w:type="dxa"/>
          </w:tcPr>
          <w:p w14:paraId="583EADF7" w14:textId="77777777" w:rsidR="007078BF" w:rsidRPr="007078BF" w:rsidRDefault="007078BF" w:rsidP="007078BF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</w:tcPr>
          <w:p w14:paraId="77A4D2AA" w14:textId="77777777" w:rsidR="007078BF" w:rsidRPr="007078BF" w:rsidRDefault="007078BF" w:rsidP="007078BF">
            <w:pPr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 xml:space="preserve">База данных  </w:t>
            </w:r>
            <w:proofErr w:type="spellStart"/>
            <w:r w:rsidRPr="007078BF">
              <w:rPr>
                <w:sz w:val="24"/>
                <w:szCs w:val="24"/>
              </w:rPr>
              <w:t>ChemSynthesis</w:t>
            </w:r>
            <w:proofErr w:type="spellEnd"/>
            <w:r w:rsidRPr="007078BF">
              <w:rPr>
                <w:sz w:val="24"/>
                <w:szCs w:val="24"/>
              </w:rPr>
              <w:t>: http://www.chemsynthesis.com/</w:t>
            </w:r>
          </w:p>
        </w:tc>
      </w:tr>
      <w:tr w:rsidR="007078BF" w:rsidRPr="00257DCB" w14:paraId="0263FF29" w14:textId="77777777" w:rsidTr="00BF0504">
        <w:trPr>
          <w:trHeight w:val="283"/>
        </w:trPr>
        <w:tc>
          <w:tcPr>
            <w:tcW w:w="851" w:type="dxa"/>
          </w:tcPr>
          <w:p w14:paraId="7B04CC94" w14:textId="77777777" w:rsidR="007078BF" w:rsidRPr="007078BF" w:rsidRDefault="007078BF" w:rsidP="007078BF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29385D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  <w:lang w:val="en-US"/>
              </w:rPr>
              <w:t>US Patent and Trademark Office (USPTO) http://patft.uspto.gov/</w:t>
            </w:r>
          </w:p>
        </w:tc>
      </w:tr>
    </w:tbl>
    <w:p w14:paraId="5140844A" w14:textId="77777777" w:rsidR="007078BF" w:rsidRPr="007078BF" w:rsidRDefault="007078BF" w:rsidP="007078BF">
      <w:pPr>
        <w:numPr>
          <w:ilvl w:val="3"/>
          <w:numId w:val="23"/>
        </w:numPr>
        <w:spacing w:before="120" w:after="120"/>
        <w:contextualSpacing/>
        <w:jc w:val="both"/>
      </w:pPr>
      <w:r w:rsidRPr="007078BF">
        <w:rPr>
          <w:i/>
        </w:rPr>
        <w:t xml:space="preserve">Перечень используемого программного обеспечения с реквизитами подтверждающих документов составляется в соответствии с Приложением № 2 к ОПОП </w:t>
      </w:r>
      <w:proofErr w:type="gramStart"/>
      <w:r w:rsidRPr="007078BF">
        <w:rPr>
          <w:i/>
        </w:rPr>
        <w:t>ВО</w:t>
      </w:r>
      <w:proofErr w:type="gramEnd"/>
      <w:r w:rsidRPr="007078BF">
        <w:rPr>
          <w:i/>
        </w:rPr>
        <w:t>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4953"/>
        <w:gridCol w:w="3977"/>
      </w:tblGrid>
      <w:tr w:rsidR="007078BF" w:rsidRPr="007078BF" w14:paraId="7762928C" w14:textId="77777777" w:rsidTr="00BF0504">
        <w:trPr>
          <w:tblHeader/>
        </w:trPr>
        <w:tc>
          <w:tcPr>
            <w:tcW w:w="851" w:type="dxa"/>
            <w:shd w:val="clear" w:color="auto" w:fill="DBE5F1" w:themeFill="accent1" w:themeFillTint="33"/>
          </w:tcPr>
          <w:p w14:paraId="331FE4CB" w14:textId="77777777" w:rsidR="007078BF" w:rsidRPr="007078BF" w:rsidRDefault="007078BF" w:rsidP="007078BF">
            <w:pPr>
              <w:jc w:val="both"/>
              <w:rPr>
                <w:b/>
                <w:sz w:val="24"/>
                <w:szCs w:val="24"/>
              </w:rPr>
            </w:pPr>
            <w:r w:rsidRPr="007078BF">
              <w:rPr>
                <w:b/>
                <w:sz w:val="24"/>
                <w:szCs w:val="24"/>
              </w:rPr>
              <w:t xml:space="preserve">№ </w:t>
            </w:r>
            <w:proofErr w:type="spellStart"/>
            <w:r w:rsidRPr="007078BF">
              <w:rPr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953" w:type="dxa"/>
            <w:shd w:val="clear" w:color="auto" w:fill="DBE5F1" w:themeFill="accent1" w:themeFillTint="33"/>
          </w:tcPr>
          <w:p w14:paraId="699910BE" w14:textId="77777777" w:rsidR="007078BF" w:rsidRPr="007078BF" w:rsidRDefault="007078BF" w:rsidP="007078BF">
            <w:pPr>
              <w:rPr>
                <w:b/>
                <w:sz w:val="24"/>
                <w:szCs w:val="24"/>
              </w:rPr>
            </w:pPr>
            <w:r w:rsidRPr="007078BF">
              <w:rPr>
                <w:b/>
                <w:sz w:val="24"/>
                <w:szCs w:val="24"/>
              </w:rPr>
              <w:t>Наименование лицензионного программного обеспечения</w:t>
            </w:r>
          </w:p>
        </w:tc>
        <w:tc>
          <w:tcPr>
            <w:tcW w:w="3977" w:type="dxa"/>
            <w:shd w:val="clear" w:color="auto" w:fill="DBE5F1" w:themeFill="accent1" w:themeFillTint="33"/>
          </w:tcPr>
          <w:p w14:paraId="3024306D" w14:textId="77777777" w:rsidR="007078BF" w:rsidRPr="007078BF" w:rsidRDefault="007078BF" w:rsidP="007078BF">
            <w:pPr>
              <w:rPr>
                <w:b/>
                <w:sz w:val="24"/>
                <w:szCs w:val="24"/>
                <w:lang w:val="en-US"/>
              </w:rPr>
            </w:pPr>
            <w:r w:rsidRPr="007078BF">
              <w:rPr>
                <w:b/>
                <w:sz w:val="24"/>
                <w:szCs w:val="24"/>
              </w:rPr>
              <w:t>Реквизиты подтверждающего документа</w:t>
            </w:r>
          </w:p>
        </w:tc>
      </w:tr>
      <w:tr w:rsidR="007078BF" w:rsidRPr="007078BF" w14:paraId="547AA999" w14:textId="77777777" w:rsidTr="00BF0504">
        <w:tc>
          <w:tcPr>
            <w:tcW w:w="851" w:type="dxa"/>
          </w:tcPr>
          <w:p w14:paraId="1B9CF39B" w14:textId="77777777" w:rsidR="007078BF" w:rsidRPr="007078BF" w:rsidRDefault="007078BF" w:rsidP="007078BF">
            <w:pPr>
              <w:numPr>
                <w:ilvl w:val="0"/>
                <w:numId w:val="12"/>
              </w:numPr>
              <w:ind w:left="170"/>
              <w:contextualSpacing/>
              <w:jc w:val="both"/>
              <w:rPr>
                <w:sz w:val="24"/>
                <w:szCs w:val="24"/>
              </w:rPr>
            </w:pPr>
          </w:p>
        </w:tc>
        <w:tc>
          <w:tcPr>
            <w:tcW w:w="4953" w:type="dxa"/>
          </w:tcPr>
          <w:p w14:paraId="6F3A46C4" w14:textId="77777777" w:rsidR="007078BF" w:rsidRPr="007078BF" w:rsidRDefault="007078BF" w:rsidP="007078BF">
            <w:pPr>
              <w:jc w:val="both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7078B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3977" w:type="dxa"/>
          </w:tcPr>
          <w:p w14:paraId="29B9B5A8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7078BF" w:rsidRPr="007078BF" w14:paraId="5C885F25" w14:textId="77777777" w:rsidTr="00BF0504">
        <w:tc>
          <w:tcPr>
            <w:tcW w:w="851" w:type="dxa"/>
          </w:tcPr>
          <w:p w14:paraId="00C93BEF" w14:textId="77777777" w:rsidR="007078BF" w:rsidRPr="007078BF" w:rsidRDefault="007078BF" w:rsidP="007078BF">
            <w:pPr>
              <w:numPr>
                <w:ilvl w:val="0"/>
                <w:numId w:val="12"/>
              </w:numPr>
              <w:ind w:left="170"/>
              <w:contextualSpacing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4953" w:type="dxa"/>
          </w:tcPr>
          <w:p w14:paraId="430D0223" w14:textId="77777777" w:rsidR="007078BF" w:rsidRPr="007078BF" w:rsidRDefault="007078BF" w:rsidP="007078BF">
            <w:pPr>
              <w:jc w:val="both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7078B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CorelDRAW Graphics Suite 2018 </w:t>
            </w:r>
          </w:p>
        </w:tc>
        <w:tc>
          <w:tcPr>
            <w:tcW w:w="3977" w:type="dxa"/>
          </w:tcPr>
          <w:p w14:paraId="6517C90A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7078BF" w:rsidRPr="007078BF" w14:paraId="28F9708C" w14:textId="77777777" w:rsidTr="00BF0504">
        <w:tc>
          <w:tcPr>
            <w:tcW w:w="851" w:type="dxa"/>
          </w:tcPr>
          <w:p w14:paraId="76B6F876" w14:textId="77777777" w:rsidR="007078BF" w:rsidRPr="007078BF" w:rsidRDefault="007078BF" w:rsidP="007078BF">
            <w:pPr>
              <w:numPr>
                <w:ilvl w:val="0"/>
                <w:numId w:val="12"/>
              </w:numPr>
              <w:ind w:left="170"/>
              <w:contextualSpacing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4953" w:type="dxa"/>
          </w:tcPr>
          <w:p w14:paraId="6466C7E4" w14:textId="77777777" w:rsidR="007078BF" w:rsidRPr="007078BF" w:rsidRDefault="007078BF" w:rsidP="007078BF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Adobe Creative Cloud 2018 all Apps (Photoshop, Lightroom, Illustrator, InDesign, XD, Premiere Pro, Acrobat Pro, Lightroom Classic, Bridge, Spark, Media Encoder, InCopy, Story Plus, Muse </w:t>
            </w:r>
            <w:r w:rsidRPr="007078BF">
              <w:rPr>
                <w:color w:val="000000"/>
                <w:sz w:val="24"/>
                <w:szCs w:val="24"/>
              </w:rPr>
              <w:t>и</w:t>
            </w: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7078BF">
              <w:rPr>
                <w:color w:val="000000"/>
                <w:sz w:val="24"/>
                <w:szCs w:val="24"/>
              </w:rPr>
              <w:t>др</w:t>
            </w:r>
            <w:proofErr w:type="spellEnd"/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.) </w:t>
            </w:r>
          </w:p>
        </w:tc>
        <w:tc>
          <w:tcPr>
            <w:tcW w:w="3977" w:type="dxa"/>
          </w:tcPr>
          <w:p w14:paraId="560F6DF0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</w:tbl>
    <w:p w14:paraId="045F74F8" w14:textId="77777777" w:rsidR="007078BF" w:rsidRPr="007078BF" w:rsidRDefault="007078BF" w:rsidP="007078BF">
      <w:pPr>
        <w:keepNext/>
        <w:spacing w:before="120" w:after="120"/>
        <w:ind w:firstLine="709"/>
        <w:jc w:val="both"/>
        <w:outlineLvl w:val="2"/>
        <w:rPr>
          <w:rFonts w:eastAsia="Times New Roman"/>
          <w:b/>
          <w:bCs/>
          <w:sz w:val="24"/>
          <w:szCs w:val="26"/>
        </w:rPr>
      </w:pPr>
      <w:r w:rsidRPr="007078BF">
        <w:rPr>
          <w:rFonts w:eastAsia="Times New Roman"/>
          <w:b/>
          <w:bCs/>
          <w:sz w:val="24"/>
          <w:szCs w:val="26"/>
        </w:rPr>
        <w:t xml:space="preserve">ЛИСТ </w:t>
      </w:r>
      <w:proofErr w:type="gramStart"/>
      <w:r w:rsidRPr="007078BF">
        <w:rPr>
          <w:rFonts w:eastAsia="Times New Roman"/>
          <w:b/>
          <w:bCs/>
          <w:sz w:val="24"/>
          <w:szCs w:val="26"/>
        </w:rPr>
        <w:t>УЧЕТА ОБНОВЛЕНИЙ РАБОЧЕЙ ПРОГРАММЫ УЧЕБНОЙ ДИСЦИПЛИНЫ/МОДУЛЯ</w:t>
      </w:r>
      <w:proofErr w:type="gramEnd"/>
    </w:p>
    <w:p w14:paraId="5D16F3DB" w14:textId="77777777" w:rsidR="007078BF" w:rsidRPr="007078BF" w:rsidRDefault="007078BF" w:rsidP="007078BF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7078BF">
        <w:rPr>
          <w:rFonts w:eastAsia="Times New Roman"/>
          <w:sz w:val="24"/>
          <w:szCs w:val="24"/>
        </w:rPr>
        <w:t>В рабочую программу учебной дисциплины/модуля внесены изменения/обновления и утверждены на заседании кафедры:</w:t>
      </w:r>
    </w:p>
    <w:p w14:paraId="54960760" w14:textId="77777777" w:rsidR="007078BF" w:rsidRPr="007078BF" w:rsidRDefault="007078BF" w:rsidP="007078BF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7078BF" w:rsidRPr="007078BF" w14:paraId="322FAC3E" w14:textId="77777777" w:rsidTr="00BF0504">
        <w:tc>
          <w:tcPr>
            <w:tcW w:w="817" w:type="dxa"/>
            <w:shd w:val="clear" w:color="auto" w:fill="DBE5F1" w:themeFill="accent1" w:themeFillTint="33"/>
          </w:tcPr>
          <w:p w14:paraId="1AA5E085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№ </w:t>
            </w:r>
            <w:proofErr w:type="spellStart"/>
            <w:r w:rsidRPr="007078BF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68A2FE58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5004605E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52F1CD4A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215D733D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191ABF75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кафедры</w:t>
            </w:r>
          </w:p>
        </w:tc>
      </w:tr>
      <w:tr w:rsidR="007078BF" w:rsidRPr="007078BF" w14:paraId="2480B9D1" w14:textId="77777777" w:rsidTr="00BF0504">
        <w:tc>
          <w:tcPr>
            <w:tcW w:w="817" w:type="dxa"/>
          </w:tcPr>
          <w:p w14:paraId="69EF9DF6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88BE599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9F3E265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C40FEEE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7078BF" w:rsidRPr="007078BF" w14:paraId="00E2B4C5" w14:textId="77777777" w:rsidTr="00BF0504">
        <w:tc>
          <w:tcPr>
            <w:tcW w:w="817" w:type="dxa"/>
          </w:tcPr>
          <w:p w14:paraId="79655A18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03E3C63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2E9F6A92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4C83D41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737C9A29" w14:textId="77777777" w:rsidR="00C4488B" w:rsidRPr="00045085" w:rsidRDefault="00C4488B" w:rsidP="00045085">
      <w:pPr>
        <w:pStyle w:val="3"/>
        <w:rPr>
          <w:b w:val="0"/>
          <w:bCs w:val="0"/>
          <w:i/>
          <w:iCs/>
          <w:szCs w:val="24"/>
        </w:rPr>
      </w:pPr>
    </w:p>
    <w:sectPr w:rsidR="00C4488B" w:rsidRPr="00045085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6A18673" w14:textId="77777777" w:rsidR="000F41BE" w:rsidRDefault="000F41BE" w:rsidP="005E3840">
      <w:r>
        <w:separator/>
      </w:r>
    </w:p>
  </w:endnote>
  <w:endnote w:type="continuationSeparator" w:id="0">
    <w:p w14:paraId="2E2950F5" w14:textId="77777777" w:rsidR="000F41BE" w:rsidRDefault="000F41BE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29E024" w14:textId="77777777" w:rsidR="0093284B" w:rsidRDefault="0093284B">
    <w:pPr>
      <w:pStyle w:val="ae"/>
      <w:jc w:val="right"/>
    </w:pPr>
  </w:p>
  <w:p w14:paraId="3A88830B" w14:textId="77777777" w:rsidR="0093284B" w:rsidRDefault="0093284B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C86630" w14:textId="77777777" w:rsidR="0093284B" w:rsidRDefault="0093284B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93284B" w:rsidRDefault="0093284B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2CCF6FC" w14:textId="77777777" w:rsidR="0093284B" w:rsidRDefault="0093284B">
    <w:pPr>
      <w:pStyle w:val="ae"/>
      <w:jc w:val="right"/>
    </w:pPr>
  </w:p>
  <w:p w14:paraId="6C2BFEFB" w14:textId="77777777" w:rsidR="0093284B" w:rsidRDefault="0093284B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05F976" w14:textId="77777777" w:rsidR="0093284B" w:rsidRDefault="0093284B">
    <w:pPr>
      <w:pStyle w:val="ae"/>
      <w:jc w:val="right"/>
    </w:pPr>
  </w:p>
  <w:p w14:paraId="1B400B45" w14:textId="77777777" w:rsidR="0093284B" w:rsidRDefault="0093284B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9AC59B6" w14:textId="77777777" w:rsidR="000F41BE" w:rsidRDefault="000F41BE" w:rsidP="005E3840">
      <w:r>
        <w:separator/>
      </w:r>
    </w:p>
  </w:footnote>
  <w:footnote w:type="continuationSeparator" w:id="0">
    <w:p w14:paraId="6D9BC7B0" w14:textId="77777777" w:rsidR="000F41BE" w:rsidRDefault="000F41BE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57DCB">
          <w:rPr>
            <w:noProof/>
          </w:rPr>
          <w:t>3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0E61A0" w14:textId="77777777" w:rsidR="0093284B" w:rsidRDefault="0093284B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57DCB">
          <w:rPr>
            <w:noProof/>
          </w:rPr>
          <w:t>30</w:t>
        </w:r>
        <w:r>
          <w:fldChar w:fldCharType="end"/>
        </w:r>
      </w:p>
    </w:sdtContent>
  </w:sdt>
  <w:p w14:paraId="399A2272" w14:textId="77777777" w:rsidR="0093284B" w:rsidRDefault="0093284B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57DCB">
          <w:rPr>
            <w:noProof/>
          </w:rPr>
          <w:t>38</w:t>
        </w:r>
        <w:r>
          <w:fldChar w:fldCharType="end"/>
        </w:r>
      </w:p>
    </w:sdtContent>
  </w:sdt>
  <w:p w14:paraId="445C4615" w14:textId="77777777" w:rsidR="0093284B" w:rsidRDefault="0093284B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47D6744"/>
    <w:multiLevelType w:val="multilevel"/>
    <w:tmpl w:val="BAC487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09914381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2">
    <w:nsid w:val="0EBC752F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1190DE4"/>
    <w:multiLevelType w:val="hybridMultilevel"/>
    <w:tmpl w:val="250EE712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169D2F3E"/>
    <w:multiLevelType w:val="hybridMultilevel"/>
    <w:tmpl w:val="CE5AF1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A5A375A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2083D15"/>
    <w:multiLevelType w:val="hybridMultilevel"/>
    <w:tmpl w:val="FE7EEA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2234D9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3D0B1BE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6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2711A0D"/>
    <w:multiLevelType w:val="hybridMultilevel"/>
    <w:tmpl w:val="306861F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ABA3080">
      <w:numFmt w:val="bullet"/>
      <w:lvlText w:val="·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5E821BA"/>
    <w:multiLevelType w:val="hybridMultilevel"/>
    <w:tmpl w:val="417A75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475B30BE"/>
    <w:multiLevelType w:val="hybridMultilevel"/>
    <w:tmpl w:val="F9A6F8E6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54D848EC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38B3F62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4BE452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68E4AB2"/>
    <w:multiLevelType w:val="hybridMultilevel"/>
    <w:tmpl w:val="2BDE32E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4E0B016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8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65970CB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2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43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4">
    <w:nsid w:val="6DFB105F"/>
    <w:multiLevelType w:val="hybridMultilevel"/>
    <w:tmpl w:val="473E8FCC"/>
    <w:lvl w:ilvl="0" w:tplc="D4D6D618">
      <w:numFmt w:val="bullet"/>
      <w:lvlText w:val="-"/>
      <w:lvlJc w:val="left"/>
      <w:pPr>
        <w:ind w:left="360" w:hanging="360"/>
      </w:pPr>
      <w:rPr>
        <w:rFonts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6">
    <w:nsid w:val="72626E34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47171BE"/>
    <w:multiLevelType w:val="hybridMultilevel"/>
    <w:tmpl w:val="B09005D0"/>
    <w:lvl w:ilvl="0" w:tplc="17742526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8DF4821"/>
    <w:multiLevelType w:val="hybridMultilevel"/>
    <w:tmpl w:val="BE1243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9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4"/>
  </w:num>
  <w:num w:numId="4">
    <w:abstractNumId w:val="3"/>
  </w:num>
  <w:num w:numId="5">
    <w:abstractNumId w:val="11"/>
  </w:num>
  <w:num w:numId="6">
    <w:abstractNumId w:val="41"/>
  </w:num>
  <w:num w:numId="7">
    <w:abstractNumId w:val="49"/>
  </w:num>
  <w:num w:numId="8">
    <w:abstractNumId w:val="40"/>
  </w:num>
  <w:num w:numId="9">
    <w:abstractNumId w:val="20"/>
  </w:num>
  <w:num w:numId="10">
    <w:abstractNumId w:val="19"/>
  </w:num>
  <w:num w:numId="11">
    <w:abstractNumId w:val="6"/>
  </w:num>
  <w:num w:numId="12">
    <w:abstractNumId w:val="16"/>
  </w:num>
  <w:num w:numId="13">
    <w:abstractNumId w:val="37"/>
  </w:num>
  <w:num w:numId="14">
    <w:abstractNumId w:val="39"/>
  </w:num>
  <w:num w:numId="15">
    <w:abstractNumId w:val="34"/>
  </w:num>
  <w:num w:numId="16">
    <w:abstractNumId w:val="36"/>
  </w:num>
  <w:num w:numId="17">
    <w:abstractNumId w:val="46"/>
  </w:num>
  <w:num w:numId="18">
    <w:abstractNumId w:val="17"/>
  </w:num>
  <w:num w:numId="19">
    <w:abstractNumId w:val="25"/>
  </w:num>
  <w:num w:numId="20">
    <w:abstractNumId w:val="28"/>
  </w:num>
  <w:num w:numId="21">
    <w:abstractNumId w:val="7"/>
  </w:num>
  <w:num w:numId="22">
    <w:abstractNumId w:val="33"/>
  </w:num>
  <w:num w:numId="23">
    <w:abstractNumId w:val="45"/>
  </w:num>
  <w:num w:numId="24">
    <w:abstractNumId w:val="9"/>
  </w:num>
  <w:num w:numId="25">
    <w:abstractNumId w:val="22"/>
  </w:num>
  <w:num w:numId="26">
    <w:abstractNumId w:val="4"/>
  </w:num>
  <w:num w:numId="27">
    <w:abstractNumId w:val="21"/>
  </w:num>
  <w:num w:numId="28">
    <w:abstractNumId w:val="31"/>
  </w:num>
  <w:num w:numId="29">
    <w:abstractNumId w:val="27"/>
  </w:num>
  <w:num w:numId="30">
    <w:abstractNumId w:val="14"/>
  </w:num>
  <w:num w:numId="31">
    <w:abstractNumId w:val="30"/>
  </w:num>
  <w:num w:numId="32">
    <w:abstractNumId w:val="35"/>
  </w:num>
  <w:num w:numId="33">
    <w:abstractNumId w:val="8"/>
  </w:num>
  <w:num w:numId="34">
    <w:abstractNumId w:val="29"/>
  </w:num>
  <w:num w:numId="35">
    <w:abstractNumId w:val="13"/>
  </w:num>
  <w:num w:numId="36">
    <w:abstractNumId w:val="48"/>
  </w:num>
  <w:num w:numId="37">
    <w:abstractNumId w:val="43"/>
  </w:num>
  <w:num w:numId="38">
    <w:abstractNumId w:val="38"/>
  </w:num>
  <w:num w:numId="39">
    <w:abstractNumId w:val="10"/>
  </w:num>
  <w:num w:numId="40">
    <w:abstractNumId w:val="26"/>
  </w:num>
  <w:num w:numId="41">
    <w:abstractNumId w:val="32"/>
  </w:num>
  <w:num w:numId="42">
    <w:abstractNumId w:val="47"/>
  </w:num>
  <w:num w:numId="43">
    <w:abstractNumId w:val="23"/>
  </w:num>
  <w:num w:numId="44">
    <w:abstractNumId w:val="12"/>
  </w:num>
  <w:num w:numId="45">
    <w:abstractNumId w:val="15"/>
  </w:num>
  <w:num w:numId="46">
    <w:abstractNumId w:val="2"/>
  </w:num>
  <w:num w:numId="47">
    <w:abstractNumId w:val="18"/>
  </w:num>
  <w:num w:numId="48">
    <w:abstractNumId w:val="44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CE1"/>
    <w:rsid w:val="00002658"/>
    <w:rsid w:val="000034F3"/>
    <w:rsid w:val="00003F67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2269"/>
    <w:rsid w:val="00014159"/>
    <w:rsid w:val="000162B5"/>
    <w:rsid w:val="0001693E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1715"/>
    <w:rsid w:val="00031E62"/>
    <w:rsid w:val="00034904"/>
    <w:rsid w:val="000350F8"/>
    <w:rsid w:val="0003559F"/>
    <w:rsid w:val="000364EF"/>
    <w:rsid w:val="00036B4A"/>
    <w:rsid w:val="00036DDC"/>
    <w:rsid w:val="0004030E"/>
    <w:rsid w:val="00040BFE"/>
    <w:rsid w:val="000410E4"/>
    <w:rsid w:val="0004140F"/>
    <w:rsid w:val="000422A5"/>
    <w:rsid w:val="00042D9D"/>
    <w:rsid w:val="0004301C"/>
    <w:rsid w:val="000437AD"/>
    <w:rsid w:val="00043E57"/>
    <w:rsid w:val="00045085"/>
    <w:rsid w:val="00045566"/>
    <w:rsid w:val="0004598C"/>
    <w:rsid w:val="000474AB"/>
    <w:rsid w:val="000474B4"/>
    <w:rsid w:val="0005086D"/>
    <w:rsid w:val="00054144"/>
    <w:rsid w:val="00055695"/>
    <w:rsid w:val="00057679"/>
    <w:rsid w:val="00057DB4"/>
    <w:rsid w:val="00061080"/>
    <w:rsid w:val="00062012"/>
    <w:rsid w:val="000622D1"/>
    <w:rsid w:val="000629BB"/>
    <w:rsid w:val="00062F10"/>
    <w:rsid w:val="0006316B"/>
    <w:rsid w:val="00064CDE"/>
    <w:rsid w:val="00066322"/>
    <w:rsid w:val="0006705B"/>
    <w:rsid w:val="000672C2"/>
    <w:rsid w:val="00070E0F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F6"/>
    <w:rsid w:val="00084C39"/>
    <w:rsid w:val="0008565D"/>
    <w:rsid w:val="00090289"/>
    <w:rsid w:val="0009260A"/>
    <w:rsid w:val="00092E33"/>
    <w:rsid w:val="00092FB0"/>
    <w:rsid w:val="00093B63"/>
    <w:rsid w:val="0009425A"/>
    <w:rsid w:val="00096404"/>
    <w:rsid w:val="000974C0"/>
    <w:rsid w:val="0009792B"/>
    <w:rsid w:val="00097B74"/>
    <w:rsid w:val="000A1091"/>
    <w:rsid w:val="000A16EA"/>
    <w:rsid w:val="000A17DC"/>
    <w:rsid w:val="000A29D1"/>
    <w:rsid w:val="000A3415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8CD"/>
    <w:rsid w:val="000C7F39"/>
    <w:rsid w:val="000D16CD"/>
    <w:rsid w:val="000D1BD2"/>
    <w:rsid w:val="000D1D72"/>
    <w:rsid w:val="000D2070"/>
    <w:rsid w:val="000D434A"/>
    <w:rsid w:val="000D6FD5"/>
    <w:rsid w:val="000D7AD5"/>
    <w:rsid w:val="000D7E69"/>
    <w:rsid w:val="000E023F"/>
    <w:rsid w:val="000E103B"/>
    <w:rsid w:val="000E4102"/>
    <w:rsid w:val="000E4F4E"/>
    <w:rsid w:val="000E5549"/>
    <w:rsid w:val="000E5EF5"/>
    <w:rsid w:val="000E76CB"/>
    <w:rsid w:val="000F1F02"/>
    <w:rsid w:val="000F2284"/>
    <w:rsid w:val="000F288F"/>
    <w:rsid w:val="000F330B"/>
    <w:rsid w:val="000F35A1"/>
    <w:rsid w:val="000F41BE"/>
    <w:rsid w:val="000F4B7B"/>
    <w:rsid w:val="000F513B"/>
    <w:rsid w:val="000F51CB"/>
    <w:rsid w:val="000F5AFE"/>
    <w:rsid w:val="000F6B16"/>
    <w:rsid w:val="000F6F86"/>
    <w:rsid w:val="00100943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398"/>
    <w:rsid w:val="00116E23"/>
    <w:rsid w:val="00117284"/>
    <w:rsid w:val="00117B28"/>
    <w:rsid w:val="0012098B"/>
    <w:rsid w:val="00120C25"/>
    <w:rsid w:val="00121879"/>
    <w:rsid w:val="00121E30"/>
    <w:rsid w:val="00122891"/>
    <w:rsid w:val="00123609"/>
    <w:rsid w:val="00123E7C"/>
    <w:rsid w:val="001254EE"/>
    <w:rsid w:val="00127577"/>
    <w:rsid w:val="00127B2B"/>
    <w:rsid w:val="001302A7"/>
    <w:rsid w:val="00130419"/>
    <w:rsid w:val="001309A8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40AD"/>
    <w:rsid w:val="00154655"/>
    <w:rsid w:val="00154C9F"/>
    <w:rsid w:val="00155233"/>
    <w:rsid w:val="001556D0"/>
    <w:rsid w:val="0015677D"/>
    <w:rsid w:val="0015779F"/>
    <w:rsid w:val="00160ECB"/>
    <w:rsid w:val="0016181F"/>
    <w:rsid w:val="001632F9"/>
    <w:rsid w:val="001646A9"/>
    <w:rsid w:val="00165BF7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2A38"/>
    <w:rsid w:val="00193571"/>
    <w:rsid w:val="0019484F"/>
    <w:rsid w:val="00195C40"/>
    <w:rsid w:val="001971EC"/>
    <w:rsid w:val="001A0047"/>
    <w:rsid w:val="001A0C6A"/>
    <w:rsid w:val="001A20BC"/>
    <w:rsid w:val="001A240C"/>
    <w:rsid w:val="001A2BE5"/>
    <w:rsid w:val="001A31E8"/>
    <w:rsid w:val="001A4376"/>
    <w:rsid w:val="001A5461"/>
    <w:rsid w:val="001A5ED9"/>
    <w:rsid w:val="001A60D0"/>
    <w:rsid w:val="001A68D1"/>
    <w:rsid w:val="001A6E12"/>
    <w:rsid w:val="001B179C"/>
    <w:rsid w:val="001B17FB"/>
    <w:rsid w:val="001B197A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1E27"/>
    <w:rsid w:val="001D22B4"/>
    <w:rsid w:val="001D2349"/>
    <w:rsid w:val="001D2536"/>
    <w:rsid w:val="001D31E1"/>
    <w:rsid w:val="001D34C1"/>
    <w:rsid w:val="001D45D6"/>
    <w:rsid w:val="001D46FE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51CD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37DE"/>
    <w:rsid w:val="0021441B"/>
    <w:rsid w:val="0021730B"/>
    <w:rsid w:val="00217628"/>
    <w:rsid w:val="00220DAF"/>
    <w:rsid w:val="0022253E"/>
    <w:rsid w:val="00223147"/>
    <w:rsid w:val="0022370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70CE"/>
    <w:rsid w:val="00240437"/>
    <w:rsid w:val="00243BFC"/>
    <w:rsid w:val="00243F80"/>
    <w:rsid w:val="002451C0"/>
    <w:rsid w:val="00247621"/>
    <w:rsid w:val="00251F7A"/>
    <w:rsid w:val="002534B3"/>
    <w:rsid w:val="002542E5"/>
    <w:rsid w:val="00254490"/>
    <w:rsid w:val="0025645D"/>
    <w:rsid w:val="00256D7E"/>
    <w:rsid w:val="00257DCB"/>
    <w:rsid w:val="0026123B"/>
    <w:rsid w:val="00262196"/>
    <w:rsid w:val="00262427"/>
    <w:rsid w:val="00263138"/>
    <w:rsid w:val="0026368C"/>
    <w:rsid w:val="00265D29"/>
    <w:rsid w:val="0026603D"/>
    <w:rsid w:val="002677B9"/>
    <w:rsid w:val="00270909"/>
    <w:rsid w:val="002736E2"/>
    <w:rsid w:val="00273CA3"/>
    <w:rsid w:val="002740F7"/>
    <w:rsid w:val="00276389"/>
    <w:rsid w:val="00276670"/>
    <w:rsid w:val="0028063C"/>
    <w:rsid w:val="002811EB"/>
    <w:rsid w:val="00282D88"/>
    <w:rsid w:val="00284A7E"/>
    <w:rsid w:val="00287B9D"/>
    <w:rsid w:val="0029022B"/>
    <w:rsid w:val="002915C6"/>
    <w:rsid w:val="00291E8B"/>
    <w:rsid w:val="00293136"/>
    <w:rsid w:val="00296AB1"/>
    <w:rsid w:val="002A115C"/>
    <w:rsid w:val="002A159D"/>
    <w:rsid w:val="002A2399"/>
    <w:rsid w:val="002A2DDE"/>
    <w:rsid w:val="002A316C"/>
    <w:rsid w:val="002A584B"/>
    <w:rsid w:val="002A6988"/>
    <w:rsid w:val="002B0C84"/>
    <w:rsid w:val="002B0D75"/>
    <w:rsid w:val="002B0EEB"/>
    <w:rsid w:val="002B1B01"/>
    <w:rsid w:val="002B20D1"/>
    <w:rsid w:val="002B2FC0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1876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03D5"/>
    <w:rsid w:val="00301868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2F05"/>
    <w:rsid w:val="00323147"/>
    <w:rsid w:val="003270E2"/>
    <w:rsid w:val="0033082A"/>
    <w:rsid w:val="00331985"/>
    <w:rsid w:val="003325B5"/>
    <w:rsid w:val="0033435A"/>
    <w:rsid w:val="00334899"/>
    <w:rsid w:val="00336448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8EA"/>
    <w:rsid w:val="003549CD"/>
    <w:rsid w:val="0035698C"/>
    <w:rsid w:val="00356E7D"/>
    <w:rsid w:val="003572C0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AC4"/>
    <w:rsid w:val="003A3CAB"/>
    <w:rsid w:val="003A52E4"/>
    <w:rsid w:val="003A790D"/>
    <w:rsid w:val="003B0B75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9B5"/>
    <w:rsid w:val="003D0C3A"/>
    <w:rsid w:val="003D10C2"/>
    <w:rsid w:val="003D298F"/>
    <w:rsid w:val="003D4C5C"/>
    <w:rsid w:val="003D5F48"/>
    <w:rsid w:val="003D63AF"/>
    <w:rsid w:val="003D6E77"/>
    <w:rsid w:val="003D6F18"/>
    <w:rsid w:val="003D771D"/>
    <w:rsid w:val="003E0956"/>
    <w:rsid w:val="003E1C35"/>
    <w:rsid w:val="003E4AAD"/>
    <w:rsid w:val="003E4F7E"/>
    <w:rsid w:val="003E50BF"/>
    <w:rsid w:val="003E5BE2"/>
    <w:rsid w:val="003E6754"/>
    <w:rsid w:val="003E76D4"/>
    <w:rsid w:val="003E7C77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427E"/>
    <w:rsid w:val="00416645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3FD8"/>
    <w:rsid w:val="00425496"/>
    <w:rsid w:val="004265C4"/>
    <w:rsid w:val="00426E04"/>
    <w:rsid w:val="004274DC"/>
    <w:rsid w:val="0043086E"/>
    <w:rsid w:val="0043299F"/>
    <w:rsid w:val="00435C89"/>
    <w:rsid w:val="00435F4B"/>
    <w:rsid w:val="00440FD6"/>
    <w:rsid w:val="004429B5"/>
    <w:rsid w:val="00442B02"/>
    <w:rsid w:val="00443558"/>
    <w:rsid w:val="00443DE3"/>
    <w:rsid w:val="00445FDC"/>
    <w:rsid w:val="00446766"/>
    <w:rsid w:val="00446CF8"/>
    <w:rsid w:val="00450044"/>
    <w:rsid w:val="0045027F"/>
    <w:rsid w:val="00452644"/>
    <w:rsid w:val="004538AE"/>
    <w:rsid w:val="00453D8F"/>
    <w:rsid w:val="00453DD7"/>
    <w:rsid w:val="00453FDA"/>
    <w:rsid w:val="00454986"/>
    <w:rsid w:val="0045635D"/>
    <w:rsid w:val="004568C1"/>
    <w:rsid w:val="00460137"/>
    <w:rsid w:val="0046093D"/>
    <w:rsid w:val="00462484"/>
    <w:rsid w:val="0046779E"/>
    <w:rsid w:val="0047081A"/>
    <w:rsid w:val="004711A2"/>
    <w:rsid w:val="00472575"/>
    <w:rsid w:val="00472EF9"/>
    <w:rsid w:val="00473C2F"/>
    <w:rsid w:val="00474118"/>
    <w:rsid w:val="00474605"/>
    <w:rsid w:val="00482000"/>
    <w:rsid w:val="00482483"/>
    <w:rsid w:val="00483338"/>
    <w:rsid w:val="004836A1"/>
    <w:rsid w:val="00485587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3FCE"/>
    <w:rsid w:val="004A407D"/>
    <w:rsid w:val="004A40F7"/>
    <w:rsid w:val="004A48C1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3286"/>
    <w:rsid w:val="004C4C4C"/>
    <w:rsid w:val="004C4FEF"/>
    <w:rsid w:val="004C5B57"/>
    <w:rsid w:val="004C5EB4"/>
    <w:rsid w:val="004C608D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62B"/>
    <w:rsid w:val="004E1809"/>
    <w:rsid w:val="004E24D8"/>
    <w:rsid w:val="004E2BBD"/>
    <w:rsid w:val="004E3970"/>
    <w:rsid w:val="004E4C46"/>
    <w:rsid w:val="004E66E8"/>
    <w:rsid w:val="004E6C7A"/>
    <w:rsid w:val="004E79ED"/>
    <w:rsid w:val="004F04AF"/>
    <w:rsid w:val="004F2BBE"/>
    <w:rsid w:val="004F5F34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02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03F"/>
    <w:rsid w:val="00523621"/>
    <w:rsid w:val="00523694"/>
    <w:rsid w:val="00523DB8"/>
    <w:rsid w:val="00524998"/>
    <w:rsid w:val="005265DB"/>
    <w:rsid w:val="00527822"/>
    <w:rsid w:val="00527EFC"/>
    <w:rsid w:val="00530EC4"/>
    <w:rsid w:val="00532A00"/>
    <w:rsid w:val="00532D03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5FD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1CB7"/>
    <w:rsid w:val="0056260E"/>
    <w:rsid w:val="00563BAD"/>
    <w:rsid w:val="005651E1"/>
    <w:rsid w:val="00565D23"/>
    <w:rsid w:val="00566BD8"/>
    <w:rsid w:val="00566E12"/>
    <w:rsid w:val="005713AB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0CA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958A4"/>
    <w:rsid w:val="005960D2"/>
    <w:rsid w:val="005A00E8"/>
    <w:rsid w:val="005A03BA"/>
    <w:rsid w:val="005A24DB"/>
    <w:rsid w:val="005A55E1"/>
    <w:rsid w:val="005A6852"/>
    <w:rsid w:val="005A74B0"/>
    <w:rsid w:val="005A76B8"/>
    <w:rsid w:val="005B1EAF"/>
    <w:rsid w:val="005B225F"/>
    <w:rsid w:val="005B2647"/>
    <w:rsid w:val="005B28B5"/>
    <w:rsid w:val="005B292E"/>
    <w:rsid w:val="005B30A4"/>
    <w:rsid w:val="005B32EE"/>
    <w:rsid w:val="005B5ED5"/>
    <w:rsid w:val="005B605D"/>
    <w:rsid w:val="005B6317"/>
    <w:rsid w:val="005B7F45"/>
    <w:rsid w:val="005C16A0"/>
    <w:rsid w:val="005C17FD"/>
    <w:rsid w:val="005C1FA6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1216"/>
    <w:rsid w:val="005F139B"/>
    <w:rsid w:val="005F1C1E"/>
    <w:rsid w:val="005F2A00"/>
    <w:rsid w:val="005F2A89"/>
    <w:rsid w:val="005F3CE4"/>
    <w:rsid w:val="005F3E0D"/>
    <w:rsid w:val="005F4073"/>
    <w:rsid w:val="005F40E2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0C08"/>
    <w:rsid w:val="0064201A"/>
    <w:rsid w:val="00642081"/>
    <w:rsid w:val="006427A9"/>
    <w:rsid w:val="00643558"/>
    <w:rsid w:val="00644062"/>
    <w:rsid w:val="00644DB6"/>
    <w:rsid w:val="00644FBD"/>
    <w:rsid w:val="006452B5"/>
    <w:rsid w:val="00645560"/>
    <w:rsid w:val="006470FB"/>
    <w:rsid w:val="00650809"/>
    <w:rsid w:val="00655A44"/>
    <w:rsid w:val="00655AD3"/>
    <w:rsid w:val="00656329"/>
    <w:rsid w:val="00656FFA"/>
    <w:rsid w:val="006574B4"/>
    <w:rsid w:val="0066105B"/>
    <w:rsid w:val="00662B1B"/>
    <w:rsid w:val="00662D30"/>
    <w:rsid w:val="006643C5"/>
    <w:rsid w:val="0066571C"/>
    <w:rsid w:val="00665AFE"/>
    <w:rsid w:val="00665E2F"/>
    <w:rsid w:val="006705A6"/>
    <w:rsid w:val="00670C49"/>
    <w:rsid w:val="0067232E"/>
    <w:rsid w:val="00674887"/>
    <w:rsid w:val="0067490C"/>
    <w:rsid w:val="006760DF"/>
    <w:rsid w:val="0067655E"/>
    <w:rsid w:val="00677D7D"/>
    <w:rsid w:val="00684028"/>
    <w:rsid w:val="0068572B"/>
    <w:rsid w:val="00685E2A"/>
    <w:rsid w:val="0068633D"/>
    <w:rsid w:val="00687295"/>
    <w:rsid w:val="006877E5"/>
    <w:rsid w:val="006877F1"/>
    <w:rsid w:val="00687B56"/>
    <w:rsid w:val="00692393"/>
    <w:rsid w:val="00693C16"/>
    <w:rsid w:val="00693C66"/>
    <w:rsid w:val="00695B52"/>
    <w:rsid w:val="006A1707"/>
    <w:rsid w:val="006A2EAF"/>
    <w:rsid w:val="006A5E39"/>
    <w:rsid w:val="006A68A5"/>
    <w:rsid w:val="006A6AB0"/>
    <w:rsid w:val="006B0443"/>
    <w:rsid w:val="006B1738"/>
    <w:rsid w:val="006B18C2"/>
    <w:rsid w:val="006B2CE0"/>
    <w:rsid w:val="006B31F2"/>
    <w:rsid w:val="006B34A1"/>
    <w:rsid w:val="006B3A08"/>
    <w:rsid w:val="006C1320"/>
    <w:rsid w:val="006C6760"/>
    <w:rsid w:val="006C6DF4"/>
    <w:rsid w:val="006C7E94"/>
    <w:rsid w:val="006D0117"/>
    <w:rsid w:val="006D510F"/>
    <w:rsid w:val="006D55A1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0D33"/>
    <w:rsid w:val="006F1115"/>
    <w:rsid w:val="006F1ABB"/>
    <w:rsid w:val="006F347B"/>
    <w:rsid w:val="006F41A5"/>
    <w:rsid w:val="006F542E"/>
    <w:rsid w:val="006F566D"/>
    <w:rsid w:val="0070100B"/>
    <w:rsid w:val="00702CA9"/>
    <w:rsid w:val="00703F3E"/>
    <w:rsid w:val="00705C8F"/>
    <w:rsid w:val="00706C17"/>
    <w:rsid w:val="00706E49"/>
    <w:rsid w:val="007078BF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B66"/>
    <w:rsid w:val="00724E04"/>
    <w:rsid w:val="00724FAC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5A3"/>
    <w:rsid w:val="00752C34"/>
    <w:rsid w:val="00756E9E"/>
    <w:rsid w:val="00756F94"/>
    <w:rsid w:val="0075790B"/>
    <w:rsid w:val="00760AA3"/>
    <w:rsid w:val="00760B8D"/>
    <w:rsid w:val="00760EEF"/>
    <w:rsid w:val="00762EAC"/>
    <w:rsid w:val="00763B96"/>
    <w:rsid w:val="00764BAB"/>
    <w:rsid w:val="007653F4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77FB0"/>
    <w:rsid w:val="007814D9"/>
    <w:rsid w:val="007835FF"/>
    <w:rsid w:val="00783DFD"/>
    <w:rsid w:val="007846E6"/>
    <w:rsid w:val="00784AAA"/>
    <w:rsid w:val="00785027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6580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C4903"/>
    <w:rsid w:val="007C797A"/>
    <w:rsid w:val="007D232E"/>
    <w:rsid w:val="007D2876"/>
    <w:rsid w:val="007D4E23"/>
    <w:rsid w:val="007D6C0D"/>
    <w:rsid w:val="007E0B73"/>
    <w:rsid w:val="007E18CB"/>
    <w:rsid w:val="007E1DAD"/>
    <w:rsid w:val="007E285D"/>
    <w:rsid w:val="007E3823"/>
    <w:rsid w:val="007F005C"/>
    <w:rsid w:val="007F03CE"/>
    <w:rsid w:val="007F04B2"/>
    <w:rsid w:val="007F1065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7F72F7"/>
    <w:rsid w:val="00802128"/>
    <w:rsid w:val="008025E3"/>
    <w:rsid w:val="00803CF1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6A01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171E"/>
    <w:rsid w:val="008547D1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3FE"/>
    <w:rsid w:val="008678FB"/>
    <w:rsid w:val="00867E01"/>
    <w:rsid w:val="008706A5"/>
    <w:rsid w:val="008720D5"/>
    <w:rsid w:val="008721DF"/>
    <w:rsid w:val="008730F9"/>
    <w:rsid w:val="00874A5A"/>
    <w:rsid w:val="00875471"/>
    <w:rsid w:val="008765A3"/>
    <w:rsid w:val="008773EA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0CD3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96EA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3178"/>
    <w:rsid w:val="008B3D5B"/>
    <w:rsid w:val="008B3F7B"/>
    <w:rsid w:val="008B5954"/>
    <w:rsid w:val="008B5BAE"/>
    <w:rsid w:val="008B63B8"/>
    <w:rsid w:val="008B76B2"/>
    <w:rsid w:val="008C01B4"/>
    <w:rsid w:val="008C52CF"/>
    <w:rsid w:val="008C75D0"/>
    <w:rsid w:val="008C7BA1"/>
    <w:rsid w:val="008D0628"/>
    <w:rsid w:val="008D0EC0"/>
    <w:rsid w:val="008D1FEE"/>
    <w:rsid w:val="008D22A9"/>
    <w:rsid w:val="008D25AB"/>
    <w:rsid w:val="008D29FA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25FB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3B80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F2A"/>
    <w:rsid w:val="0093054F"/>
    <w:rsid w:val="009315E3"/>
    <w:rsid w:val="009318A6"/>
    <w:rsid w:val="0093284B"/>
    <w:rsid w:val="0093339D"/>
    <w:rsid w:val="009340BB"/>
    <w:rsid w:val="00934457"/>
    <w:rsid w:val="0093458D"/>
    <w:rsid w:val="00936AAE"/>
    <w:rsid w:val="00936DAF"/>
    <w:rsid w:val="00937C75"/>
    <w:rsid w:val="00943DBF"/>
    <w:rsid w:val="00944E0B"/>
    <w:rsid w:val="00946040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6835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40E"/>
    <w:rsid w:val="00974E04"/>
    <w:rsid w:val="00977EA0"/>
    <w:rsid w:val="00977F13"/>
    <w:rsid w:val="009834DC"/>
    <w:rsid w:val="009857CA"/>
    <w:rsid w:val="00987351"/>
    <w:rsid w:val="00987798"/>
    <w:rsid w:val="00987F65"/>
    <w:rsid w:val="00990910"/>
    <w:rsid w:val="009917D4"/>
    <w:rsid w:val="009924B7"/>
    <w:rsid w:val="00993FE6"/>
    <w:rsid w:val="00995135"/>
    <w:rsid w:val="00995F49"/>
    <w:rsid w:val="009A0113"/>
    <w:rsid w:val="009A10E5"/>
    <w:rsid w:val="009A16C5"/>
    <w:rsid w:val="009A1816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1833"/>
    <w:rsid w:val="009C1BBF"/>
    <w:rsid w:val="009C24D4"/>
    <w:rsid w:val="009C4994"/>
    <w:rsid w:val="009C78FC"/>
    <w:rsid w:val="009D1688"/>
    <w:rsid w:val="009D2344"/>
    <w:rsid w:val="009D24B0"/>
    <w:rsid w:val="009D3BF5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17ADE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AD7"/>
    <w:rsid w:val="00A370A7"/>
    <w:rsid w:val="00A40825"/>
    <w:rsid w:val="00A409C9"/>
    <w:rsid w:val="00A41647"/>
    <w:rsid w:val="00A43295"/>
    <w:rsid w:val="00A437AB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873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A17"/>
    <w:rsid w:val="00AA5AA2"/>
    <w:rsid w:val="00AA5DA9"/>
    <w:rsid w:val="00AA6636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3E05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53E"/>
    <w:rsid w:val="00B15DEA"/>
    <w:rsid w:val="00B16CF8"/>
    <w:rsid w:val="00B17428"/>
    <w:rsid w:val="00B20420"/>
    <w:rsid w:val="00B233A6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373"/>
    <w:rsid w:val="00B349F6"/>
    <w:rsid w:val="00B35C45"/>
    <w:rsid w:val="00B36F85"/>
    <w:rsid w:val="00B36FDD"/>
    <w:rsid w:val="00B400BC"/>
    <w:rsid w:val="00B40E7E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47CC4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0E9F"/>
    <w:rsid w:val="00B610D6"/>
    <w:rsid w:val="00B612BA"/>
    <w:rsid w:val="00B61727"/>
    <w:rsid w:val="00B6180A"/>
    <w:rsid w:val="00B61D4D"/>
    <w:rsid w:val="00B61DE2"/>
    <w:rsid w:val="00B62145"/>
    <w:rsid w:val="00B6294E"/>
    <w:rsid w:val="00B634A6"/>
    <w:rsid w:val="00B63599"/>
    <w:rsid w:val="00B65891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5704"/>
    <w:rsid w:val="00B96945"/>
    <w:rsid w:val="00BA0010"/>
    <w:rsid w:val="00BA1520"/>
    <w:rsid w:val="00BA1941"/>
    <w:rsid w:val="00BA2129"/>
    <w:rsid w:val="00BA26FB"/>
    <w:rsid w:val="00BA2B03"/>
    <w:rsid w:val="00BA33EE"/>
    <w:rsid w:val="00BB07B6"/>
    <w:rsid w:val="00BB099C"/>
    <w:rsid w:val="00BB0F37"/>
    <w:rsid w:val="00BB1061"/>
    <w:rsid w:val="00BB1AA5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4831"/>
    <w:rsid w:val="00BD5ED3"/>
    <w:rsid w:val="00BD6768"/>
    <w:rsid w:val="00BE0A7C"/>
    <w:rsid w:val="00BE1C62"/>
    <w:rsid w:val="00BE2F0A"/>
    <w:rsid w:val="00BE3C73"/>
    <w:rsid w:val="00BE43DE"/>
    <w:rsid w:val="00BE458B"/>
    <w:rsid w:val="00BE5C00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26D1"/>
    <w:rsid w:val="00C13E7D"/>
    <w:rsid w:val="00C1458F"/>
    <w:rsid w:val="00C15428"/>
    <w:rsid w:val="00C154B6"/>
    <w:rsid w:val="00C15B4C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5A6B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39B9"/>
    <w:rsid w:val="00C5411F"/>
    <w:rsid w:val="00C619D9"/>
    <w:rsid w:val="00C6350D"/>
    <w:rsid w:val="00C6460B"/>
    <w:rsid w:val="00C67F0D"/>
    <w:rsid w:val="00C700D0"/>
    <w:rsid w:val="00C707D9"/>
    <w:rsid w:val="00C70BD0"/>
    <w:rsid w:val="00C713DB"/>
    <w:rsid w:val="00C739B6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32E9"/>
    <w:rsid w:val="00C94AB4"/>
    <w:rsid w:val="00C97E75"/>
    <w:rsid w:val="00CA0C53"/>
    <w:rsid w:val="00CA0E20"/>
    <w:rsid w:val="00CA1B2F"/>
    <w:rsid w:val="00CA2EF0"/>
    <w:rsid w:val="00CA318A"/>
    <w:rsid w:val="00CA3F83"/>
    <w:rsid w:val="00CA63DD"/>
    <w:rsid w:val="00CA6B3B"/>
    <w:rsid w:val="00CA6BBE"/>
    <w:rsid w:val="00CA6E6D"/>
    <w:rsid w:val="00CB0B27"/>
    <w:rsid w:val="00CB206E"/>
    <w:rsid w:val="00CB2793"/>
    <w:rsid w:val="00CB2FBA"/>
    <w:rsid w:val="00CB3091"/>
    <w:rsid w:val="00CB4BC3"/>
    <w:rsid w:val="00CB5168"/>
    <w:rsid w:val="00CB53CE"/>
    <w:rsid w:val="00CB6782"/>
    <w:rsid w:val="00CB6A20"/>
    <w:rsid w:val="00CC159B"/>
    <w:rsid w:val="00CC1EB6"/>
    <w:rsid w:val="00CC2512"/>
    <w:rsid w:val="00CC2C99"/>
    <w:rsid w:val="00CC32F0"/>
    <w:rsid w:val="00CC3E60"/>
    <w:rsid w:val="00CC4C2F"/>
    <w:rsid w:val="00CC63C4"/>
    <w:rsid w:val="00CD0D42"/>
    <w:rsid w:val="00CD18DB"/>
    <w:rsid w:val="00CD1E4A"/>
    <w:rsid w:val="00CD3266"/>
    <w:rsid w:val="00CD4116"/>
    <w:rsid w:val="00CD4DA8"/>
    <w:rsid w:val="00CD55CA"/>
    <w:rsid w:val="00CD5E54"/>
    <w:rsid w:val="00CD65F2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EB6"/>
    <w:rsid w:val="00CF69E0"/>
    <w:rsid w:val="00CF7FDC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169C9"/>
    <w:rsid w:val="00D2138D"/>
    <w:rsid w:val="00D23872"/>
    <w:rsid w:val="00D23CA5"/>
    <w:rsid w:val="00D23D99"/>
    <w:rsid w:val="00D23F40"/>
    <w:rsid w:val="00D2493D"/>
    <w:rsid w:val="00D24951"/>
    <w:rsid w:val="00D27775"/>
    <w:rsid w:val="00D3089A"/>
    <w:rsid w:val="00D3448A"/>
    <w:rsid w:val="00D34835"/>
    <w:rsid w:val="00D34B49"/>
    <w:rsid w:val="00D3583B"/>
    <w:rsid w:val="00D359E3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0F75"/>
    <w:rsid w:val="00D74406"/>
    <w:rsid w:val="00D754C3"/>
    <w:rsid w:val="00D75A2A"/>
    <w:rsid w:val="00D77A29"/>
    <w:rsid w:val="00D801DB"/>
    <w:rsid w:val="00D803F5"/>
    <w:rsid w:val="00D8132C"/>
    <w:rsid w:val="00D82E07"/>
    <w:rsid w:val="00D83107"/>
    <w:rsid w:val="00D83311"/>
    <w:rsid w:val="00D83956"/>
    <w:rsid w:val="00D900B5"/>
    <w:rsid w:val="00D92091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408C"/>
    <w:rsid w:val="00DB5F3F"/>
    <w:rsid w:val="00DC04C8"/>
    <w:rsid w:val="00DC09A5"/>
    <w:rsid w:val="00DC1095"/>
    <w:rsid w:val="00DC1EC7"/>
    <w:rsid w:val="00DC26C0"/>
    <w:rsid w:val="00DC32FD"/>
    <w:rsid w:val="00DC3669"/>
    <w:rsid w:val="00DC5579"/>
    <w:rsid w:val="00DC6FB3"/>
    <w:rsid w:val="00DC7035"/>
    <w:rsid w:val="00DD05CD"/>
    <w:rsid w:val="00DD0F8F"/>
    <w:rsid w:val="00DD17B5"/>
    <w:rsid w:val="00DD3DB6"/>
    <w:rsid w:val="00DD43D2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88F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4F0"/>
    <w:rsid w:val="00E7493A"/>
    <w:rsid w:val="00E77B34"/>
    <w:rsid w:val="00E800C5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29C0"/>
    <w:rsid w:val="00EA5D85"/>
    <w:rsid w:val="00EB0514"/>
    <w:rsid w:val="00EB21AD"/>
    <w:rsid w:val="00EB499E"/>
    <w:rsid w:val="00EB4C54"/>
    <w:rsid w:val="00EB4C9D"/>
    <w:rsid w:val="00EB531C"/>
    <w:rsid w:val="00EB5B08"/>
    <w:rsid w:val="00EB672F"/>
    <w:rsid w:val="00EB7BAF"/>
    <w:rsid w:val="00EB7D49"/>
    <w:rsid w:val="00EB7F94"/>
    <w:rsid w:val="00EC0396"/>
    <w:rsid w:val="00EC0AF5"/>
    <w:rsid w:val="00EC12EA"/>
    <w:rsid w:val="00EC1C9A"/>
    <w:rsid w:val="00EC1FE2"/>
    <w:rsid w:val="00EC2082"/>
    <w:rsid w:val="00EC3028"/>
    <w:rsid w:val="00EC366F"/>
    <w:rsid w:val="00EC3F2D"/>
    <w:rsid w:val="00EC4265"/>
    <w:rsid w:val="00EC5AA5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914"/>
    <w:rsid w:val="00ED7FC8"/>
    <w:rsid w:val="00EE0FD1"/>
    <w:rsid w:val="00EE12C6"/>
    <w:rsid w:val="00EE1929"/>
    <w:rsid w:val="00EE24C7"/>
    <w:rsid w:val="00EE25E1"/>
    <w:rsid w:val="00EE275A"/>
    <w:rsid w:val="00EE537E"/>
    <w:rsid w:val="00EE6A25"/>
    <w:rsid w:val="00EE7113"/>
    <w:rsid w:val="00EE78C7"/>
    <w:rsid w:val="00EE7E9E"/>
    <w:rsid w:val="00EF0192"/>
    <w:rsid w:val="00EF1D7C"/>
    <w:rsid w:val="00EF262E"/>
    <w:rsid w:val="00EF2F64"/>
    <w:rsid w:val="00EF7CA9"/>
    <w:rsid w:val="00F00C35"/>
    <w:rsid w:val="00F00F3A"/>
    <w:rsid w:val="00F0394A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6941"/>
    <w:rsid w:val="00F37708"/>
    <w:rsid w:val="00F402F3"/>
    <w:rsid w:val="00F409C8"/>
    <w:rsid w:val="00F42A44"/>
    <w:rsid w:val="00F43DA2"/>
    <w:rsid w:val="00F44FC5"/>
    <w:rsid w:val="00F45326"/>
    <w:rsid w:val="00F45549"/>
    <w:rsid w:val="00F4610B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71670"/>
    <w:rsid w:val="00F71751"/>
    <w:rsid w:val="00F71998"/>
    <w:rsid w:val="00F720E9"/>
    <w:rsid w:val="00F73CED"/>
    <w:rsid w:val="00F7400C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860E4"/>
    <w:rsid w:val="00F90077"/>
    <w:rsid w:val="00F90B57"/>
    <w:rsid w:val="00F9155E"/>
    <w:rsid w:val="00F934AB"/>
    <w:rsid w:val="00F95A44"/>
    <w:rsid w:val="00F95E0E"/>
    <w:rsid w:val="00F968C8"/>
    <w:rsid w:val="00F969E8"/>
    <w:rsid w:val="00FA2451"/>
    <w:rsid w:val="00FA2702"/>
    <w:rsid w:val="00FA2C9F"/>
    <w:rsid w:val="00FA30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2948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667E"/>
    <w:rsid w:val="00FD0C38"/>
    <w:rsid w:val="00FD1032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F058C"/>
    <w:rsid w:val="00FF099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f2">
    <w:name w:val="endnote text"/>
    <w:basedOn w:val="a2"/>
    <w:link w:val="afff3"/>
    <w:uiPriority w:val="99"/>
    <w:semiHidden/>
    <w:unhideWhenUsed/>
    <w:rsid w:val="00F36941"/>
    <w:rPr>
      <w:sz w:val="20"/>
      <w:szCs w:val="20"/>
    </w:rPr>
  </w:style>
  <w:style w:type="character" w:customStyle="1" w:styleId="afff3">
    <w:name w:val="Текст концевой сноски Знак"/>
    <w:basedOn w:val="a3"/>
    <w:link w:val="afff2"/>
    <w:uiPriority w:val="99"/>
    <w:semiHidden/>
    <w:rsid w:val="00F36941"/>
    <w:rPr>
      <w:rFonts w:ascii="Times New Roman" w:eastAsiaTheme="minorEastAsia" w:hAnsi="Times New Roman" w:cs="Times New Roman"/>
      <w:sz w:val="20"/>
      <w:szCs w:val="20"/>
      <w:lang w:eastAsia="ru-RU"/>
    </w:rPr>
  </w:style>
  <w:style w:type="character" w:styleId="afff4">
    <w:name w:val="endnote reference"/>
    <w:basedOn w:val="a3"/>
    <w:uiPriority w:val="99"/>
    <w:semiHidden/>
    <w:unhideWhenUsed/>
    <w:rsid w:val="00F36941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f2">
    <w:name w:val="endnote text"/>
    <w:basedOn w:val="a2"/>
    <w:link w:val="afff3"/>
    <w:uiPriority w:val="99"/>
    <w:semiHidden/>
    <w:unhideWhenUsed/>
    <w:rsid w:val="00F36941"/>
    <w:rPr>
      <w:sz w:val="20"/>
      <w:szCs w:val="20"/>
    </w:rPr>
  </w:style>
  <w:style w:type="character" w:customStyle="1" w:styleId="afff3">
    <w:name w:val="Текст концевой сноски Знак"/>
    <w:basedOn w:val="a3"/>
    <w:link w:val="afff2"/>
    <w:uiPriority w:val="99"/>
    <w:semiHidden/>
    <w:rsid w:val="00F36941"/>
    <w:rPr>
      <w:rFonts w:ascii="Times New Roman" w:eastAsiaTheme="minorEastAsia" w:hAnsi="Times New Roman" w:cs="Times New Roman"/>
      <w:sz w:val="20"/>
      <w:szCs w:val="20"/>
      <w:lang w:eastAsia="ru-RU"/>
    </w:rPr>
  </w:style>
  <w:style w:type="character" w:styleId="afff4">
    <w:name w:val="endnote reference"/>
    <w:basedOn w:val="a3"/>
    <w:uiPriority w:val="99"/>
    <w:semiHidden/>
    <w:unhideWhenUsed/>
    <w:rsid w:val="00F3694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659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5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3.wmf"/><Relationship Id="rId42" Type="http://schemas.openxmlformats.org/officeDocument/2006/relationships/oleObject" Target="embeddings/oleObject13.bin"/><Relationship Id="rId47" Type="http://schemas.openxmlformats.org/officeDocument/2006/relationships/image" Target="media/image16.emf"/><Relationship Id="rId63" Type="http://schemas.openxmlformats.org/officeDocument/2006/relationships/image" Target="media/image24.e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37.emf"/><Relationship Id="rId112" Type="http://schemas.openxmlformats.org/officeDocument/2006/relationships/theme" Target="theme/theme1.xml"/><Relationship Id="rId16" Type="http://schemas.openxmlformats.org/officeDocument/2006/relationships/footer" Target="footer4.xml"/><Relationship Id="rId107" Type="http://schemas.openxmlformats.org/officeDocument/2006/relationships/hyperlink" Target="http://znanium.com/" TargetMode="External"/><Relationship Id="rId11" Type="http://schemas.openxmlformats.org/officeDocument/2006/relationships/header" Target="header2.xml"/><Relationship Id="rId32" Type="http://schemas.openxmlformats.org/officeDocument/2006/relationships/oleObject" Target="embeddings/oleObject8.bin"/><Relationship Id="rId37" Type="http://schemas.openxmlformats.org/officeDocument/2006/relationships/image" Target="media/image11.emf"/><Relationship Id="rId53" Type="http://schemas.openxmlformats.org/officeDocument/2006/relationships/image" Target="media/image19.emf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2.emf"/><Relationship Id="rId102" Type="http://schemas.openxmlformats.org/officeDocument/2006/relationships/image" Target="media/image49.emf"/><Relationship Id="rId5" Type="http://schemas.openxmlformats.org/officeDocument/2006/relationships/settings" Target="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2.emf"/><Relationship Id="rId22" Type="http://schemas.openxmlformats.org/officeDocument/2006/relationships/oleObject" Target="embeddings/oleObject3.bin"/><Relationship Id="rId27" Type="http://schemas.openxmlformats.org/officeDocument/2006/relationships/image" Target="media/image6.wmf"/><Relationship Id="rId43" Type="http://schemas.openxmlformats.org/officeDocument/2006/relationships/image" Target="media/image14.emf"/><Relationship Id="rId48" Type="http://schemas.openxmlformats.org/officeDocument/2006/relationships/oleObject" Target="embeddings/oleObject16.bin"/><Relationship Id="rId64" Type="http://schemas.openxmlformats.org/officeDocument/2006/relationships/oleObject" Target="embeddings/oleObject24.bin"/><Relationship Id="rId69" Type="http://schemas.openxmlformats.org/officeDocument/2006/relationships/image" Target="media/image27.wmf"/><Relationship Id="rId80" Type="http://schemas.openxmlformats.org/officeDocument/2006/relationships/oleObject" Target="embeddings/oleObject32.bin"/><Relationship Id="rId85" Type="http://schemas.openxmlformats.org/officeDocument/2006/relationships/image" Target="media/image35.emf"/><Relationship Id="rId12" Type="http://schemas.openxmlformats.org/officeDocument/2006/relationships/header" Target="header3.xml"/><Relationship Id="rId17" Type="http://schemas.openxmlformats.org/officeDocument/2006/relationships/image" Target="media/image1.emf"/><Relationship Id="rId33" Type="http://schemas.openxmlformats.org/officeDocument/2006/relationships/image" Target="media/image9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2.emf"/><Relationship Id="rId103" Type="http://schemas.openxmlformats.org/officeDocument/2006/relationships/image" Target="media/image50.emf"/><Relationship Id="rId108" Type="http://schemas.openxmlformats.org/officeDocument/2006/relationships/hyperlink" Target="http://znanium.com/" TargetMode="External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0.emf"/><Relationship Id="rId91" Type="http://schemas.openxmlformats.org/officeDocument/2006/relationships/image" Target="media/image38.wmf"/><Relationship Id="rId96" Type="http://schemas.openxmlformats.org/officeDocument/2006/relationships/image" Target="media/image43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image" Target="media/image4.e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17.wmf"/><Relationship Id="rId57" Type="http://schemas.openxmlformats.org/officeDocument/2006/relationships/image" Target="media/image21.emf"/><Relationship Id="rId106" Type="http://schemas.openxmlformats.org/officeDocument/2006/relationships/hyperlink" Target="http://www.e.lanbook.com/" TargetMode="External"/><Relationship Id="rId10" Type="http://schemas.openxmlformats.org/officeDocument/2006/relationships/header" Target="header1.xml"/><Relationship Id="rId31" Type="http://schemas.openxmlformats.org/officeDocument/2006/relationships/image" Target="media/image8.e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5.emf"/><Relationship Id="rId73" Type="http://schemas.openxmlformats.org/officeDocument/2006/relationships/image" Target="media/image29.wmf"/><Relationship Id="rId78" Type="http://schemas.openxmlformats.org/officeDocument/2006/relationships/oleObject" Target="embeddings/oleObject31.bin"/><Relationship Id="rId81" Type="http://schemas.openxmlformats.org/officeDocument/2006/relationships/image" Target="media/image33.emf"/><Relationship Id="rId86" Type="http://schemas.openxmlformats.org/officeDocument/2006/relationships/oleObject" Target="embeddings/oleObject35.bin"/><Relationship Id="rId94" Type="http://schemas.openxmlformats.org/officeDocument/2006/relationships/image" Target="media/image41.wmf"/><Relationship Id="rId99" Type="http://schemas.openxmlformats.org/officeDocument/2006/relationships/image" Target="media/image46.wmf"/><Relationship Id="rId101" Type="http://schemas.openxmlformats.org/officeDocument/2006/relationships/image" Target="media/image48.emf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3" Type="http://schemas.openxmlformats.org/officeDocument/2006/relationships/footer" Target="footer2.xml"/><Relationship Id="rId18" Type="http://schemas.openxmlformats.org/officeDocument/2006/relationships/oleObject" Target="embeddings/oleObject1.bin"/><Relationship Id="rId39" Type="http://schemas.openxmlformats.org/officeDocument/2006/relationships/image" Target="media/image12.emf"/><Relationship Id="rId109" Type="http://schemas.openxmlformats.org/officeDocument/2006/relationships/hyperlink" Target="http://webofknowledge.com/" TargetMode="External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0.emf"/><Relationship Id="rId76" Type="http://schemas.openxmlformats.org/officeDocument/2006/relationships/oleObject" Target="embeddings/oleObject30.bin"/><Relationship Id="rId97" Type="http://schemas.openxmlformats.org/officeDocument/2006/relationships/image" Target="media/image44.wmf"/><Relationship Id="rId104" Type="http://schemas.openxmlformats.org/officeDocument/2006/relationships/image" Target="media/image51.emf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29" Type="http://schemas.openxmlformats.org/officeDocument/2006/relationships/image" Target="media/image7.e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15.emf"/><Relationship Id="rId66" Type="http://schemas.openxmlformats.org/officeDocument/2006/relationships/oleObject" Target="embeddings/oleObject25.bin"/><Relationship Id="rId87" Type="http://schemas.openxmlformats.org/officeDocument/2006/relationships/image" Target="media/image36.emf"/><Relationship Id="rId110" Type="http://schemas.openxmlformats.org/officeDocument/2006/relationships/hyperlink" Target="https://www.scopus.com/" TargetMode="External"/><Relationship Id="rId61" Type="http://schemas.openxmlformats.org/officeDocument/2006/relationships/image" Target="media/image23.emf"/><Relationship Id="rId82" Type="http://schemas.openxmlformats.org/officeDocument/2006/relationships/oleObject" Target="embeddings/oleObject33.bin"/><Relationship Id="rId19" Type="http://schemas.openxmlformats.org/officeDocument/2006/relationships/image" Target="media/image2.emf"/><Relationship Id="rId14" Type="http://schemas.openxmlformats.org/officeDocument/2006/relationships/footer" Target="footer3.xml"/><Relationship Id="rId30" Type="http://schemas.openxmlformats.org/officeDocument/2006/relationships/oleObject" Target="embeddings/oleObject7.bin"/><Relationship Id="rId35" Type="http://schemas.openxmlformats.org/officeDocument/2006/relationships/image" Target="media/image10.wmf"/><Relationship Id="rId56" Type="http://schemas.openxmlformats.org/officeDocument/2006/relationships/oleObject" Target="embeddings/oleObject20.bin"/><Relationship Id="rId77" Type="http://schemas.openxmlformats.org/officeDocument/2006/relationships/image" Target="media/image31.wmf"/><Relationship Id="rId100" Type="http://schemas.openxmlformats.org/officeDocument/2006/relationships/image" Target="media/image47.emf"/><Relationship Id="rId105" Type="http://schemas.openxmlformats.org/officeDocument/2006/relationships/image" Target="media/image52.emf"/><Relationship Id="rId8" Type="http://schemas.openxmlformats.org/officeDocument/2006/relationships/endnotes" Target="endnotes.xml"/><Relationship Id="rId51" Type="http://schemas.openxmlformats.org/officeDocument/2006/relationships/image" Target="media/image18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0.wmf"/><Relationship Id="rId98" Type="http://schemas.openxmlformats.org/officeDocument/2006/relationships/image" Target="media/image45.emf"/><Relationship Id="rId3" Type="http://schemas.openxmlformats.org/officeDocument/2006/relationships/styles" Target="styles.xml"/><Relationship Id="rId25" Type="http://schemas.openxmlformats.org/officeDocument/2006/relationships/image" Target="media/image5.wmf"/><Relationship Id="rId46" Type="http://schemas.openxmlformats.org/officeDocument/2006/relationships/oleObject" Target="embeddings/oleObject15.bin"/><Relationship Id="rId67" Type="http://schemas.openxmlformats.org/officeDocument/2006/relationships/image" Target="media/image26.wmf"/><Relationship Id="rId20" Type="http://schemas.openxmlformats.org/officeDocument/2006/relationships/oleObject" Target="embeddings/oleObject2.bin"/><Relationship Id="rId41" Type="http://schemas.openxmlformats.org/officeDocument/2006/relationships/image" Target="media/image13.emf"/><Relationship Id="rId62" Type="http://schemas.openxmlformats.org/officeDocument/2006/relationships/oleObject" Target="embeddings/oleObject23.bin"/><Relationship Id="rId83" Type="http://schemas.openxmlformats.org/officeDocument/2006/relationships/image" Target="media/image34.emf"/><Relationship Id="rId88" Type="http://schemas.openxmlformats.org/officeDocument/2006/relationships/oleObject" Target="embeddings/oleObject36.bin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3B3E53-344B-469E-8A5F-9DCF1E60A3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0873</Words>
  <Characters>61981</Characters>
  <Application>Microsoft Office Word</Application>
  <DocSecurity>0</DocSecurity>
  <Lines>516</Lines>
  <Paragraphs>1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7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Admin</cp:lastModifiedBy>
  <cp:revision>8</cp:revision>
  <cp:lastPrinted>2022-12-15T12:42:00Z</cp:lastPrinted>
  <dcterms:created xsi:type="dcterms:W3CDTF">2022-12-15T11:53:00Z</dcterms:created>
  <dcterms:modified xsi:type="dcterms:W3CDTF">2022-12-15T12:49:00Z</dcterms:modified>
</cp:coreProperties>
</file>